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4A6D" w:rsidRPr="00F05969" w:rsidRDefault="002D4A6D" w:rsidP="00C6267A">
      <w:pPr>
        <w:ind w:firstLine="0"/>
        <w:rPr>
          <w:lang w:val="ru-RU"/>
        </w:rPr>
        <w:sectPr w:rsidR="002D4A6D" w:rsidRPr="00F05969" w:rsidSect="002049C8">
          <w:type w:val="continuous"/>
          <w:pgSz w:w="11910" w:h="16840"/>
          <w:pgMar w:top="1134" w:right="850" w:bottom="1134" w:left="1701" w:header="720" w:footer="720" w:gutter="0"/>
          <w:cols w:space="720"/>
          <w:docGrid w:linePitch="299"/>
        </w:sectPr>
      </w:pPr>
    </w:p>
    <w:sdt>
      <w:sdtPr>
        <w:rPr>
          <w:rFonts w:ascii="Times New Roman" w:eastAsiaTheme="minorHAnsi" w:hAnsi="Times New Roman" w:cstheme="minorBidi"/>
          <w:color w:val="000000" w:themeColor="text1"/>
          <w:sz w:val="28"/>
          <w:szCs w:val="22"/>
          <w:lang w:val="en-US" w:eastAsia="en-US"/>
        </w:rPr>
        <w:id w:val="237290472"/>
        <w:docPartObj>
          <w:docPartGallery w:val="Table of Contents"/>
          <w:docPartUnique/>
        </w:docPartObj>
      </w:sdtPr>
      <w:sdtEndPr>
        <w:rPr>
          <w:b/>
          <w:bCs/>
        </w:rPr>
      </w:sdtEndPr>
      <w:sdtContent>
        <w:p w:rsidR="0006729C" w:rsidRPr="00D70036" w:rsidRDefault="00A57E87" w:rsidP="00D70036">
          <w:pPr>
            <w:pStyle w:val="ad"/>
            <w:jc w:val="center"/>
            <w:rPr>
              <w:rFonts w:ascii="Times New Roman" w:hAnsi="Times New Roman" w:cs="Times New Roman"/>
              <w:b/>
              <w:color w:val="000000" w:themeColor="text1"/>
              <w:sz w:val="28"/>
              <w:szCs w:val="28"/>
            </w:rPr>
          </w:pPr>
          <w:r w:rsidRPr="00A90E13">
            <w:rPr>
              <w:rStyle w:val="ae"/>
              <w:noProof/>
              <w:sz w:val="20"/>
            </w:rPr>
            <mc:AlternateContent>
              <mc:Choice Requires="wpg">
                <w:drawing>
                  <wp:anchor distT="0" distB="0" distL="114300" distR="114300" simplePos="0" relativeHeight="251747328" behindDoc="0" locked="0" layoutInCell="0" allowOverlap="1" wp14:anchorId="1B804FAC" wp14:editId="247D374D">
                    <wp:simplePos x="0" y="0"/>
                    <wp:positionH relativeFrom="page">
                      <wp:posOffset>715645</wp:posOffset>
                    </wp:positionH>
                    <wp:positionV relativeFrom="page">
                      <wp:posOffset>249555</wp:posOffset>
                    </wp:positionV>
                    <wp:extent cx="6588760" cy="10189210"/>
                    <wp:effectExtent l="0" t="0" r="21590" b="21590"/>
                    <wp:wrapNone/>
                    <wp:docPr id="1402" name="Группа 1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03" name="Rectangle 7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4" name="Line 74"/>
                            <wps:cNvCnPr>
                              <a:cxnSpLocks noChangeShapeType="1"/>
                            </wps:cNvCnPr>
                            <wps:spPr bwMode="auto">
                              <a:xfrm>
                                <a:off x="993" y="17183"/>
                                <a:ext cx="2" cy="103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5" name="Line 75"/>
                            <wps:cNvCnPr>
                              <a:cxnSpLocks noChangeShapeType="1"/>
                            </wps:cNvCnPr>
                            <wps:spPr bwMode="auto">
                              <a:xfrm>
                                <a:off x="10" y="1717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6" name="Line 76"/>
                            <wps:cNvCnPr>
                              <a:cxnSpLocks noChangeShapeType="1"/>
                            </wps:cNvCnPr>
                            <wps:spPr bwMode="auto">
                              <a:xfrm>
                                <a:off x="2186"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7" name="Line 77"/>
                            <wps:cNvCnPr>
                              <a:cxnSpLocks noChangeShapeType="1"/>
                            </wps:cNvCnPr>
                            <wps:spPr bwMode="auto">
                              <a:xfrm>
                                <a:off x="4919"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8" name="Line 78"/>
                            <wps:cNvCnPr>
                              <a:cxnSpLocks noChangeShapeType="1"/>
                            </wps:cNvCnPr>
                            <wps:spPr bwMode="auto">
                              <a:xfrm>
                                <a:off x="6557" y="17192"/>
                                <a:ext cx="2" cy="279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9" name="Line 79"/>
                            <wps:cNvCnPr>
                              <a:cxnSpLocks noChangeShapeType="1"/>
                            </wps:cNvCnPr>
                            <wps:spPr bwMode="auto">
                              <a:xfrm>
                                <a:off x="7650" y="17183"/>
                                <a:ext cx="2" cy="279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0" name="Line 80"/>
                            <wps:cNvCnPr>
                              <a:cxnSpLocks noChangeShapeType="1"/>
                            </wps:cNvCnPr>
                            <wps:spPr bwMode="auto">
                              <a:xfrm>
                                <a:off x="15848" y="18239"/>
                                <a:ext cx="4"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1" name="Line 8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2" name="Line 82"/>
                            <wps:cNvCnPr>
                              <a:cxnSpLocks noChangeShapeType="1"/>
                            </wps:cNvCnPr>
                            <wps:spPr bwMode="auto">
                              <a:xfrm>
                                <a:off x="10" y="1964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3" name="Rectangle 83"/>
                            <wps:cNvSpPr>
                              <a:spLocks noChangeArrowheads="1"/>
                            </wps:cNvSpPr>
                            <wps:spPr bwMode="auto">
                              <a:xfrm>
                                <a:off x="54" y="17912"/>
                                <a:ext cx="88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Изм</w:t>
                                  </w:r>
                                  <w:r>
                                    <w:rPr>
                                      <w:sz w:val="18"/>
                                    </w:rPr>
                                    <w:t>.</w:t>
                                  </w:r>
                                </w:p>
                              </w:txbxContent>
                            </wps:txbx>
                            <wps:bodyPr rot="0" vert="horz" wrap="square" lIns="12700" tIns="12700" rIns="12700" bIns="12700" anchor="t" anchorCtr="0" upright="1">
                              <a:noAutofit/>
                            </wps:bodyPr>
                          </wps:wsp>
                          <wps:wsp>
                            <wps:cNvPr id="1414" name="Rectangle 84"/>
                            <wps:cNvSpPr>
                              <a:spLocks noChangeArrowheads="1"/>
                            </wps:cNvSpPr>
                            <wps:spPr bwMode="auto">
                              <a:xfrm>
                                <a:off x="1051" y="17912"/>
                                <a:ext cx="11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Лист</w:t>
                                  </w:r>
                                </w:p>
                              </w:txbxContent>
                            </wps:txbx>
                            <wps:bodyPr rot="0" vert="horz" wrap="square" lIns="12700" tIns="12700" rIns="12700" bIns="12700" anchor="t" anchorCtr="0" upright="1">
                              <a:noAutofit/>
                            </wps:bodyPr>
                          </wps:wsp>
                          <wps:wsp>
                            <wps:cNvPr id="1415" name="Rectangle 85"/>
                            <wps:cNvSpPr>
                              <a:spLocks noChangeArrowheads="1"/>
                            </wps:cNvSpPr>
                            <wps:spPr bwMode="auto">
                              <a:xfrm>
                                <a:off x="2267" y="17912"/>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Pr>
                                      <w:sz w:val="18"/>
                                    </w:rPr>
                                    <w:t xml:space="preserve">№ </w:t>
                                  </w:r>
                                  <w:r w:rsidRPr="002D2E1B">
                                    <w:rPr>
                                      <w:i w:val="0"/>
                                      <w:sz w:val="18"/>
                                    </w:rPr>
                                    <w:t>докум</w:t>
                                  </w:r>
                                  <w:r>
                                    <w:rPr>
                                      <w:sz w:val="18"/>
                                    </w:rPr>
                                    <w:t>.</w:t>
                                  </w:r>
                                </w:p>
                              </w:txbxContent>
                            </wps:txbx>
                            <wps:bodyPr rot="0" vert="horz" wrap="square" lIns="12700" tIns="12700" rIns="12700" bIns="12700" anchor="t" anchorCtr="0" upright="1">
                              <a:noAutofit/>
                            </wps:bodyPr>
                          </wps:wsp>
                          <wps:wsp>
                            <wps:cNvPr id="1416" name="Rectangle 86"/>
                            <wps:cNvSpPr>
                              <a:spLocks noChangeArrowheads="1"/>
                            </wps:cNvSpPr>
                            <wps:spPr bwMode="auto">
                              <a:xfrm>
                                <a:off x="4983" y="17912"/>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Подпись</w:t>
                                  </w:r>
                                </w:p>
                              </w:txbxContent>
                            </wps:txbx>
                            <wps:bodyPr rot="0" vert="horz" wrap="square" lIns="12700" tIns="12700" rIns="12700" bIns="12700" anchor="t" anchorCtr="0" upright="1">
                              <a:noAutofit/>
                            </wps:bodyPr>
                          </wps:wsp>
                          <wps:wsp>
                            <wps:cNvPr id="1417" name="Rectangle 87"/>
                            <wps:cNvSpPr>
                              <a:spLocks noChangeArrowheads="1"/>
                            </wps:cNvSpPr>
                            <wps:spPr bwMode="auto">
                              <a:xfrm>
                                <a:off x="6604" y="17912"/>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Дата</w:t>
                                  </w:r>
                                </w:p>
                              </w:txbxContent>
                            </wps:txbx>
                            <wps:bodyPr rot="0" vert="horz" wrap="square" lIns="12700" tIns="12700" rIns="12700" bIns="12700" anchor="t" anchorCtr="0" upright="1">
                              <a:noAutofit/>
                            </wps:bodyPr>
                          </wps:wsp>
                          <wps:wsp>
                            <wps:cNvPr id="1418" name="Rectangle 88"/>
                            <wps:cNvSpPr>
                              <a:spLocks noChangeArrowheads="1"/>
                            </wps:cNvSpPr>
                            <wps:spPr bwMode="auto">
                              <a:xfrm>
                                <a:off x="15929" y="18258"/>
                                <a:ext cx="147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Лист</w:t>
                                  </w:r>
                                </w:p>
                              </w:txbxContent>
                            </wps:txbx>
                            <wps:bodyPr rot="0" vert="horz" wrap="square" lIns="12700" tIns="12700" rIns="12700" bIns="12700" anchor="t" anchorCtr="0" upright="1">
                              <a:noAutofit/>
                            </wps:bodyPr>
                          </wps:wsp>
                          <wps:wsp>
                            <wps:cNvPr id="1419" name="Rectangle 89"/>
                            <wps:cNvSpPr>
                              <a:spLocks noChangeArrowheads="1"/>
                            </wps:cNvSpPr>
                            <wps:spPr bwMode="auto">
                              <a:xfrm>
                                <a:off x="15929" y="18623"/>
                                <a:ext cx="1475"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A32A6B" w:rsidRDefault="00FE5A6F" w:rsidP="00141291">
                                  <w:pPr>
                                    <w:pStyle w:val="af"/>
                                    <w:jc w:val="center"/>
                                    <w:rPr>
                                      <w:sz w:val="18"/>
                                      <w:lang w:val="ru-RU"/>
                                    </w:rPr>
                                  </w:pPr>
                                  <w:r>
                                    <w:rPr>
                                      <w:sz w:val="18"/>
                                      <w:lang w:val="ru-RU"/>
                                    </w:rPr>
                                    <w:t>2</w:t>
                                  </w:r>
                                </w:p>
                              </w:txbxContent>
                            </wps:txbx>
                            <wps:bodyPr rot="0" vert="horz" wrap="square" lIns="12700" tIns="12700" rIns="12700" bIns="12700" anchor="t" anchorCtr="0" upright="1">
                              <a:noAutofit/>
                            </wps:bodyPr>
                          </wps:wsp>
                          <wps:wsp>
                            <wps:cNvPr id="1420" name="Rectangle 90"/>
                            <wps:cNvSpPr>
                              <a:spLocks noChangeArrowheads="1"/>
                            </wps:cNvSpPr>
                            <wps:spPr bwMode="auto">
                              <a:xfrm>
                                <a:off x="7760" y="17481"/>
                                <a:ext cx="12159"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A32A6B" w:rsidRDefault="00FE5A6F" w:rsidP="00141291">
                                  <w:pPr>
                                    <w:pStyle w:val="af"/>
                                    <w:jc w:val="center"/>
                                    <w:rPr>
                                      <w:rFonts w:ascii="Journal" w:hAnsi="Journal"/>
                                      <w:i w:val="0"/>
                                      <w:lang w:val="ru-RU"/>
                                    </w:rPr>
                                  </w:pPr>
                                  <w:r w:rsidRPr="00A32A6B">
                                    <w:rPr>
                                      <w:i w:val="0"/>
                                      <w:lang w:val="ru-RU"/>
                                    </w:rPr>
                                    <w:t>КП</w:t>
                                  </w:r>
                                  <w:r>
                                    <w:rPr>
                                      <w:i w:val="0"/>
                                      <w:lang w:val="ru-RU"/>
                                    </w:rPr>
                                    <w:t>-220700.62.01-2016</w:t>
                                  </w:r>
                                </w:p>
                              </w:txbxContent>
                            </wps:txbx>
                            <wps:bodyPr rot="0" vert="horz" wrap="square" lIns="12700" tIns="12700" rIns="12700" bIns="12700" anchor="t" anchorCtr="0" upright="1">
                              <a:noAutofit/>
                            </wps:bodyPr>
                          </wps:wsp>
                          <wps:wsp>
                            <wps:cNvPr id="1421" name="Line 91"/>
                            <wps:cNvCnPr>
                              <a:cxnSpLocks noChangeShapeType="1"/>
                            </wps:cNvCnPr>
                            <wps:spPr bwMode="auto">
                              <a:xfrm>
                                <a:off x="12" y="18233"/>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2" name="Line 92"/>
                            <wps:cNvCnPr>
                              <a:cxnSpLocks noChangeShapeType="1"/>
                            </wps:cNvCnPr>
                            <wps:spPr bwMode="auto">
                              <a:xfrm>
                                <a:off x="25" y="17881"/>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3" name="Line 93"/>
                            <wps:cNvCnPr>
                              <a:cxnSpLocks noChangeShapeType="1"/>
                            </wps:cNvCnPr>
                            <wps:spPr bwMode="auto">
                              <a:xfrm>
                                <a:off x="10" y="17526"/>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4" name="Line 94"/>
                            <wps:cNvCnPr>
                              <a:cxnSpLocks noChangeShapeType="1"/>
                            </wps:cNvCnPr>
                            <wps:spPr bwMode="auto">
                              <a:xfrm>
                                <a:off x="10" y="18938"/>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5" name="Line 95"/>
                            <wps:cNvCnPr>
                              <a:cxnSpLocks noChangeShapeType="1"/>
                            </wps:cNvCnPr>
                            <wps:spPr bwMode="auto">
                              <a:xfrm>
                                <a:off x="10" y="18583"/>
                                <a:ext cx="76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26" name="Group 96"/>
                            <wpg:cNvGrpSpPr>
                              <a:grpSpLocks/>
                            </wpg:cNvGrpSpPr>
                            <wpg:grpSpPr bwMode="auto">
                              <a:xfrm>
                                <a:off x="39" y="18267"/>
                                <a:ext cx="4801" cy="310"/>
                                <a:chOff x="0" y="0"/>
                                <a:chExt cx="19999" cy="20000"/>
                              </a:xfrm>
                            </wpg:grpSpPr>
                            <wps:wsp>
                              <wps:cNvPr id="1427" name="Rectangle 97"/>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r>
                                      <w:rPr>
                                        <w:sz w:val="18"/>
                                      </w:rPr>
                                      <w:t xml:space="preserve"> </w:t>
                                    </w:r>
                                    <w:r w:rsidRPr="003E5D2E">
                                      <w:rPr>
                                        <w:i w:val="0"/>
                                        <w:sz w:val="18"/>
                                      </w:rPr>
                                      <w:t>Разраб</w:t>
                                    </w:r>
                                    <w:r>
                                      <w:rPr>
                                        <w:sz w:val="18"/>
                                      </w:rPr>
                                      <w:t>.</w:t>
                                    </w:r>
                                  </w:p>
                                </w:txbxContent>
                              </wps:txbx>
                              <wps:bodyPr rot="0" vert="horz" wrap="square" lIns="12700" tIns="12700" rIns="12700" bIns="12700" anchor="t" anchorCtr="0" upright="1">
                                <a:noAutofit/>
                              </wps:bodyPr>
                            </wps:wsp>
                            <wps:wsp>
                              <wps:cNvPr id="1428" name="Rectangle 98"/>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E5D2E" w:rsidRDefault="00FE5A6F" w:rsidP="00141291">
                                    <w:pPr>
                                      <w:pStyle w:val="af"/>
                                      <w:rPr>
                                        <w:i w:val="0"/>
                                        <w:sz w:val="18"/>
                                      </w:rPr>
                                    </w:pPr>
                                  </w:p>
                                </w:txbxContent>
                              </wps:txbx>
                              <wps:bodyPr rot="0" vert="horz" wrap="square" lIns="12700" tIns="12700" rIns="12700" bIns="12700" anchor="t" anchorCtr="0" upright="1">
                                <a:noAutofit/>
                              </wps:bodyPr>
                            </wps:wsp>
                          </wpg:grpSp>
                          <wpg:grpSp>
                            <wpg:cNvPr id="1429" name="Group 99"/>
                            <wpg:cNvGrpSpPr>
                              <a:grpSpLocks/>
                            </wpg:cNvGrpSpPr>
                            <wpg:grpSpPr bwMode="auto">
                              <a:xfrm>
                                <a:off x="39" y="18614"/>
                                <a:ext cx="5434" cy="327"/>
                                <a:chOff x="0" y="0"/>
                                <a:chExt cx="22635" cy="21165"/>
                              </a:xfrm>
                            </wpg:grpSpPr>
                            <wps:wsp>
                              <wps:cNvPr id="1430" name="Rectangle 100"/>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r>
                                      <w:rPr>
                                        <w:sz w:val="18"/>
                                      </w:rPr>
                                      <w:t xml:space="preserve"> </w:t>
                                    </w:r>
                                    <w:r w:rsidRPr="003E5D2E">
                                      <w:rPr>
                                        <w:i w:val="0"/>
                                        <w:sz w:val="18"/>
                                      </w:rPr>
                                      <w:t>Провер</w:t>
                                    </w:r>
                                    <w:r>
                                      <w:rPr>
                                        <w:sz w:val="18"/>
                                      </w:rPr>
                                      <w:t>.</w:t>
                                    </w:r>
                                  </w:p>
                                </w:txbxContent>
                              </wps:txbx>
                              <wps:bodyPr rot="0" vert="horz" wrap="square" lIns="12700" tIns="12700" rIns="12700" bIns="12700" anchor="t" anchorCtr="0" upright="1">
                                <a:noAutofit/>
                              </wps:bodyPr>
                            </wps:wsp>
                            <wps:wsp>
                              <wps:cNvPr id="1431" name="Rectangle 101"/>
                              <wps:cNvSpPr>
                                <a:spLocks noChangeArrowheads="1"/>
                              </wps:cNvSpPr>
                              <wps:spPr bwMode="auto">
                                <a:xfrm>
                                  <a:off x="9281" y="0"/>
                                  <a:ext cx="13354" cy="21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E5D2E" w:rsidRDefault="00FE5A6F" w:rsidP="00141291">
                                    <w:pPr>
                                      <w:pStyle w:val="af"/>
                                      <w:rPr>
                                        <w:i w:val="0"/>
                                        <w:sz w:val="18"/>
                                      </w:rPr>
                                    </w:pPr>
                                  </w:p>
                                </w:txbxContent>
                              </wps:txbx>
                              <wps:bodyPr rot="0" vert="horz" wrap="square" lIns="12700" tIns="12700" rIns="12700" bIns="12700" anchor="t" anchorCtr="0" upright="1">
                                <a:noAutofit/>
                              </wps:bodyPr>
                            </wps:wsp>
                          </wpg:grpSp>
                          <wpg:grpSp>
                            <wpg:cNvPr id="1432" name="Group 102"/>
                            <wpg:cNvGrpSpPr>
                              <a:grpSpLocks/>
                            </wpg:cNvGrpSpPr>
                            <wpg:grpSpPr bwMode="auto">
                              <a:xfrm>
                                <a:off x="39" y="18969"/>
                                <a:ext cx="4801" cy="309"/>
                                <a:chOff x="0" y="0"/>
                                <a:chExt cx="19999" cy="20000"/>
                              </a:xfrm>
                            </wpg:grpSpPr>
                            <wps:wsp>
                              <wps:cNvPr id="1433" name="Rectangle 103"/>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r>
                                      <w:rPr>
                                        <w:sz w:val="18"/>
                                      </w:rPr>
                                      <w:t xml:space="preserve"> </w:t>
                                    </w:r>
                                    <w:r w:rsidRPr="003E5D2E">
                                      <w:rPr>
                                        <w:i w:val="0"/>
                                        <w:sz w:val="18"/>
                                      </w:rPr>
                                      <w:t>Реценз</w:t>
                                    </w:r>
                                    <w:r>
                                      <w:rPr>
                                        <w:sz w:val="18"/>
                                      </w:rPr>
                                      <w:t>.</w:t>
                                    </w:r>
                                  </w:p>
                                </w:txbxContent>
                              </wps:txbx>
                              <wps:bodyPr rot="0" vert="horz" wrap="square" lIns="12700" tIns="12700" rIns="12700" bIns="12700" anchor="t" anchorCtr="0" upright="1">
                                <a:noAutofit/>
                              </wps:bodyPr>
                            </wps:wsp>
                            <wps:wsp>
                              <wps:cNvPr id="1434" name="Rectangle 104"/>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p>
                                </w:txbxContent>
                              </wps:txbx>
                              <wps:bodyPr rot="0" vert="horz" wrap="square" lIns="12700" tIns="12700" rIns="12700" bIns="12700" anchor="t" anchorCtr="0" upright="1">
                                <a:noAutofit/>
                              </wps:bodyPr>
                            </wps:wsp>
                          </wpg:grpSp>
                          <wpg:grpSp>
                            <wpg:cNvPr id="1435" name="Group 105"/>
                            <wpg:cNvGrpSpPr>
                              <a:grpSpLocks/>
                            </wpg:cNvGrpSpPr>
                            <wpg:grpSpPr bwMode="auto">
                              <a:xfrm>
                                <a:off x="39" y="19314"/>
                                <a:ext cx="4801" cy="310"/>
                                <a:chOff x="0" y="0"/>
                                <a:chExt cx="19999" cy="20000"/>
                              </a:xfrm>
                            </wpg:grpSpPr>
                            <wps:wsp>
                              <wps:cNvPr id="1436" name="Rectangle 106"/>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r>
                                      <w:rPr>
                                        <w:sz w:val="18"/>
                                      </w:rPr>
                                      <w:t xml:space="preserve"> Н. </w:t>
                                    </w:r>
                                    <w:r w:rsidRPr="003E5D2E">
                                      <w:rPr>
                                        <w:i w:val="0"/>
                                        <w:sz w:val="18"/>
                                      </w:rPr>
                                      <w:t>Контр</w:t>
                                    </w:r>
                                    <w:r>
                                      <w:rPr>
                                        <w:sz w:val="18"/>
                                      </w:rPr>
                                      <w:t>.</w:t>
                                    </w:r>
                                  </w:p>
                                </w:txbxContent>
                              </wps:txbx>
                              <wps:bodyPr rot="0" vert="horz" wrap="square" lIns="12700" tIns="12700" rIns="12700" bIns="12700" anchor="t" anchorCtr="0" upright="1">
                                <a:noAutofit/>
                              </wps:bodyPr>
                            </wps:wsp>
                            <wps:wsp>
                              <wps:cNvPr id="1437" name="Rectangle 107"/>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p>
                                </w:txbxContent>
                              </wps:txbx>
                              <wps:bodyPr rot="0" vert="horz" wrap="square" lIns="12700" tIns="12700" rIns="12700" bIns="12700" anchor="t" anchorCtr="0" upright="1">
                                <a:noAutofit/>
                              </wps:bodyPr>
                            </wps:wsp>
                          </wpg:grpSp>
                          <wpg:grpSp>
                            <wpg:cNvPr id="1438" name="Group 108"/>
                            <wpg:cNvGrpSpPr>
                              <a:grpSpLocks/>
                            </wpg:cNvGrpSpPr>
                            <wpg:grpSpPr bwMode="auto">
                              <a:xfrm>
                                <a:off x="39" y="19660"/>
                                <a:ext cx="4801" cy="309"/>
                                <a:chOff x="0" y="0"/>
                                <a:chExt cx="19999" cy="20000"/>
                              </a:xfrm>
                            </wpg:grpSpPr>
                            <wps:wsp>
                              <wps:cNvPr id="1439" name="Rectangle 109"/>
                              <wps:cNvSpPr>
                                <a:spLocks noChangeArrowheads="1"/>
                              </wps:cNvSpPr>
                              <wps:spPr bwMode="auto">
                                <a:xfrm>
                                  <a:off x="0" y="0"/>
                                  <a:ext cx="8856"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r>
                                      <w:rPr>
                                        <w:sz w:val="18"/>
                                      </w:rPr>
                                      <w:t xml:space="preserve"> </w:t>
                                    </w:r>
                                    <w:r w:rsidRPr="003E5D2E">
                                      <w:rPr>
                                        <w:i w:val="0"/>
                                        <w:sz w:val="18"/>
                                      </w:rPr>
                                      <w:t>Утверд</w:t>
                                    </w:r>
                                    <w:r>
                                      <w:rPr>
                                        <w:sz w:val="18"/>
                                      </w:rPr>
                                      <w:t>.</w:t>
                                    </w:r>
                                  </w:p>
                                </w:txbxContent>
                              </wps:txbx>
                              <wps:bodyPr rot="0" vert="horz" wrap="square" lIns="12700" tIns="12700" rIns="12700" bIns="12700" anchor="t" anchorCtr="0" upright="1">
                                <a:noAutofit/>
                              </wps:bodyPr>
                            </wps:wsp>
                            <wps:wsp>
                              <wps:cNvPr id="1440" name="Rectangle 110"/>
                              <wps:cNvSpPr>
                                <a:spLocks noChangeArrowheads="1"/>
                              </wps:cNvSpPr>
                              <wps:spPr bwMode="auto">
                                <a:xfrm>
                                  <a:off x="9281" y="0"/>
                                  <a:ext cx="10718" cy="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rPr>
                                        <w:sz w:val="18"/>
                                      </w:rPr>
                                    </w:pPr>
                                  </w:p>
                                </w:txbxContent>
                              </wps:txbx>
                              <wps:bodyPr rot="0" vert="horz" wrap="square" lIns="12700" tIns="12700" rIns="12700" bIns="12700" anchor="t" anchorCtr="0" upright="1">
                                <a:noAutofit/>
                              </wps:bodyPr>
                            </wps:wsp>
                          </wpg:grpSp>
                          <wps:wsp>
                            <wps:cNvPr id="1441" name="Line 111"/>
                            <wps:cNvCnPr>
                              <a:cxnSpLocks noChangeShapeType="1"/>
                            </wps:cNvCnPr>
                            <wps:spPr bwMode="auto">
                              <a:xfrm>
                                <a:off x="14208" y="18239"/>
                                <a:ext cx="2" cy="17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2" name="Rectangle 112"/>
                            <wps:cNvSpPr>
                              <a:spLocks noChangeArrowheads="1"/>
                            </wps:cNvSpPr>
                            <wps:spPr bwMode="auto">
                              <a:xfrm>
                                <a:off x="7787" y="18314"/>
                                <a:ext cx="6292" cy="1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C65FAD" w:rsidRDefault="00FE5A6F" w:rsidP="00141291">
                                  <w:pPr>
                                    <w:pStyle w:val="af"/>
                                    <w:rPr>
                                      <w:i w:val="0"/>
                                      <w:sz w:val="18"/>
                                      <w:lang w:val="ru-RU"/>
                                    </w:rPr>
                                  </w:pPr>
                                  <w:r w:rsidRPr="00C65FAD">
                                    <w:rPr>
                                      <w:i w:val="0"/>
                                      <w:sz w:val="18"/>
                                      <w:lang w:val="ru-RU"/>
                                    </w:rPr>
                                    <w:t>Автоматизация процесса флотации. АСК уров</w:t>
                                  </w:r>
                                  <w:r w:rsidR="00C6267A">
                                    <w:rPr>
                                      <w:i w:val="0"/>
                                      <w:sz w:val="18"/>
                                      <w:lang w:val="ru-RU"/>
                                    </w:rPr>
                                    <w:t>ня пульпы во фл</w:t>
                                  </w:r>
                                  <w:bookmarkStart w:id="0" w:name="_GoBack"/>
                                  <w:bookmarkEnd w:id="0"/>
                                  <w:r w:rsidR="00C6267A">
                                    <w:rPr>
                                      <w:i w:val="0"/>
                                      <w:sz w:val="18"/>
                                      <w:lang w:val="ru-RU"/>
                                    </w:rPr>
                                    <w:t>отационной машине</w:t>
                                  </w:r>
                                </w:p>
                              </w:txbxContent>
                            </wps:txbx>
                            <wps:bodyPr rot="0" vert="horz" wrap="square" lIns="12700" tIns="12700" rIns="12700" bIns="12700" anchor="t" anchorCtr="0" upright="1">
                              <a:noAutofit/>
                            </wps:bodyPr>
                          </wps:wsp>
                          <wps:wsp>
                            <wps:cNvPr id="1443" name="Line 113"/>
                            <wps:cNvCnPr>
                              <a:cxnSpLocks noChangeShapeType="1"/>
                            </wps:cNvCnPr>
                            <wps:spPr bwMode="auto">
                              <a:xfrm>
                                <a:off x="14221" y="18587"/>
                                <a:ext cx="5769"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4" name="Line 114"/>
                            <wps:cNvCnPr>
                              <a:cxnSpLocks noChangeShapeType="1"/>
                            </wps:cNvCnPr>
                            <wps:spPr bwMode="auto">
                              <a:xfrm>
                                <a:off x="14219" y="18939"/>
                                <a:ext cx="5769" cy="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5" name="Line 115"/>
                            <wps:cNvCnPr>
                              <a:cxnSpLocks noChangeShapeType="1"/>
                            </wps:cNvCnPr>
                            <wps:spPr bwMode="auto">
                              <a:xfrm>
                                <a:off x="17487" y="18239"/>
                                <a:ext cx="3" cy="69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6" name="Rectangle 116"/>
                            <wps:cNvSpPr>
                              <a:spLocks noChangeArrowheads="1"/>
                            </wps:cNvSpPr>
                            <wps:spPr bwMode="auto">
                              <a:xfrm>
                                <a:off x="14295" y="18258"/>
                                <a:ext cx="147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Лит</w:t>
                                  </w:r>
                                  <w:r>
                                    <w:rPr>
                                      <w:sz w:val="18"/>
                                    </w:rPr>
                                    <w:t>.</w:t>
                                  </w:r>
                                </w:p>
                              </w:txbxContent>
                            </wps:txbx>
                            <wps:bodyPr rot="0" vert="horz" wrap="square" lIns="12700" tIns="12700" rIns="12700" bIns="12700" anchor="t" anchorCtr="0" upright="1">
                              <a:noAutofit/>
                            </wps:bodyPr>
                          </wps:wsp>
                          <wps:wsp>
                            <wps:cNvPr id="1447" name="Rectangle 117"/>
                            <wps:cNvSpPr>
                              <a:spLocks noChangeArrowheads="1"/>
                            </wps:cNvSpPr>
                            <wps:spPr bwMode="auto">
                              <a:xfrm>
                                <a:off x="17577" y="18258"/>
                                <a:ext cx="232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rsidP="00141291">
                                  <w:pPr>
                                    <w:pStyle w:val="af"/>
                                    <w:jc w:val="center"/>
                                    <w:rPr>
                                      <w:sz w:val="18"/>
                                    </w:rPr>
                                  </w:pPr>
                                  <w:r w:rsidRPr="003E5D2E">
                                    <w:rPr>
                                      <w:i w:val="0"/>
                                      <w:sz w:val="18"/>
                                    </w:rPr>
                                    <w:t>Листов</w:t>
                                  </w:r>
                                </w:p>
                              </w:txbxContent>
                            </wps:txbx>
                            <wps:bodyPr rot="0" vert="horz" wrap="square" lIns="12700" tIns="12700" rIns="12700" bIns="12700" anchor="t" anchorCtr="0" upright="1">
                              <a:noAutofit/>
                            </wps:bodyPr>
                          </wps:wsp>
                          <wps:wsp>
                            <wps:cNvPr id="1448" name="Rectangle 118"/>
                            <wps:cNvSpPr>
                              <a:spLocks noChangeArrowheads="1"/>
                            </wps:cNvSpPr>
                            <wps:spPr bwMode="auto">
                              <a:xfrm>
                                <a:off x="17591" y="18613"/>
                                <a:ext cx="2326"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A32A6B" w:rsidRDefault="00FE5A6F" w:rsidP="00141291">
                                  <w:pPr>
                                    <w:pStyle w:val="af"/>
                                    <w:jc w:val="center"/>
                                    <w:rPr>
                                      <w:sz w:val="18"/>
                                      <w:lang w:val="ru-RU"/>
                                    </w:rPr>
                                  </w:pPr>
                                  <w:r>
                                    <w:rPr>
                                      <w:sz w:val="18"/>
                                      <w:lang w:val="ru-RU"/>
                                    </w:rPr>
                                    <w:t>43</w:t>
                                  </w:r>
                                </w:p>
                              </w:txbxContent>
                            </wps:txbx>
                            <wps:bodyPr rot="0" vert="horz" wrap="square" lIns="12700" tIns="12700" rIns="12700" bIns="12700" anchor="t" anchorCtr="0" upright="1">
                              <a:noAutofit/>
                            </wps:bodyPr>
                          </wps:wsp>
                          <wps:wsp>
                            <wps:cNvPr id="1449" name="Line 119"/>
                            <wps:cNvCnPr>
                              <a:cxnSpLocks noChangeShapeType="1"/>
                            </wps:cNvCnPr>
                            <wps:spPr bwMode="auto">
                              <a:xfrm>
                                <a:off x="14755" y="18594"/>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0" name="Line 120"/>
                            <wps:cNvCnPr>
                              <a:cxnSpLocks noChangeShapeType="1"/>
                            </wps:cNvCnPr>
                            <wps:spPr bwMode="auto">
                              <a:xfrm>
                                <a:off x="15301" y="18595"/>
                                <a:ext cx="2" cy="3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1" name="Rectangle 121"/>
                            <wps:cNvSpPr>
                              <a:spLocks noChangeArrowheads="1"/>
                            </wps:cNvSpPr>
                            <wps:spPr bwMode="auto">
                              <a:xfrm>
                                <a:off x="14295" y="19221"/>
                                <a:ext cx="560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C65FAD" w:rsidRDefault="00FE5A6F" w:rsidP="00C6267A">
                                  <w:pPr>
                                    <w:pStyle w:val="af"/>
                                    <w:rPr>
                                      <w:rFonts w:ascii="Journal" w:hAnsi="Journal"/>
                                      <w:i w:val="0"/>
                                      <w:sz w:val="24"/>
                                      <w:lang w:val="ru-RU"/>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804FAC" id="Группа 1402" o:spid="_x0000_s1026" style="position:absolute;left:0;text-align:left;margin-left:56.35pt;margin-top:19.65pt;width:518.8pt;height:802.3pt;z-index:2517473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" o:allowincell="f">
                    <v:rect id="Rectangle 73"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" filled="f" strokeweight="2pt"/>
                    <v:line id="Line 74"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" strokeweight="2pt"/>
                    <v:line id="Line 75"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" strokeweight="2pt"/>
                    <v:line id="Line 76"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" strokeweight="2pt"/>
                    <v:line id="Line 77"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" strokeweight="2pt"/>
                    <v:line id="Line 78"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" strokeweight="2pt"/>
                    <v:line id="Line 79"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" strokeweight="2pt"/>
                    <v:line id="Line 80"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" strokeweight="2pt"/>
                    <v:line id="Line 81"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" strokeweight="1pt"/>
                    <v:line id="Line 82"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" strokeweight="1pt"/>
                    <v:rect id="Rectangle 83"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" filled="f" stroked="f" strokeweight=".25pt">
                      <v:textbox inset="1pt,1pt,1pt,1pt">
                        <w:txbxContent>
                          <w:p w:rsidR="00FE5A6F" w:rsidRDefault="00FE5A6F" w:rsidP="00141291">
                            <w:pPr>
                              <w:pStyle w:val="af"/>
                              <w:jc w:val="center"/>
                              <w:rPr>
                                <w:sz w:val="18"/>
                              </w:rPr>
                            </w:pPr>
                            <w:r w:rsidRPr="003E5D2E">
                              <w:rPr>
                                <w:i w:val="0"/>
                                <w:sz w:val="18"/>
                              </w:rPr>
                              <w:t>Изм</w:t>
                            </w:r>
                            <w:r>
                              <w:rPr>
                                <w:sz w:val="18"/>
                              </w:rPr>
                              <w:t>.</w:t>
                            </w:r>
                          </w:p>
                        </w:txbxContent>
                      </v:textbox>
                    </v:rect>
                    <v:rect id="Rectangle 84"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" filled="f" stroked="f" strokeweight=".25pt">
                      <v:textbox inset="1pt,1pt,1pt,1pt">
                        <w:txbxContent>
                          <w:p w:rsidR="00FE5A6F" w:rsidRDefault="00FE5A6F" w:rsidP="00141291">
                            <w:pPr>
                              <w:pStyle w:val="af"/>
                              <w:jc w:val="center"/>
                              <w:rPr>
                                <w:sz w:val="18"/>
                              </w:rPr>
                            </w:pPr>
                            <w:r w:rsidRPr="003E5D2E">
                              <w:rPr>
                                <w:i w:val="0"/>
                                <w:sz w:val="18"/>
                              </w:rPr>
                              <w:t>Лист</w:t>
                            </w:r>
                          </w:p>
                        </w:txbxContent>
                      </v:textbox>
                    </v:rect>
                    <v:rect id="Rectangle 85"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" filled="f" stroked="f" strokeweight=".25pt">
                      <v:textbox inset="1pt,1pt,1pt,1pt">
                        <w:txbxContent>
                          <w:p w:rsidR="00FE5A6F" w:rsidRDefault="00FE5A6F" w:rsidP="00141291">
                            <w:pPr>
                              <w:pStyle w:val="af"/>
                              <w:jc w:val="center"/>
                              <w:rPr>
                                <w:sz w:val="18"/>
                              </w:rPr>
                            </w:pPr>
                            <w:r>
                              <w:rPr>
                                <w:sz w:val="18"/>
                              </w:rPr>
                              <w:t xml:space="preserve">№ </w:t>
                            </w:r>
                            <w:r w:rsidRPr="002D2E1B">
                              <w:rPr>
                                <w:i w:val="0"/>
                                <w:sz w:val="18"/>
                              </w:rPr>
                              <w:t>докум</w:t>
                            </w:r>
                            <w:r>
                              <w:rPr>
                                <w:sz w:val="18"/>
                              </w:rPr>
                              <w:t>.</w:t>
                            </w:r>
                          </w:p>
                        </w:txbxContent>
                      </v:textbox>
                    </v:rect>
                    <v:rect id="Rectangle 86"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" filled="f" stroked="f" strokeweight=".25pt">
                      <v:textbox inset="1pt,1pt,1pt,1pt">
                        <w:txbxContent>
                          <w:p w:rsidR="00FE5A6F" w:rsidRDefault="00FE5A6F" w:rsidP="00141291">
                            <w:pPr>
                              <w:pStyle w:val="af"/>
                              <w:jc w:val="center"/>
                              <w:rPr>
                                <w:sz w:val="18"/>
                              </w:rPr>
                            </w:pPr>
                            <w:r w:rsidRPr="003E5D2E">
                              <w:rPr>
                                <w:i w:val="0"/>
                                <w:sz w:val="18"/>
                              </w:rPr>
                              <w:t>Подпись</w:t>
                            </w:r>
                          </w:p>
                        </w:txbxContent>
                      </v:textbox>
                    </v:rect>
                    <v:rect id="Rectangle 87"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" filled="f" stroked="f" strokeweight=".25pt">
                      <v:textbox inset="1pt,1pt,1pt,1pt">
                        <w:txbxContent>
                          <w:p w:rsidR="00FE5A6F" w:rsidRDefault="00FE5A6F" w:rsidP="00141291">
                            <w:pPr>
                              <w:pStyle w:val="af"/>
                              <w:jc w:val="center"/>
                              <w:rPr>
                                <w:sz w:val="18"/>
                              </w:rPr>
                            </w:pPr>
                            <w:r w:rsidRPr="003E5D2E">
                              <w:rPr>
                                <w:i w:val="0"/>
                                <w:sz w:val="18"/>
                              </w:rPr>
                              <w:t>Дата</w:t>
                            </w:r>
                          </w:p>
                        </w:txbxContent>
                      </v:textbox>
                    </v:rect>
                    <v:rect id="Rectangle 88"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" filled="f" stroked="f" strokeweight=".25pt">
                      <v:textbox inset="1pt,1pt,1pt,1pt">
                        <w:txbxContent>
                          <w:p w:rsidR="00FE5A6F" w:rsidRDefault="00FE5A6F" w:rsidP="00141291">
                            <w:pPr>
                              <w:pStyle w:val="af"/>
                              <w:jc w:val="center"/>
                              <w:rPr>
                                <w:sz w:val="18"/>
                              </w:rPr>
                            </w:pPr>
                            <w:r w:rsidRPr="003E5D2E">
                              <w:rPr>
                                <w:i w:val="0"/>
                                <w:sz w:val="18"/>
                              </w:rPr>
                              <w:t>Лист</w:t>
                            </w:r>
                          </w:p>
                        </w:txbxContent>
                      </v:textbox>
                    </v:rect>
                    <v:rect id="Rectangle 89"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" filled="f" stroked="f" strokeweight=".25pt">
                      <v:textbox inset="1pt,1pt,1pt,1pt">
                        <w:txbxContent>
                          <w:p w:rsidR="00FE5A6F" w:rsidRPr="00A32A6B" w:rsidRDefault="00FE5A6F" w:rsidP="00141291">
                            <w:pPr>
                              <w:pStyle w:val="af"/>
                              <w:jc w:val="center"/>
                              <w:rPr>
                                <w:sz w:val="18"/>
                                <w:lang w:val="ru-RU"/>
                              </w:rPr>
                            </w:pPr>
                            <w:r>
                              <w:rPr>
                                <w:sz w:val="18"/>
                                <w:lang w:val="ru-RU"/>
                              </w:rPr>
                              <w:t>2</w:t>
                            </w:r>
                          </w:p>
                        </w:txbxContent>
                      </v:textbox>
                    </v:rect>
                    <v:rect id="Rectangle 90" o:spid="_x0000_s1044" style="position:absolute;left:7760;top:17481;width:12159;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" filled="f" stroked="f" strokeweight=".25pt">
                      <v:textbox inset="1pt,1pt,1pt,1pt">
                        <w:txbxContent>
                          <w:p w:rsidR="00FE5A6F" w:rsidRPr="00A32A6B" w:rsidRDefault="00FE5A6F" w:rsidP="00141291">
                            <w:pPr>
                              <w:pStyle w:val="af"/>
                              <w:jc w:val="center"/>
                              <w:rPr>
                                <w:rFonts w:ascii="Journal" w:hAnsi="Journal"/>
                                <w:i w:val="0"/>
                                <w:lang w:val="ru-RU"/>
                              </w:rPr>
                            </w:pPr>
                            <w:r w:rsidRPr="00A32A6B">
                              <w:rPr>
                                <w:i w:val="0"/>
                                <w:lang w:val="ru-RU"/>
                              </w:rPr>
                              <w:t>КП</w:t>
                            </w:r>
                            <w:r>
                              <w:rPr>
                                <w:i w:val="0"/>
                                <w:lang w:val="ru-RU"/>
                              </w:rPr>
                              <w:t>-220700.62.01-2016</w:t>
                            </w:r>
                          </w:p>
                        </w:txbxContent>
                      </v:textbox>
                    </v:rect>
                    <v:line id="Line 91"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" strokeweight="2pt"/>
                    <v:line id="Line 92"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" strokeweight="2pt"/>
                    <v:line id="Line 93"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" strokeweight="1pt"/>
                    <v:line id="Line 94"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" strokeweight="1pt"/>
                    <v:line id="Line 95"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" strokeweight="1pt"/>
                    <v:group id="Group 96" o:spid="_x0000_s1050"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">
                      <v:rect id="Rectangle 97"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" filled="f" stroked="f" strokeweight=".25pt">
                        <v:textbox inset="1pt,1pt,1pt,1pt">
                          <w:txbxContent>
                            <w:p w:rsidR="00FE5A6F" w:rsidRDefault="00FE5A6F" w:rsidP="00141291">
                              <w:pPr>
                                <w:pStyle w:val="af"/>
                                <w:rPr>
                                  <w:sz w:val="18"/>
                                </w:rPr>
                              </w:pPr>
                              <w:r>
                                <w:rPr>
                                  <w:sz w:val="18"/>
                                </w:rPr>
                                <w:t xml:space="preserve"> </w:t>
                              </w:r>
                              <w:r w:rsidRPr="003E5D2E">
                                <w:rPr>
                                  <w:i w:val="0"/>
                                  <w:sz w:val="18"/>
                                </w:rPr>
                                <w:t>Разраб</w:t>
                              </w:r>
                              <w:r>
                                <w:rPr>
                                  <w:sz w:val="18"/>
                                </w:rPr>
                                <w:t>.</w:t>
                              </w:r>
                            </w:p>
                          </w:txbxContent>
                        </v:textbox>
                      </v:rect>
                      <v:rect id="Rectangle 98" o:spid="_x0000_s1052"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" filled="f" stroked="f" strokeweight=".25pt">
                        <v:textbox inset="1pt,1pt,1pt,1pt">
                          <w:txbxContent>
                            <w:p w:rsidR="00FE5A6F" w:rsidRPr="003E5D2E" w:rsidRDefault="00FE5A6F" w:rsidP="00141291">
                              <w:pPr>
                                <w:pStyle w:val="af"/>
                                <w:rPr>
                                  <w:i w:val="0"/>
                                  <w:sz w:val="18"/>
                                </w:rPr>
                              </w:pPr>
                            </w:p>
                          </w:txbxContent>
                        </v:textbox>
                      </v:rect>
                    </v:group>
                    <v:group id="Group 99" o:spid="_x0000_s1053" style="position:absolute;left:39;top:18614;width:5434;height:327" coordsize="22635,2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">
                      <v:rect id="Rectangle 100"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" filled="f" stroked="f" strokeweight=".25pt">
                        <v:textbox inset="1pt,1pt,1pt,1pt">
                          <w:txbxContent>
                            <w:p w:rsidR="00FE5A6F" w:rsidRDefault="00FE5A6F" w:rsidP="00141291">
                              <w:pPr>
                                <w:pStyle w:val="af"/>
                                <w:rPr>
                                  <w:sz w:val="18"/>
                                </w:rPr>
                              </w:pPr>
                              <w:r>
                                <w:rPr>
                                  <w:sz w:val="18"/>
                                </w:rPr>
                                <w:t xml:space="preserve"> </w:t>
                              </w:r>
                              <w:r w:rsidRPr="003E5D2E">
                                <w:rPr>
                                  <w:i w:val="0"/>
                                  <w:sz w:val="18"/>
                                </w:rPr>
                                <w:t>Провер</w:t>
                              </w:r>
                              <w:r>
                                <w:rPr>
                                  <w:sz w:val="18"/>
                                </w:rPr>
                                <w:t>.</w:t>
                              </w:r>
                            </w:p>
                          </w:txbxContent>
                        </v:textbox>
                      </v:rect>
                      <v:rect id="Rectangle 101" o:spid="_x0000_s1055" style="position:absolute;left:9281;width:13354;height:21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" filled="f" stroked="f" strokeweight=".25pt">
                        <v:textbox inset="1pt,1pt,1pt,1pt">
                          <w:txbxContent>
                            <w:p w:rsidR="00FE5A6F" w:rsidRPr="003E5D2E" w:rsidRDefault="00FE5A6F" w:rsidP="00141291">
                              <w:pPr>
                                <w:pStyle w:val="af"/>
                                <w:rPr>
                                  <w:i w:val="0"/>
                                  <w:sz w:val="18"/>
                                </w:rPr>
                              </w:pPr>
                            </w:p>
                          </w:txbxContent>
                        </v:textbox>
                      </v:rect>
                    </v:group>
                    <v:group id="Group 102"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">
                      <v:rect id="Rectangle 103"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" filled="f" stroked="f" strokeweight=".25pt">
                        <v:textbox inset="1pt,1pt,1pt,1pt">
                          <w:txbxContent>
                            <w:p w:rsidR="00FE5A6F" w:rsidRDefault="00FE5A6F" w:rsidP="00141291">
                              <w:pPr>
                                <w:pStyle w:val="af"/>
                                <w:rPr>
                                  <w:sz w:val="18"/>
                                </w:rPr>
                              </w:pPr>
                              <w:r>
                                <w:rPr>
                                  <w:sz w:val="18"/>
                                </w:rPr>
                                <w:t xml:space="preserve"> </w:t>
                              </w:r>
                              <w:r w:rsidRPr="003E5D2E">
                                <w:rPr>
                                  <w:i w:val="0"/>
                                  <w:sz w:val="18"/>
                                </w:rPr>
                                <w:t>Реценз</w:t>
                              </w:r>
                              <w:r>
                                <w:rPr>
                                  <w:sz w:val="18"/>
                                </w:rPr>
                                <w:t>.</w:t>
                              </w:r>
                            </w:p>
                          </w:txbxContent>
                        </v:textbox>
                      </v:rect>
                      <v:rect id="Rectangle 104"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" filled="f" stroked="f" strokeweight=".25pt">
                        <v:textbox inset="1pt,1pt,1pt,1pt">
                          <w:txbxContent>
                            <w:p w:rsidR="00FE5A6F" w:rsidRDefault="00FE5A6F" w:rsidP="00141291">
                              <w:pPr>
                                <w:pStyle w:val="af"/>
                                <w:rPr>
                                  <w:sz w:val="18"/>
                                </w:rPr>
                              </w:pPr>
                            </w:p>
                          </w:txbxContent>
                        </v:textbox>
                      </v:rect>
                    </v:group>
                    <v:group id="Group 105"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">
                      <v:rect id="Rectangle 106"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" filled="f" stroked="f" strokeweight=".25pt">
                        <v:textbox inset="1pt,1pt,1pt,1pt">
                          <w:txbxContent>
                            <w:p w:rsidR="00FE5A6F" w:rsidRDefault="00FE5A6F" w:rsidP="00141291">
                              <w:pPr>
                                <w:pStyle w:val="af"/>
                                <w:rPr>
                                  <w:sz w:val="18"/>
                                </w:rPr>
                              </w:pPr>
                              <w:r>
                                <w:rPr>
                                  <w:sz w:val="18"/>
                                </w:rPr>
                                <w:t xml:space="preserve"> Н. </w:t>
                              </w:r>
                              <w:r w:rsidRPr="003E5D2E">
                                <w:rPr>
                                  <w:i w:val="0"/>
                                  <w:sz w:val="18"/>
                                </w:rPr>
                                <w:t>Контр</w:t>
                              </w:r>
                              <w:r>
                                <w:rPr>
                                  <w:sz w:val="18"/>
                                </w:rPr>
                                <w:t>.</w:t>
                              </w:r>
                            </w:p>
                          </w:txbxContent>
                        </v:textbox>
                      </v:rect>
                      <v:rect id="Rectangle 107"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" filled="f" stroked="f" strokeweight=".25pt">
                        <v:textbox inset="1pt,1pt,1pt,1pt">
                          <w:txbxContent>
                            <w:p w:rsidR="00FE5A6F" w:rsidRDefault="00FE5A6F" w:rsidP="00141291">
                              <w:pPr>
                                <w:pStyle w:val="af"/>
                                <w:rPr>
                                  <w:sz w:val="18"/>
                                </w:rPr>
                              </w:pPr>
                            </w:p>
                          </w:txbxContent>
                        </v:textbox>
                      </v:rect>
                    </v:group>
                    <v:group id="Group 108" o:spid="_x0000_s1062"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">
                      <v:rect id="Rectangle 109"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" filled="f" stroked="f" strokeweight=".25pt">
                        <v:textbox inset="1pt,1pt,1pt,1pt">
                          <w:txbxContent>
                            <w:p w:rsidR="00FE5A6F" w:rsidRDefault="00FE5A6F" w:rsidP="00141291">
                              <w:pPr>
                                <w:pStyle w:val="af"/>
                                <w:rPr>
                                  <w:sz w:val="18"/>
                                </w:rPr>
                              </w:pPr>
                              <w:r>
                                <w:rPr>
                                  <w:sz w:val="18"/>
                                </w:rPr>
                                <w:t xml:space="preserve"> </w:t>
                              </w:r>
                              <w:r w:rsidRPr="003E5D2E">
                                <w:rPr>
                                  <w:i w:val="0"/>
                                  <w:sz w:val="18"/>
                                </w:rPr>
                                <w:t>Утверд</w:t>
                              </w:r>
                              <w:r>
                                <w:rPr>
                                  <w:sz w:val="18"/>
                                </w:rPr>
                                <w:t>.</w:t>
                              </w:r>
                            </w:p>
                          </w:txbxContent>
                        </v:textbox>
                      </v:rect>
                      <v:rect id="Rectangle 110" o:spid="_x0000_s1064"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" filled="f" stroked="f" strokeweight=".25pt">
                        <v:textbox inset="1pt,1pt,1pt,1pt">
                          <w:txbxContent>
                            <w:p w:rsidR="00FE5A6F" w:rsidRDefault="00FE5A6F" w:rsidP="00141291">
                              <w:pPr>
                                <w:pStyle w:val="af"/>
                                <w:rPr>
                                  <w:sz w:val="18"/>
                                </w:rPr>
                              </w:pPr>
                            </w:p>
                          </w:txbxContent>
                        </v:textbox>
                      </v:rect>
                    </v:group>
                    <v:line id="Line 111"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" strokeweight="2pt"/>
                    <v:rect id="Rectangle 112" o:spid="_x0000_s1066" style="position:absolute;left:7787;top:18314;width:6292;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" filled="f" stroked="f" strokeweight=".25pt">
                      <v:textbox inset="1pt,1pt,1pt,1pt">
                        <w:txbxContent>
                          <w:p w:rsidR="00FE5A6F" w:rsidRPr="00C65FAD" w:rsidRDefault="00FE5A6F" w:rsidP="00141291">
                            <w:pPr>
                              <w:pStyle w:val="af"/>
                              <w:rPr>
                                <w:i w:val="0"/>
                                <w:sz w:val="18"/>
                                <w:lang w:val="ru-RU"/>
                              </w:rPr>
                            </w:pPr>
                            <w:r w:rsidRPr="00C65FAD">
                              <w:rPr>
                                <w:i w:val="0"/>
                                <w:sz w:val="18"/>
                                <w:lang w:val="ru-RU"/>
                              </w:rPr>
                              <w:t>Автоматизация процесса флотации. АСК уров</w:t>
                            </w:r>
                            <w:r w:rsidR="00C6267A">
                              <w:rPr>
                                <w:i w:val="0"/>
                                <w:sz w:val="18"/>
                                <w:lang w:val="ru-RU"/>
                              </w:rPr>
                              <w:t>ня пульпы во фл</w:t>
                            </w:r>
                            <w:bookmarkStart w:id="1" w:name="_GoBack"/>
                            <w:bookmarkEnd w:id="1"/>
                            <w:r w:rsidR="00C6267A">
                              <w:rPr>
                                <w:i w:val="0"/>
                                <w:sz w:val="18"/>
                                <w:lang w:val="ru-RU"/>
                              </w:rPr>
                              <w:t>отационной машине</w:t>
                            </w:r>
                          </w:p>
                        </w:txbxContent>
                      </v:textbox>
                    </v:rect>
                    <v:line id="Line 113"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" strokeweight="2pt"/>
                    <v:line id="Line 114"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" strokeweight="2pt"/>
                    <v:line id="Line 115"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" strokeweight="2pt"/>
                    <v:rect id="Rectangle 116"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" filled="f" stroked="f" strokeweight=".25pt">
                      <v:textbox inset="1pt,1pt,1pt,1pt">
                        <w:txbxContent>
                          <w:p w:rsidR="00FE5A6F" w:rsidRDefault="00FE5A6F" w:rsidP="00141291">
                            <w:pPr>
                              <w:pStyle w:val="af"/>
                              <w:jc w:val="center"/>
                              <w:rPr>
                                <w:sz w:val="18"/>
                              </w:rPr>
                            </w:pPr>
                            <w:r w:rsidRPr="003E5D2E">
                              <w:rPr>
                                <w:i w:val="0"/>
                                <w:sz w:val="18"/>
                              </w:rPr>
                              <w:t>Лит</w:t>
                            </w:r>
                            <w:r>
                              <w:rPr>
                                <w:sz w:val="18"/>
                              </w:rPr>
                              <w:t>.</w:t>
                            </w:r>
                          </w:p>
                        </w:txbxContent>
                      </v:textbox>
                    </v:rect>
                    <v:rect id="Rectangle 117"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" filled="f" stroked="f" strokeweight=".25pt">
                      <v:textbox inset="1pt,1pt,1pt,1pt">
                        <w:txbxContent>
                          <w:p w:rsidR="00FE5A6F" w:rsidRDefault="00FE5A6F" w:rsidP="00141291">
                            <w:pPr>
                              <w:pStyle w:val="af"/>
                              <w:jc w:val="center"/>
                              <w:rPr>
                                <w:sz w:val="18"/>
                              </w:rPr>
                            </w:pPr>
                            <w:r w:rsidRPr="003E5D2E">
                              <w:rPr>
                                <w:i w:val="0"/>
                                <w:sz w:val="18"/>
                              </w:rPr>
                              <w:t>Листов</w:t>
                            </w:r>
                          </w:p>
                        </w:txbxContent>
                      </v:textbox>
                    </v:rect>
                    <v:rect id="Rectangle 118"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" filled="f" stroked="f" strokeweight=".25pt">
                      <v:textbox inset="1pt,1pt,1pt,1pt">
                        <w:txbxContent>
                          <w:p w:rsidR="00FE5A6F" w:rsidRPr="00A32A6B" w:rsidRDefault="00FE5A6F" w:rsidP="00141291">
                            <w:pPr>
                              <w:pStyle w:val="af"/>
                              <w:jc w:val="center"/>
                              <w:rPr>
                                <w:sz w:val="18"/>
                                <w:lang w:val="ru-RU"/>
                              </w:rPr>
                            </w:pPr>
                            <w:r>
                              <w:rPr>
                                <w:sz w:val="18"/>
                                <w:lang w:val="ru-RU"/>
                              </w:rPr>
                              <w:t>43</w:t>
                            </w:r>
                          </w:p>
                        </w:txbxContent>
                      </v:textbox>
                    </v:rect>
                    <v:line id="Line 119"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" strokeweight="1pt"/>
                    <v:line id="Line 120"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" strokeweight="1pt"/>
                    <v:rect id="Rectangle 121" o:spid="_x0000_s1075" style="position:absolute;left:14295;top:19221;width:5609;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" filled="f" stroked="f" strokeweight=".25pt">
                      <v:textbox inset="1pt,1pt,1pt,1pt">
                        <w:txbxContent>
                          <w:p w:rsidR="00FE5A6F" w:rsidRPr="00C65FAD" w:rsidRDefault="00FE5A6F" w:rsidP="00C6267A">
                            <w:pPr>
                              <w:pStyle w:val="af"/>
                              <w:rPr>
                                <w:rFonts w:ascii="Journal" w:hAnsi="Journal"/>
                                <w:i w:val="0"/>
                                <w:sz w:val="24"/>
                                <w:lang w:val="ru-RU"/>
                              </w:rPr>
                            </w:pPr>
                          </w:p>
                        </w:txbxContent>
                      </v:textbox>
                    </v:rect>
                    <w10:wrap anchorx="page" anchory="page"/>
                  </v:group>
                </w:pict>
              </mc:Fallback>
            </mc:AlternateContent>
          </w:r>
          <w:r w:rsidR="00A53E72" w:rsidRPr="00D70036">
            <w:rPr>
              <w:rFonts w:ascii="Times New Roman" w:hAnsi="Times New Roman" w:cs="Times New Roman"/>
              <w:b/>
              <w:color w:val="000000" w:themeColor="text1"/>
              <w:sz w:val="28"/>
              <w:szCs w:val="28"/>
            </w:rPr>
            <w:t>СОДЕРЖАНИЕ</w:t>
          </w:r>
        </w:p>
        <w:p w:rsidR="00CF27E4" w:rsidRDefault="0006729C" w:rsidP="00CF27E4">
          <w:pPr>
            <w:pStyle w:val="10"/>
            <w:tabs>
              <w:tab w:val="right" w:leader="dot" w:pos="9349"/>
            </w:tabs>
            <w:ind w:firstLine="0"/>
            <w:rPr>
              <w:rFonts w:asciiTheme="minorHAnsi" w:eastAsiaTheme="minorEastAsia" w:hAnsiTheme="minorHAnsi"/>
              <w:noProof/>
              <w:color w:val="auto"/>
              <w:sz w:val="22"/>
              <w:szCs w:val="22"/>
              <w:lang w:val="ru-RU" w:eastAsia="ru-RU"/>
            </w:rPr>
          </w:pPr>
          <w:r w:rsidRPr="0006729C">
            <w:rPr>
              <w:rFonts w:cs="Times New Roman"/>
            </w:rPr>
            <w:fldChar w:fldCharType="begin"/>
          </w:r>
          <w:r w:rsidRPr="0006729C">
            <w:rPr>
              <w:rFonts w:cs="Times New Roman"/>
            </w:rPr>
            <w:instrText xml:space="preserve"> TOC \o "1-3" \h \z \u </w:instrText>
          </w:r>
          <w:r w:rsidRPr="0006729C">
            <w:rPr>
              <w:rFonts w:cs="Times New Roman"/>
            </w:rPr>
            <w:fldChar w:fldCharType="separate"/>
          </w:r>
          <w:hyperlink w:anchor="_Toc468750958" w:history="1">
            <w:r w:rsidR="00CF27E4" w:rsidRPr="00E3665D">
              <w:rPr>
                <w:rStyle w:val="ae"/>
                <w:noProof/>
              </w:rPr>
              <w:t>ВВЕДЕНИЕ</w:t>
            </w:r>
            <w:r w:rsidR="00CF27E4">
              <w:rPr>
                <w:noProof/>
                <w:webHidden/>
              </w:rPr>
              <w:tab/>
            </w:r>
            <w:r w:rsidR="00CF27E4">
              <w:rPr>
                <w:noProof/>
                <w:webHidden/>
              </w:rPr>
              <w:fldChar w:fldCharType="begin"/>
            </w:r>
            <w:r w:rsidR="00CF27E4">
              <w:rPr>
                <w:noProof/>
                <w:webHidden/>
              </w:rPr>
              <w:instrText xml:space="preserve"> PAGEREF _Toc468750958 \h </w:instrText>
            </w:r>
            <w:r w:rsidR="00CF27E4">
              <w:rPr>
                <w:noProof/>
                <w:webHidden/>
              </w:rPr>
            </w:r>
            <w:r w:rsidR="00CF27E4">
              <w:rPr>
                <w:noProof/>
                <w:webHidden/>
              </w:rPr>
              <w:fldChar w:fldCharType="separate"/>
            </w:r>
            <w:r w:rsidR="00CF27E4">
              <w:rPr>
                <w:noProof/>
                <w:webHidden/>
              </w:rPr>
              <w:t>3</w:t>
            </w:r>
            <w:r w:rsidR="00CF27E4">
              <w:rPr>
                <w:noProof/>
                <w:webHidden/>
              </w:rPr>
              <w:fldChar w:fldCharType="end"/>
            </w:r>
          </w:hyperlink>
        </w:p>
        <w:p w:rsidR="00CF27E4" w:rsidRDefault="005A64CD" w:rsidP="00CF27E4">
          <w:pPr>
            <w:pStyle w:val="10"/>
            <w:tabs>
              <w:tab w:val="right" w:leader="dot" w:pos="9349"/>
            </w:tabs>
            <w:ind w:firstLine="0"/>
            <w:rPr>
              <w:rFonts w:asciiTheme="minorHAnsi" w:eastAsiaTheme="minorEastAsia" w:hAnsiTheme="minorHAnsi"/>
              <w:noProof/>
              <w:color w:val="auto"/>
              <w:sz w:val="22"/>
              <w:szCs w:val="22"/>
              <w:lang w:val="ru-RU" w:eastAsia="ru-RU"/>
            </w:rPr>
          </w:pPr>
          <w:hyperlink w:anchor="_Toc468750959" w:history="1">
            <w:r w:rsidR="00CF27E4" w:rsidRPr="00E3665D">
              <w:rPr>
                <w:rStyle w:val="ae"/>
                <w:noProof/>
              </w:rPr>
              <w:t>1 Технологическая часть</w:t>
            </w:r>
            <w:r w:rsidR="00CF27E4">
              <w:rPr>
                <w:noProof/>
                <w:webHidden/>
              </w:rPr>
              <w:tab/>
            </w:r>
            <w:r w:rsidR="00CF27E4">
              <w:rPr>
                <w:noProof/>
                <w:webHidden/>
              </w:rPr>
              <w:fldChar w:fldCharType="begin"/>
            </w:r>
            <w:r w:rsidR="00CF27E4">
              <w:rPr>
                <w:noProof/>
                <w:webHidden/>
              </w:rPr>
              <w:instrText xml:space="preserve"> PAGEREF _Toc468750959 \h </w:instrText>
            </w:r>
            <w:r w:rsidR="00CF27E4">
              <w:rPr>
                <w:noProof/>
                <w:webHidden/>
              </w:rPr>
            </w:r>
            <w:r w:rsidR="00CF27E4">
              <w:rPr>
                <w:noProof/>
                <w:webHidden/>
              </w:rPr>
              <w:fldChar w:fldCharType="separate"/>
            </w:r>
            <w:r w:rsidR="00CF27E4">
              <w:rPr>
                <w:noProof/>
                <w:webHidden/>
              </w:rPr>
              <w:t>4</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0" w:history="1">
            <w:r w:rsidR="00CF27E4" w:rsidRPr="00E3665D">
              <w:rPr>
                <w:rStyle w:val="ae"/>
                <w:noProof/>
              </w:rPr>
              <w:t>1.1 Описание технологического процесса и оборудования</w:t>
            </w:r>
            <w:r w:rsidR="00CF27E4">
              <w:rPr>
                <w:noProof/>
                <w:webHidden/>
              </w:rPr>
              <w:tab/>
            </w:r>
            <w:r w:rsidR="00CF27E4">
              <w:rPr>
                <w:noProof/>
                <w:webHidden/>
              </w:rPr>
              <w:fldChar w:fldCharType="begin"/>
            </w:r>
            <w:r w:rsidR="00CF27E4">
              <w:rPr>
                <w:noProof/>
                <w:webHidden/>
              </w:rPr>
              <w:instrText xml:space="preserve"> PAGEREF _Toc468750960 \h </w:instrText>
            </w:r>
            <w:r w:rsidR="00CF27E4">
              <w:rPr>
                <w:noProof/>
                <w:webHidden/>
              </w:rPr>
            </w:r>
            <w:r w:rsidR="00CF27E4">
              <w:rPr>
                <w:noProof/>
                <w:webHidden/>
              </w:rPr>
              <w:fldChar w:fldCharType="separate"/>
            </w:r>
            <w:r w:rsidR="00CF27E4">
              <w:rPr>
                <w:noProof/>
                <w:webHidden/>
              </w:rPr>
              <w:t>4</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1" w:history="1">
            <w:r w:rsidR="00CF27E4" w:rsidRPr="00E3665D">
              <w:rPr>
                <w:rStyle w:val="ae"/>
                <w:noProof/>
              </w:rPr>
              <w:t>1.2 Параметры регулирования, контроля и сигнализации</w:t>
            </w:r>
            <w:r w:rsidR="00CF27E4">
              <w:rPr>
                <w:noProof/>
                <w:webHidden/>
              </w:rPr>
              <w:tab/>
            </w:r>
            <w:r w:rsidR="00CF27E4">
              <w:rPr>
                <w:noProof/>
                <w:webHidden/>
              </w:rPr>
              <w:fldChar w:fldCharType="begin"/>
            </w:r>
            <w:r w:rsidR="00CF27E4">
              <w:rPr>
                <w:noProof/>
                <w:webHidden/>
              </w:rPr>
              <w:instrText xml:space="preserve"> PAGEREF _Toc468750961 \h </w:instrText>
            </w:r>
            <w:r w:rsidR="00CF27E4">
              <w:rPr>
                <w:noProof/>
                <w:webHidden/>
              </w:rPr>
            </w:r>
            <w:r w:rsidR="00CF27E4">
              <w:rPr>
                <w:noProof/>
                <w:webHidden/>
              </w:rPr>
              <w:fldChar w:fldCharType="separate"/>
            </w:r>
            <w:r w:rsidR="00CF27E4">
              <w:rPr>
                <w:noProof/>
                <w:webHidden/>
              </w:rPr>
              <w:t>5</w:t>
            </w:r>
            <w:r w:rsidR="00CF27E4">
              <w:rPr>
                <w:noProof/>
                <w:webHidden/>
              </w:rPr>
              <w:fldChar w:fldCharType="end"/>
            </w:r>
          </w:hyperlink>
        </w:p>
        <w:p w:rsidR="00CF27E4" w:rsidRDefault="005A64CD" w:rsidP="00CF27E4">
          <w:pPr>
            <w:pStyle w:val="10"/>
            <w:tabs>
              <w:tab w:val="right" w:leader="dot" w:pos="9349"/>
            </w:tabs>
            <w:ind w:firstLine="0"/>
            <w:rPr>
              <w:rFonts w:asciiTheme="minorHAnsi" w:eastAsiaTheme="minorEastAsia" w:hAnsiTheme="minorHAnsi"/>
              <w:noProof/>
              <w:color w:val="auto"/>
              <w:sz w:val="22"/>
              <w:szCs w:val="22"/>
              <w:lang w:val="ru-RU" w:eastAsia="ru-RU"/>
            </w:rPr>
          </w:pPr>
          <w:hyperlink w:anchor="_Toc468750962" w:history="1">
            <w:r w:rsidR="00CF27E4" w:rsidRPr="00E3665D">
              <w:rPr>
                <w:rStyle w:val="ae"/>
                <w:noProof/>
              </w:rPr>
              <w:t>2 Анализ методов автоматического контроля уровня пульпы и выбор наиболее рационального метода измерения</w:t>
            </w:r>
            <w:r w:rsidR="00CF27E4">
              <w:rPr>
                <w:noProof/>
                <w:webHidden/>
              </w:rPr>
              <w:tab/>
            </w:r>
            <w:r w:rsidR="00CF27E4">
              <w:rPr>
                <w:noProof/>
                <w:webHidden/>
              </w:rPr>
              <w:fldChar w:fldCharType="begin"/>
            </w:r>
            <w:r w:rsidR="00CF27E4">
              <w:rPr>
                <w:noProof/>
                <w:webHidden/>
              </w:rPr>
              <w:instrText xml:space="preserve"> PAGEREF _Toc468750962 \h </w:instrText>
            </w:r>
            <w:r w:rsidR="00CF27E4">
              <w:rPr>
                <w:noProof/>
                <w:webHidden/>
              </w:rPr>
            </w:r>
            <w:r w:rsidR="00CF27E4">
              <w:rPr>
                <w:noProof/>
                <w:webHidden/>
              </w:rPr>
              <w:fldChar w:fldCharType="separate"/>
            </w:r>
            <w:r w:rsidR="00CF27E4">
              <w:rPr>
                <w:noProof/>
                <w:webHidden/>
              </w:rPr>
              <w:t>6</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3" w:history="1">
            <w:r w:rsidR="00CF27E4" w:rsidRPr="00E3665D">
              <w:rPr>
                <w:rStyle w:val="ae"/>
                <w:noProof/>
              </w:rPr>
              <w:t>2.1 Визуальные средства измерения уровня</w:t>
            </w:r>
            <w:r w:rsidR="00CF27E4">
              <w:rPr>
                <w:noProof/>
                <w:webHidden/>
              </w:rPr>
              <w:tab/>
            </w:r>
            <w:r w:rsidR="00CF27E4">
              <w:rPr>
                <w:noProof/>
                <w:webHidden/>
              </w:rPr>
              <w:fldChar w:fldCharType="begin"/>
            </w:r>
            <w:r w:rsidR="00CF27E4">
              <w:rPr>
                <w:noProof/>
                <w:webHidden/>
              </w:rPr>
              <w:instrText xml:space="preserve"> PAGEREF _Toc468750963 \h </w:instrText>
            </w:r>
            <w:r w:rsidR="00CF27E4">
              <w:rPr>
                <w:noProof/>
                <w:webHidden/>
              </w:rPr>
            </w:r>
            <w:r w:rsidR="00CF27E4">
              <w:rPr>
                <w:noProof/>
                <w:webHidden/>
              </w:rPr>
              <w:fldChar w:fldCharType="separate"/>
            </w:r>
            <w:r w:rsidR="00CF27E4">
              <w:rPr>
                <w:noProof/>
                <w:webHidden/>
              </w:rPr>
              <w:t>7</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4" w:history="1">
            <w:r w:rsidR="00CF27E4" w:rsidRPr="00E3665D">
              <w:rPr>
                <w:rStyle w:val="ae"/>
                <w:noProof/>
              </w:rPr>
              <w:t>2.2 Поплавковые средства измерения уровня</w:t>
            </w:r>
            <w:r w:rsidR="00CF27E4">
              <w:rPr>
                <w:noProof/>
                <w:webHidden/>
              </w:rPr>
              <w:tab/>
            </w:r>
            <w:r w:rsidR="00CF27E4">
              <w:rPr>
                <w:noProof/>
                <w:webHidden/>
              </w:rPr>
              <w:fldChar w:fldCharType="begin"/>
            </w:r>
            <w:r w:rsidR="00CF27E4">
              <w:rPr>
                <w:noProof/>
                <w:webHidden/>
              </w:rPr>
              <w:instrText xml:space="preserve"> PAGEREF _Toc468750964 \h </w:instrText>
            </w:r>
            <w:r w:rsidR="00CF27E4">
              <w:rPr>
                <w:noProof/>
                <w:webHidden/>
              </w:rPr>
            </w:r>
            <w:r w:rsidR="00CF27E4">
              <w:rPr>
                <w:noProof/>
                <w:webHidden/>
              </w:rPr>
              <w:fldChar w:fldCharType="separate"/>
            </w:r>
            <w:r w:rsidR="00CF27E4">
              <w:rPr>
                <w:noProof/>
                <w:webHidden/>
              </w:rPr>
              <w:t>8</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5" w:history="1">
            <w:r w:rsidR="00CF27E4" w:rsidRPr="00E3665D">
              <w:rPr>
                <w:rStyle w:val="ae"/>
                <w:noProof/>
              </w:rPr>
              <w:t>2.3 Поплавковые выключатели</w:t>
            </w:r>
            <w:r w:rsidR="00CF27E4">
              <w:rPr>
                <w:noProof/>
                <w:webHidden/>
              </w:rPr>
              <w:tab/>
            </w:r>
            <w:r w:rsidR="00CF27E4">
              <w:rPr>
                <w:noProof/>
                <w:webHidden/>
              </w:rPr>
              <w:fldChar w:fldCharType="begin"/>
            </w:r>
            <w:r w:rsidR="00CF27E4">
              <w:rPr>
                <w:noProof/>
                <w:webHidden/>
              </w:rPr>
              <w:instrText xml:space="preserve"> PAGEREF _Toc468750965 \h </w:instrText>
            </w:r>
            <w:r w:rsidR="00CF27E4">
              <w:rPr>
                <w:noProof/>
                <w:webHidden/>
              </w:rPr>
            </w:r>
            <w:r w:rsidR="00CF27E4">
              <w:rPr>
                <w:noProof/>
                <w:webHidden/>
              </w:rPr>
              <w:fldChar w:fldCharType="separate"/>
            </w:r>
            <w:r w:rsidR="00CF27E4">
              <w:rPr>
                <w:noProof/>
                <w:webHidden/>
              </w:rPr>
              <w:t>9</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6" w:history="1">
            <w:r w:rsidR="00CF27E4" w:rsidRPr="00E3665D">
              <w:rPr>
                <w:rStyle w:val="ae"/>
                <w:noProof/>
              </w:rPr>
              <w:t>2.4 Буйковые средства измерения уровня</w:t>
            </w:r>
            <w:r w:rsidR="00CF27E4">
              <w:rPr>
                <w:noProof/>
                <w:webHidden/>
              </w:rPr>
              <w:tab/>
            </w:r>
            <w:r w:rsidR="00CF27E4">
              <w:rPr>
                <w:noProof/>
                <w:webHidden/>
              </w:rPr>
              <w:fldChar w:fldCharType="begin"/>
            </w:r>
            <w:r w:rsidR="00CF27E4">
              <w:rPr>
                <w:noProof/>
                <w:webHidden/>
              </w:rPr>
              <w:instrText xml:space="preserve"> PAGEREF _Toc468750966 \h </w:instrText>
            </w:r>
            <w:r w:rsidR="00CF27E4">
              <w:rPr>
                <w:noProof/>
                <w:webHidden/>
              </w:rPr>
            </w:r>
            <w:r w:rsidR="00CF27E4">
              <w:rPr>
                <w:noProof/>
                <w:webHidden/>
              </w:rPr>
              <w:fldChar w:fldCharType="separate"/>
            </w:r>
            <w:r w:rsidR="00CF27E4">
              <w:rPr>
                <w:noProof/>
                <w:webHidden/>
              </w:rPr>
              <w:t>12</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7" w:history="1">
            <w:r w:rsidR="00CF27E4" w:rsidRPr="00E3665D">
              <w:rPr>
                <w:rStyle w:val="ae"/>
                <w:noProof/>
              </w:rPr>
              <w:t>2.5 Магнитные погружные зонды предельного уровня</w:t>
            </w:r>
            <w:r w:rsidR="00CF27E4">
              <w:rPr>
                <w:noProof/>
                <w:webHidden/>
              </w:rPr>
              <w:tab/>
            </w:r>
            <w:r w:rsidR="00CF27E4">
              <w:rPr>
                <w:noProof/>
                <w:webHidden/>
              </w:rPr>
              <w:fldChar w:fldCharType="begin"/>
            </w:r>
            <w:r w:rsidR="00CF27E4">
              <w:rPr>
                <w:noProof/>
                <w:webHidden/>
              </w:rPr>
              <w:instrText xml:space="preserve"> PAGEREF _Toc468750967 \h </w:instrText>
            </w:r>
            <w:r w:rsidR="00CF27E4">
              <w:rPr>
                <w:noProof/>
                <w:webHidden/>
              </w:rPr>
            </w:r>
            <w:r w:rsidR="00CF27E4">
              <w:rPr>
                <w:noProof/>
                <w:webHidden/>
              </w:rPr>
              <w:fldChar w:fldCharType="separate"/>
            </w:r>
            <w:r w:rsidR="00CF27E4">
              <w:rPr>
                <w:noProof/>
                <w:webHidden/>
              </w:rPr>
              <w:t>14</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8" w:history="1">
            <w:r w:rsidR="00CF27E4" w:rsidRPr="00E3665D">
              <w:rPr>
                <w:rStyle w:val="ae"/>
                <w:noProof/>
              </w:rPr>
              <w:t>2.6 Гидростатические средства измерения уровня</w:t>
            </w:r>
            <w:r w:rsidR="00CF27E4">
              <w:rPr>
                <w:noProof/>
                <w:webHidden/>
              </w:rPr>
              <w:tab/>
            </w:r>
            <w:r w:rsidR="00CF27E4">
              <w:rPr>
                <w:noProof/>
                <w:webHidden/>
              </w:rPr>
              <w:fldChar w:fldCharType="begin"/>
            </w:r>
            <w:r w:rsidR="00CF27E4">
              <w:rPr>
                <w:noProof/>
                <w:webHidden/>
              </w:rPr>
              <w:instrText xml:space="preserve"> PAGEREF _Toc468750968 \h </w:instrText>
            </w:r>
            <w:r w:rsidR="00CF27E4">
              <w:rPr>
                <w:noProof/>
                <w:webHidden/>
              </w:rPr>
            </w:r>
            <w:r w:rsidR="00CF27E4">
              <w:rPr>
                <w:noProof/>
                <w:webHidden/>
              </w:rPr>
              <w:fldChar w:fldCharType="separate"/>
            </w:r>
            <w:r w:rsidR="00CF27E4">
              <w:rPr>
                <w:noProof/>
                <w:webHidden/>
              </w:rPr>
              <w:t>15</w:t>
            </w:r>
            <w:r w:rsidR="00CF27E4">
              <w:rPr>
                <w:noProof/>
                <w:webHidden/>
              </w:rPr>
              <w:fldChar w:fldCharType="end"/>
            </w:r>
          </w:hyperlink>
        </w:p>
        <w:p w:rsidR="00CF27E4" w:rsidRDefault="005A64CD" w:rsidP="00CF27E4">
          <w:pPr>
            <w:pStyle w:val="3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69" w:history="1">
            <w:r w:rsidR="00CF27E4" w:rsidRPr="00E3665D">
              <w:rPr>
                <w:rStyle w:val="ae"/>
                <w:noProof/>
              </w:rPr>
              <w:t>2.6.1 Гидростатические изделия измерения уровня зарубежных фирм</w:t>
            </w:r>
            <w:r w:rsidR="00CF27E4">
              <w:rPr>
                <w:noProof/>
                <w:webHidden/>
              </w:rPr>
              <w:tab/>
            </w:r>
            <w:r w:rsidR="00CF27E4">
              <w:rPr>
                <w:noProof/>
                <w:webHidden/>
              </w:rPr>
              <w:fldChar w:fldCharType="begin"/>
            </w:r>
            <w:r w:rsidR="00CF27E4">
              <w:rPr>
                <w:noProof/>
                <w:webHidden/>
              </w:rPr>
              <w:instrText xml:space="preserve"> PAGEREF _Toc468750969 \h </w:instrText>
            </w:r>
            <w:r w:rsidR="00CF27E4">
              <w:rPr>
                <w:noProof/>
                <w:webHidden/>
              </w:rPr>
            </w:r>
            <w:r w:rsidR="00CF27E4">
              <w:rPr>
                <w:noProof/>
                <w:webHidden/>
              </w:rPr>
              <w:fldChar w:fldCharType="separate"/>
            </w:r>
            <w:r w:rsidR="00CF27E4">
              <w:rPr>
                <w:noProof/>
                <w:webHidden/>
              </w:rPr>
              <w:t>18</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0" w:history="1">
            <w:r w:rsidR="00CF27E4" w:rsidRPr="00E3665D">
              <w:rPr>
                <w:rStyle w:val="ae"/>
                <w:noProof/>
              </w:rPr>
              <w:t>2.7 Электрические средства измерения уровня</w:t>
            </w:r>
            <w:r w:rsidR="00CF27E4">
              <w:rPr>
                <w:noProof/>
                <w:webHidden/>
              </w:rPr>
              <w:tab/>
            </w:r>
            <w:r w:rsidR="00CF27E4">
              <w:rPr>
                <w:noProof/>
                <w:webHidden/>
              </w:rPr>
              <w:fldChar w:fldCharType="begin"/>
            </w:r>
            <w:r w:rsidR="00CF27E4">
              <w:rPr>
                <w:noProof/>
                <w:webHidden/>
              </w:rPr>
              <w:instrText xml:space="preserve"> PAGEREF _Toc468750970 \h </w:instrText>
            </w:r>
            <w:r w:rsidR="00CF27E4">
              <w:rPr>
                <w:noProof/>
                <w:webHidden/>
              </w:rPr>
            </w:r>
            <w:r w:rsidR="00CF27E4">
              <w:rPr>
                <w:noProof/>
                <w:webHidden/>
              </w:rPr>
              <w:fldChar w:fldCharType="separate"/>
            </w:r>
            <w:r w:rsidR="00CF27E4">
              <w:rPr>
                <w:noProof/>
                <w:webHidden/>
              </w:rPr>
              <w:t>19</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1" w:history="1">
            <w:r w:rsidR="00CF27E4" w:rsidRPr="00E3665D">
              <w:rPr>
                <w:rStyle w:val="ae"/>
                <w:noProof/>
              </w:rPr>
              <w:t>2.8 Акустические средства измерений уровня</w:t>
            </w:r>
            <w:r w:rsidR="00CF27E4">
              <w:rPr>
                <w:noProof/>
                <w:webHidden/>
              </w:rPr>
              <w:tab/>
            </w:r>
            <w:r w:rsidR="00CF27E4">
              <w:rPr>
                <w:noProof/>
                <w:webHidden/>
              </w:rPr>
              <w:fldChar w:fldCharType="begin"/>
            </w:r>
            <w:r w:rsidR="00CF27E4">
              <w:rPr>
                <w:noProof/>
                <w:webHidden/>
              </w:rPr>
              <w:instrText xml:space="preserve"> PAGEREF _Toc468750971 \h </w:instrText>
            </w:r>
            <w:r w:rsidR="00CF27E4">
              <w:rPr>
                <w:noProof/>
                <w:webHidden/>
              </w:rPr>
            </w:r>
            <w:r w:rsidR="00CF27E4">
              <w:rPr>
                <w:noProof/>
                <w:webHidden/>
              </w:rPr>
              <w:fldChar w:fldCharType="separate"/>
            </w:r>
            <w:r w:rsidR="00CF27E4">
              <w:rPr>
                <w:noProof/>
                <w:webHidden/>
              </w:rPr>
              <w:t>27</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2" w:history="1">
            <w:r w:rsidR="00CF27E4" w:rsidRPr="00E3665D">
              <w:rPr>
                <w:rStyle w:val="ae"/>
                <w:noProof/>
              </w:rPr>
              <w:t>2.9 Концевые выключатели с вибрирующим чувствительным элементом</w:t>
            </w:r>
            <w:r w:rsidR="00CF27E4">
              <w:rPr>
                <w:noProof/>
                <w:webHidden/>
              </w:rPr>
              <w:tab/>
            </w:r>
            <w:r w:rsidR="00CF27E4">
              <w:rPr>
                <w:noProof/>
                <w:webHidden/>
              </w:rPr>
              <w:fldChar w:fldCharType="begin"/>
            </w:r>
            <w:r w:rsidR="00CF27E4">
              <w:rPr>
                <w:noProof/>
                <w:webHidden/>
              </w:rPr>
              <w:instrText xml:space="preserve"> PAGEREF _Toc468750972 \h </w:instrText>
            </w:r>
            <w:r w:rsidR="00CF27E4">
              <w:rPr>
                <w:noProof/>
                <w:webHidden/>
              </w:rPr>
            </w:r>
            <w:r w:rsidR="00CF27E4">
              <w:rPr>
                <w:noProof/>
                <w:webHidden/>
              </w:rPr>
              <w:fldChar w:fldCharType="separate"/>
            </w:r>
            <w:r w:rsidR="00CF27E4">
              <w:rPr>
                <w:noProof/>
                <w:webHidden/>
              </w:rPr>
              <w:t>29</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3" w:history="1">
            <w:r w:rsidR="00CF27E4" w:rsidRPr="00E3665D">
              <w:rPr>
                <w:rStyle w:val="ae"/>
                <w:noProof/>
              </w:rPr>
              <w:t>2.10 Методы определения уровня по времени прохождения сигнала</w:t>
            </w:r>
            <w:r w:rsidR="00CF27E4">
              <w:rPr>
                <w:noProof/>
                <w:webHidden/>
              </w:rPr>
              <w:tab/>
            </w:r>
            <w:r w:rsidR="00CF27E4">
              <w:rPr>
                <w:noProof/>
                <w:webHidden/>
              </w:rPr>
              <w:fldChar w:fldCharType="begin"/>
            </w:r>
            <w:r w:rsidR="00CF27E4">
              <w:rPr>
                <w:noProof/>
                <w:webHidden/>
              </w:rPr>
              <w:instrText xml:space="preserve"> PAGEREF _Toc468750973 \h </w:instrText>
            </w:r>
            <w:r w:rsidR="00CF27E4">
              <w:rPr>
                <w:noProof/>
                <w:webHidden/>
              </w:rPr>
            </w:r>
            <w:r w:rsidR="00CF27E4">
              <w:rPr>
                <w:noProof/>
                <w:webHidden/>
              </w:rPr>
              <w:fldChar w:fldCharType="separate"/>
            </w:r>
            <w:r w:rsidR="00CF27E4">
              <w:rPr>
                <w:noProof/>
                <w:webHidden/>
              </w:rPr>
              <w:t>30</w:t>
            </w:r>
            <w:r w:rsidR="00CF27E4">
              <w:rPr>
                <w:noProof/>
                <w:webHidden/>
              </w:rPr>
              <w:fldChar w:fldCharType="end"/>
            </w:r>
          </w:hyperlink>
        </w:p>
        <w:p w:rsidR="00CF27E4" w:rsidRDefault="005A64CD" w:rsidP="00CF27E4">
          <w:pPr>
            <w:pStyle w:val="3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4" w:history="1">
            <w:r w:rsidR="00CF27E4" w:rsidRPr="00E3665D">
              <w:rPr>
                <w:rStyle w:val="ae"/>
                <w:noProof/>
              </w:rPr>
              <w:t>2.10.1 Ультразвуковые датчики уровня</w:t>
            </w:r>
            <w:r w:rsidR="00CF27E4">
              <w:rPr>
                <w:noProof/>
                <w:webHidden/>
              </w:rPr>
              <w:tab/>
            </w:r>
            <w:r w:rsidR="00CF27E4">
              <w:rPr>
                <w:noProof/>
                <w:webHidden/>
              </w:rPr>
              <w:fldChar w:fldCharType="begin"/>
            </w:r>
            <w:r w:rsidR="00CF27E4">
              <w:rPr>
                <w:noProof/>
                <w:webHidden/>
              </w:rPr>
              <w:instrText xml:space="preserve"> PAGEREF _Toc468750974 \h </w:instrText>
            </w:r>
            <w:r w:rsidR="00CF27E4">
              <w:rPr>
                <w:noProof/>
                <w:webHidden/>
              </w:rPr>
            </w:r>
            <w:r w:rsidR="00CF27E4">
              <w:rPr>
                <w:noProof/>
                <w:webHidden/>
              </w:rPr>
              <w:fldChar w:fldCharType="separate"/>
            </w:r>
            <w:r w:rsidR="00CF27E4">
              <w:rPr>
                <w:noProof/>
                <w:webHidden/>
              </w:rPr>
              <w:t>31</w:t>
            </w:r>
            <w:r w:rsidR="00CF27E4">
              <w:rPr>
                <w:noProof/>
                <w:webHidden/>
              </w:rPr>
              <w:fldChar w:fldCharType="end"/>
            </w:r>
          </w:hyperlink>
        </w:p>
        <w:p w:rsidR="00CF27E4" w:rsidRDefault="005A64CD" w:rsidP="00CF27E4">
          <w:pPr>
            <w:pStyle w:val="3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5" w:history="1">
            <w:r w:rsidR="00CF27E4" w:rsidRPr="00E3665D">
              <w:rPr>
                <w:rStyle w:val="ae"/>
                <w:noProof/>
              </w:rPr>
              <w:t>2.10.2 Радарные системы контроля уровня</w:t>
            </w:r>
            <w:r w:rsidR="00CF27E4">
              <w:rPr>
                <w:noProof/>
                <w:webHidden/>
              </w:rPr>
              <w:tab/>
            </w:r>
            <w:r w:rsidR="00CF27E4">
              <w:rPr>
                <w:noProof/>
                <w:webHidden/>
              </w:rPr>
              <w:fldChar w:fldCharType="begin"/>
            </w:r>
            <w:r w:rsidR="00CF27E4">
              <w:rPr>
                <w:noProof/>
                <w:webHidden/>
              </w:rPr>
              <w:instrText xml:space="preserve"> PAGEREF _Toc468750975 \h </w:instrText>
            </w:r>
            <w:r w:rsidR="00CF27E4">
              <w:rPr>
                <w:noProof/>
                <w:webHidden/>
              </w:rPr>
            </w:r>
            <w:r w:rsidR="00CF27E4">
              <w:rPr>
                <w:noProof/>
                <w:webHidden/>
              </w:rPr>
              <w:fldChar w:fldCharType="separate"/>
            </w:r>
            <w:r w:rsidR="00CF27E4">
              <w:rPr>
                <w:noProof/>
                <w:webHidden/>
              </w:rPr>
              <w:t>32</w:t>
            </w:r>
            <w:r w:rsidR="00CF27E4">
              <w:rPr>
                <w:noProof/>
                <w:webHidden/>
              </w:rPr>
              <w:fldChar w:fldCharType="end"/>
            </w:r>
          </w:hyperlink>
        </w:p>
        <w:p w:rsidR="00CF27E4" w:rsidRDefault="005A64CD" w:rsidP="00CF27E4">
          <w:pPr>
            <w:pStyle w:val="21"/>
            <w:tabs>
              <w:tab w:val="right" w:leader="dot" w:pos="9349"/>
            </w:tabs>
            <w:spacing w:before="0"/>
            <w:ind w:firstLine="0"/>
            <w:rPr>
              <w:rFonts w:asciiTheme="minorHAnsi" w:eastAsiaTheme="minorEastAsia" w:hAnsiTheme="minorHAnsi"/>
              <w:noProof/>
              <w:color w:val="auto"/>
              <w:sz w:val="22"/>
              <w:szCs w:val="22"/>
              <w:lang w:val="ru-RU" w:eastAsia="ru-RU"/>
            </w:rPr>
          </w:pPr>
          <w:hyperlink w:anchor="_Toc468750976" w:history="1">
            <w:r w:rsidR="00CF27E4" w:rsidRPr="00E3665D">
              <w:rPr>
                <w:rStyle w:val="ae"/>
                <w:noProof/>
              </w:rPr>
              <w:t>2.11 Выбор наиболее рационального метода измерения и приборов</w:t>
            </w:r>
            <w:r w:rsidR="00CF27E4">
              <w:rPr>
                <w:noProof/>
                <w:webHidden/>
              </w:rPr>
              <w:tab/>
            </w:r>
            <w:r w:rsidR="00CF27E4">
              <w:rPr>
                <w:noProof/>
                <w:webHidden/>
              </w:rPr>
              <w:fldChar w:fldCharType="begin"/>
            </w:r>
            <w:r w:rsidR="00CF27E4">
              <w:rPr>
                <w:noProof/>
                <w:webHidden/>
              </w:rPr>
              <w:instrText xml:space="preserve"> PAGEREF _Toc468750976 \h </w:instrText>
            </w:r>
            <w:r w:rsidR="00CF27E4">
              <w:rPr>
                <w:noProof/>
                <w:webHidden/>
              </w:rPr>
            </w:r>
            <w:r w:rsidR="00CF27E4">
              <w:rPr>
                <w:noProof/>
                <w:webHidden/>
              </w:rPr>
              <w:fldChar w:fldCharType="separate"/>
            </w:r>
            <w:r w:rsidR="00CF27E4">
              <w:rPr>
                <w:noProof/>
                <w:webHidden/>
              </w:rPr>
              <w:t>41</w:t>
            </w:r>
            <w:r w:rsidR="00CF27E4">
              <w:rPr>
                <w:noProof/>
                <w:webHidden/>
              </w:rPr>
              <w:fldChar w:fldCharType="end"/>
            </w:r>
          </w:hyperlink>
        </w:p>
        <w:p w:rsidR="00CF27E4" w:rsidRDefault="005A64CD" w:rsidP="00CF27E4">
          <w:pPr>
            <w:pStyle w:val="10"/>
            <w:tabs>
              <w:tab w:val="right" w:leader="dot" w:pos="9349"/>
            </w:tabs>
            <w:ind w:firstLine="0"/>
            <w:rPr>
              <w:rFonts w:asciiTheme="minorHAnsi" w:eastAsiaTheme="minorEastAsia" w:hAnsiTheme="minorHAnsi"/>
              <w:noProof/>
              <w:color w:val="auto"/>
              <w:sz w:val="22"/>
              <w:szCs w:val="22"/>
              <w:lang w:val="ru-RU" w:eastAsia="ru-RU"/>
            </w:rPr>
          </w:pPr>
          <w:hyperlink w:anchor="_Toc468750977" w:history="1">
            <w:r w:rsidR="00CF27E4" w:rsidRPr="00E3665D">
              <w:rPr>
                <w:rStyle w:val="ae"/>
                <w:noProof/>
              </w:rPr>
              <w:t>СПИСОК ИСПОЛЬЗОВАННЫХ ИСТОЧНИКОВ</w:t>
            </w:r>
            <w:r w:rsidR="00CF27E4">
              <w:rPr>
                <w:noProof/>
                <w:webHidden/>
              </w:rPr>
              <w:tab/>
            </w:r>
            <w:r w:rsidR="00CF27E4">
              <w:rPr>
                <w:noProof/>
                <w:webHidden/>
              </w:rPr>
              <w:fldChar w:fldCharType="begin"/>
            </w:r>
            <w:r w:rsidR="00CF27E4">
              <w:rPr>
                <w:noProof/>
                <w:webHidden/>
              </w:rPr>
              <w:instrText xml:space="preserve"> PAGEREF _Toc468750977 \h </w:instrText>
            </w:r>
            <w:r w:rsidR="00CF27E4">
              <w:rPr>
                <w:noProof/>
                <w:webHidden/>
              </w:rPr>
            </w:r>
            <w:r w:rsidR="00CF27E4">
              <w:rPr>
                <w:noProof/>
                <w:webHidden/>
              </w:rPr>
              <w:fldChar w:fldCharType="separate"/>
            </w:r>
            <w:r w:rsidR="00CF27E4">
              <w:rPr>
                <w:noProof/>
                <w:webHidden/>
              </w:rPr>
              <w:t>44</w:t>
            </w:r>
            <w:r w:rsidR="00CF27E4">
              <w:rPr>
                <w:noProof/>
                <w:webHidden/>
              </w:rPr>
              <w:fldChar w:fldCharType="end"/>
            </w:r>
          </w:hyperlink>
        </w:p>
        <w:p w:rsidR="0006729C" w:rsidRPr="0006729C" w:rsidRDefault="0006729C" w:rsidP="00CF27E4">
          <w:pPr>
            <w:ind w:firstLine="0"/>
          </w:pPr>
          <w:r w:rsidRPr="0006729C">
            <w:rPr>
              <w:rFonts w:cs="Times New Roman"/>
              <w:b/>
              <w:bCs/>
              <w:szCs w:val="28"/>
            </w:rPr>
            <w:fldChar w:fldCharType="end"/>
          </w:r>
        </w:p>
      </w:sdtContent>
    </w:sdt>
    <w:p w:rsidR="00E50499" w:rsidRPr="0007277F" w:rsidRDefault="00E50499" w:rsidP="00E50499">
      <w:pPr>
        <w:ind w:firstLine="0"/>
        <w:contextualSpacing w:val="0"/>
        <w:jc w:val="left"/>
        <w:rPr>
          <w:lang w:val="ru-RU"/>
        </w:rPr>
      </w:pPr>
      <w:r>
        <w:rPr>
          <w:lang w:val="ru-RU"/>
        </w:rPr>
        <w:br w:type="page"/>
      </w:r>
    </w:p>
    <w:p w:rsidR="00AF1DAC" w:rsidRDefault="00805F3E" w:rsidP="00877F7D">
      <w:pPr>
        <w:pStyle w:val="af0"/>
        <w:jc w:val="center"/>
      </w:pPr>
      <w:bookmarkStart w:id="2" w:name="_Toc468750958"/>
      <w:r w:rsidRPr="00D01E03">
        <w:lastRenderedPageBreak/>
        <w:t>ВВЕДЕНИЕ</w:t>
      </w:r>
      <w:bookmarkEnd w:id="2"/>
    </w:p>
    <w:p w:rsidR="00877F7D" w:rsidRPr="00877F7D" w:rsidRDefault="00877F7D" w:rsidP="00877F7D">
      <w:pPr>
        <w:rPr>
          <w:lang w:val="ru-RU"/>
        </w:rPr>
      </w:pPr>
    </w:p>
    <w:p w:rsidR="00AF1DAC" w:rsidRPr="00AF1DAC" w:rsidRDefault="00AF1DAC" w:rsidP="00AF1DAC">
      <w:pPr>
        <w:rPr>
          <w:lang w:val="ru-RU"/>
        </w:rPr>
      </w:pPr>
      <w:r w:rsidRPr="00AF1DAC">
        <w:rPr>
          <w:lang w:val="ru-RU"/>
        </w:rPr>
        <w:t>Автоматизация – это процесс, при котором функции управления и контроля осуществляется методами и средствами автоматики. Современная промышленность связано с наличием быстро протекающими процессами, с большим количеством контролир</w:t>
      </w:r>
      <w:r w:rsidR="00C65FAD" w:rsidRPr="00C65FAD">
        <w:rPr>
          <w:noProof/>
          <w:sz w:val="20"/>
          <w:lang w:val="ru-RU" w:eastAsia="ru-RU"/>
        </w:rPr>
        <mc:AlternateContent>
          <mc:Choice Requires="wpg">
            <w:drawing>
              <wp:anchor distT="0" distB="0" distL="114300" distR="114300" simplePos="0" relativeHeight="251663360" behindDoc="0" locked="1" layoutInCell="0" allowOverlap="1" wp14:anchorId="72BF5930" wp14:editId="31CD8CEF">
                <wp:simplePos x="0" y="0"/>
                <wp:positionH relativeFrom="page">
                  <wp:posOffset>720090</wp:posOffset>
                </wp:positionH>
                <wp:positionV relativeFrom="page">
                  <wp:posOffset>252095</wp:posOffset>
                </wp:positionV>
                <wp:extent cx="6588760" cy="10189210"/>
                <wp:effectExtent l="15240" t="13970" r="15875" b="17145"/>
                <wp:wrapNone/>
                <wp:docPr id="1452" name="Группа 1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53" name="Rectangle 1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4" name="Line 1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5" name="Line 1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6" name="Line 1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7" name="Line 1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8" name="Line 1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9" name="Line 1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0" name="Line 1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1" name="Line 1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2" name="Line 1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3" name="Line 1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4" name="Rectangle 1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465" name="Rectangle 1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466" name="Rectangle 1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467" name="Rectangle 1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468" name="Rectangle 1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469" name="Rectangle 1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470" name="Rectangle 1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471" name="Rectangle 1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C65FAD" w:rsidRDefault="00FE5A6F">
                              <w:pPr>
                                <w:pStyle w:val="af"/>
                                <w:jc w:val="center"/>
                                <w:rPr>
                                  <w:i w:val="0"/>
                                </w:rPr>
                              </w:pPr>
                              <w:r w:rsidRPr="00C65FAD">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A3CB3B" id="Группа 1452" o:spid="_x0000_s1076" style="position:absolute;left:0;text-align:left;margin-left:56.7pt;margin-top:19.85pt;width:518.8pt;height:802.3pt;z-index:2516633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IagtdEQBwAAolUAAA4AAAAAAAAAAAAAAAAALgIAAGRy&#10;cy9lMm9Eb2MueG1sUEsBAi0AFAAGAAgAAAAhAIxDtsrhAAAADAEAAA8AAAAAAAAAAAAAAAAAagkA&#10;AGRycy9kb3ducmV2LnhtbFBLBQYAAAAABAAEAPMAAAB4CgAAAAA=&#10;" o:allowincell="f">
                <v:rect id="Rectangle 123"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" filled="f" strokeweight="2pt"/>
                <v:line id="Line 124"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" strokeweight="2pt"/>
                <v:line id="Line 125"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" strokeweight="2pt"/>
                <v:line id="Line 126"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" strokeweight="2pt"/>
                <v:line id="Line 127"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" strokeweight="2pt"/>
                <v:line id="Line 128"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" strokeweight="2pt"/>
                <v:line id="Line 129"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" strokeweight="2pt"/>
                <v:line id="Line 130"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" strokeweight="2pt"/>
                <v:line id="Line 131"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" strokeweight="1pt"/>
                <v:line id="Line 132"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" strokeweight="2pt"/>
                <v:line id="Line 133"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" strokeweight="1pt"/>
                <v:rect id="Rectangle 134"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135"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136"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 докум.</w:t>
                        </w:r>
                      </w:p>
                    </w:txbxContent>
                  </v:textbox>
                </v:rect>
                <v:rect id="Rectangle 137"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138"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139"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140" o:spid="_x0000_s10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41" o:spid="_x0000_s10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" filled="f" stroked="f" strokeweight=".25pt">
                  <v:textbox inset="1pt,1pt,1pt,1pt">
                    <w:txbxContent>
                      <w:p w:rsidR="00FE5A6F" w:rsidRPr="00C65FAD" w:rsidRDefault="00FE5A6F">
                        <w:pPr>
                          <w:pStyle w:val="af"/>
                          <w:jc w:val="center"/>
                          <w:rPr>
                            <w:i w:val="0"/>
                          </w:rPr>
                        </w:pPr>
                        <w:r w:rsidRPr="00C65FAD">
                          <w:rPr>
                            <w:i w:val="0"/>
                          </w:rPr>
                          <w:t>КП-220700.62.01-2016</w:t>
                        </w:r>
                      </w:p>
                    </w:txbxContent>
                  </v:textbox>
                </v:rect>
                <w10:wrap anchorx="page" anchory="page"/>
                <w10:anchorlock/>
              </v:group>
            </w:pict>
          </mc:Fallback>
        </mc:AlternateContent>
      </w:r>
      <w:r w:rsidRPr="00AF1DAC">
        <w:rPr>
          <w:lang w:val="ru-RU"/>
        </w:rPr>
        <w:t>уемых параметров, поэтому её автоматизация приобретает все большее значение. Развитие систем управления идет по пути решении задач при помощи использовании микропроцессорной техники. Возможность создавать развитое программное обеспечение, позволяющие решать на ЭВМ различные задачи управления. В связи с этим большое значение приобретает разработка и внедрение новых средств автоматизации контроля и регулировании параметров технологических процессов.</w:t>
      </w:r>
    </w:p>
    <w:p w:rsidR="00AF1DAC" w:rsidRPr="00AF1DAC" w:rsidRDefault="00AF1DAC" w:rsidP="00AF1DAC">
      <w:pPr>
        <w:rPr>
          <w:lang w:val="ru-RU"/>
        </w:rPr>
      </w:pPr>
      <w:r w:rsidRPr="00AF1DAC">
        <w:rPr>
          <w:lang w:val="ru-RU"/>
        </w:rPr>
        <w:t>В последнее время широко разрабатываются системы автоматического контроля и управления в сочетании с электронными вычислительными машинами, которые служат для сбора и обработки информации, характеризующей протекание данного процесса, и выработки команд, необходимых для более эффективного управления этим процессом.</w:t>
      </w:r>
    </w:p>
    <w:p w:rsidR="00305010" w:rsidRDefault="00E50499" w:rsidP="00E50499">
      <w:pPr>
        <w:ind w:firstLine="0"/>
        <w:contextualSpacing w:val="0"/>
        <w:jc w:val="left"/>
        <w:rPr>
          <w:lang w:val="ru-RU"/>
        </w:rPr>
      </w:pPr>
      <w:r>
        <w:rPr>
          <w:lang w:val="ru-RU"/>
        </w:rPr>
        <w:br w:type="page"/>
      </w:r>
    </w:p>
    <w:p w:rsidR="00AF1DAC" w:rsidRDefault="00AF1DAC" w:rsidP="00D01E03">
      <w:pPr>
        <w:pStyle w:val="1"/>
      </w:pPr>
      <w:bookmarkStart w:id="3" w:name="_Toc468750959"/>
      <w:r>
        <w:lastRenderedPageBreak/>
        <w:t xml:space="preserve">1 </w:t>
      </w:r>
      <w:r w:rsidRPr="00D01E03">
        <w:t>Технологическая</w:t>
      </w:r>
      <w:r w:rsidRPr="00AF1DAC">
        <w:t xml:space="preserve"> часть</w:t>
      </w:r>
      <w:bookmarkEnd w:id="3"/>
    </w:p>
    <w:p w:rsidR="00B91783" w:rsidRDefault="00B91783" w:rsidP="00D01E03">
      <w:pPr>
        <w:pStyle w:val="1"/>
      </w:pPr>
    </w:p>
    <w:p w:rsidR="00AF1DAC" w:rsidRDefault="00AF1DAC" w:rsidP="00B91783">
      <w:pPr>
        <w:pStyle w:val="2"/>
      </w:pPr>
      <w:bookmarkStart w:id="4" w:name="_Toc468750960"/>
      <w:r w:rsidRPr="00D01E03">
        <w:t>1.1 Описание технологического процесса и оборудования</w:t>
      </w:r>
      <w:bookmarkEnd w:id="4"/>
    </w:p>
    <w:p w:rsidR="00B91783" w:rsidRPr="00B91783" w:rsidRDefault="00B91783" w:rsidP="00B91783">
      <w:pPr>
        <w:rPr>
          <w:lang w:val="ru-RU"/>
        </w:rPr>
      </w:pPr>
    </w:p>
    <w:p w:rsidR="00510E60" w:rsidRDefault="00510E60" w:rsidP="00510E60">
      <w:pPr>
        <w:keepNext/>
      </w:pPr>
      <w:r>
        <w:rPr>
          <w:rFonts w:eastAsia="Times New Roman" w:cs="Times New Roman"/>
          <w:noProof/>
          <w:sz w:val="20"/>
          <w:szCs w:val="20"/>
          <w:lang w:val="ru-RU" w:eastAsia="ru-RU"/>
        </w:rPr>
        <mc:AlternateContent>
          <mc:Choice Requires="wpg">
            <w:drawing>
              <wp:inline distT="0" distB="0" distL="0" distR="0" wp14:anchorId="35A48876" wp14:editId="0413F654">
                <wp:extent cx="5307965" cy="3174365"/>
                <wp:effectExtent l="0" t="0" r="26035" b="26035"/>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7965" cy="3174365"/>
                          <a:chOff x="0" y="0"/>
                          <a:chExt cx="9081" cy="4999"/>
                        </a:xfrm>
                      </wpg:grpSpPr>
                      <wpg:grpSp>
                        <wpg:cNvPr id="4" name="Group 5"/>
                        <wpg:cNvGrpSpPr>
                          <a:grpSpLocks/>
                        </wpg:cNvGrpSpPr>
                        <wpg:grpSpPr bwMode="auto">
                          <a:xfrm>
                            <a:off x="6124" y="4180"/>
                            <a:ext cx="2441" cy="2"/>
                            <a:chOff x="6124" y="4180"/>
                            <a:chExt cx="2441" cy="2"/>
                          </a:xfrm>
                        </wpg:grpSpPr>
                        <wps:wsp>
                          <wps:cNvPr id="5" name="Freeform 6"/>
                          <wps:cNvSpPr>
                            <a:spLocks/>
                          </wps:cNvSpPr>
                          <wps:spPr bwMode="auto">
                            <a:xfrm>
                              <a:off x="6124" y="4180"/>
                              <a:ext cx="2441" cy="2"/>
                            </a:xfrm>
                            <a:custGeom>
                              <a:avLst/>
                              <a:gdLst>
                                <a:gd name="T0" fmla="+- 0 6124 6124"/>
                                <a:gd name="T1" fmla="*/ T0 w 2441"/>
                                <a:gd name="T2" fmla="+- 0 8565 6124"/>
                                <a:gd name="T3" fmla="*/ T2 w 2441"/>
                              </a:gdLst>
                              <a:ahLst/>
                              <a:cxnLst>
                                <a:cxn ang="0">
                                  <a:pos x="T1" y="0"/>
                                </a:cxn>
                                <a:cxn ang="0">
                                  <a:pos x="T3" y="0"/>
                                </a:cxn>
                              </a:cxnLst>
                              <a:rect l="0" t="0" r="r" b="b"/>
                              <a:pathLst>
                                <a:path w="2441">
                                  <a:moveTo>
                                    <a:pt x="0" y="0"/>
                                  </a:moveTo>
                                  <a:lnTo>
                                    <a:pt x="2441"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 name="Group 7"/>
                        <wpg:cNvGrpSpPr>
                          <a:grpSpLocks/>
                        </wpg:cNvGrpSpPr>
                        <wpg:grpSpPr bwMode="auto">
                          <a:xfrm>
                            <a:off x="6589" y="3998"/>
                            <a:ext cx="2" cy="137"/>
                            <a:chOff x="6589" y="3998"/>
                            <a:chExt cx="2" cy="137"/>
                          </a:xfrm>
                        </wpg:grpSpPr>
                        <wps:wsp>
                          <wps:cNvPr id="7" name="Freeform 8"/>
                          <wps:cNvSpPr>
                            <a:spLocks/>
                          </wps:cNvSpPr>
                          <wps:spPr bwMode="auto">
                            <a:xfrm>
                              <a:off x="6589" y="3998"/>
                              <a:ext cx="2" cy="137"/>
                            </a:xfrm>
                            <a:custGeom>
                              <a:avLst/>
                              <a:gdLst>
                                <a:gd name="T0" fmla="+- 0 4134 3998"/>
                                <a:gd name="T1" fmla="*/ 4134 h 137"/>
                                <a:gd name="T2" fmla="+- 0 3998 3998"/>
                                <a:gd name="T3" fmla="*/ 3998 h 137"/>
                              </a:gdLst>
                              <a:ahLst/>
                              <a:cxnLst>
                                <a:cxn ang="0">
                                  <a:pos x="0" y="T1"/>
                                </a:cxn>
                                <a:cxn ang="0">
                                  <a:pos x="0" y="T3"/>
                                </a:cxn>
                              </a:cxnLst>
                              <a:rect l="0" t="0" r="r" b="b"/>
                              <a:pathLst>
                                <a:path h="137">
                                  <a:moveTo>
                                    <a:pt x="0" y="136"/>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 name="Group 9"/>
                        <wpg:cNvGrpSpPr>
                          <a:grpSpLocks/>
                        </wpg:cNvGrpSpPr>
                        <wpg:grpSpPr bwMode="auto">
                          <a:xfrm>
                            <a:off x="6589" y="4067"/>
                            <a:ext cx="66" cy="2"/>
                            <a:chOff x="6589" y="4067"/>
                            <a:chExt cx="66" cy="2"/>
                          </a:xfrm>
                        </wpg:grpSpPr>
                        <wps:wsp>
                          <wps:cNvPr id="9" name="Freeform 10"/>
                          <wps:cNvSpPr>
                            <a:spLocks/>
                          </wps:cNvSpPr>
                          <wps:spPr bwMode="auto">
                            <a:xfrm>
                              <a:off x="6589" y="4067"/>
                              <a:ext cx="66" cy="2"/>
                            </a:xfrm>
                            <a:custGeom>
                              <a:avLst/>
                              <a:gdLst>
                                <a:gd name="T0" fmla="+- 0 6589 6589"/>
                                <a:gd name="T1" fmla="*/ T0 w 66"/>
                                <a:gd name="T2" fmla="+- 0 6655 6589"/>
                                <a:gd name="T3" fmla="*/ T2 w 66"/>
                              </a:gdLst>
                              <a:ahLst/>
                              <a:cxnLst>
                                <a:cxn ang="0">
                                  <a:pos x="T1" y="0"/>
                                </a:cxn>
                                <a:cxn ang="0">
                                  <a:pos x="T3" y="0"/>
                                </a:cxn>
                              </a:cxnLst>
                              <a:rect l="0" t="0" r="r" b="b"/>
                              <a:pathLst>
                                <a:path w="66">
                                  <a:moveTo>
                                    <a:pt x="0" y="0"/>
                                  </a:moveTo>
                                  <a:lnTo>
                                    <a:pt x="66"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11"/>
                        <wpg:cNvGrpSpPr>
                          <a:grpSpLocks/>
                        </wpg:cNvGrpSpPr>
                        <wpg:grpSpPr bwMode="auto">
                          <a:xfrm>
                            <a:off x="6655" y="3998"/>
                            <a:ext cx="2" cy="137"/>
                            <a:chOff x="6655" y="3998"/>
                            <a:chExt cx="2" cy="137"/>
                          </a:xfrm>
                        </wpg:grpSpPr>
                        <wps:wsp>
                          <wps:cNvPr id="11" name="Freeform 12"/>
                          <wps:cNvSpPr>
                            <a:spLocks/>
                          </wps:cNvSpPr>
                          <wps:spPr bwMode="auto">
                            <a:xfrm>
                              <a:off x="6655" y="3998"/>
                              <a:ext cx="2" cy="137"/>
                            </a:xfrm>
                            <a:custGeom>
                              <a:avLst/>
                              <a:gdLst>
                                <a:gd name="T0" fmla="+- 0 3998 3998"/>
                                <a:gd name="T1" fmla="*/ 3998 h 137"/>
                                <a:gd name="T2" fmla="+- 0 4134 3998"/>
                                <a:gd name="T3" fmla="*/ 4134 h 137"/>
                              </a:gdLst>
                              <a:ahLst/>
                              <a:cxnLst>
                                <a:cxn ang="0">
                                  <a:pos x="0" y="T1"/>
                                </a:cxn>
                                <a:cxn ang="0">
                                  <a:pos x="0" y="T3"/>
                                </a:cxn>
                              </a:cxnLst>
                              <a:rect l="0" t="0" r="r" b="b"/>
                              <a:pathLst>
                                <a:path h="137">
                                  <a:moveTo>
                                    <a:pt x="0" y="0"/>
                                  </a:moveTo>
                                  <a:lnTo>
                                    <a:pt x="0" y="136"/>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13"/>
                        <wpg:cNvGrpSpPr>
                          <a:grpSpLocks/>
                        </wpg:cNvGrpSpPr>
                        <wpg:grpSpPr bwMode="auto">
                          <a:xfrm>
                            <a:off x="6687" y="4043"/>
                            <a:ext cx="65" cy="91"/>
                            <a:chOff x="6687" y="4043"/>
                            <a:chExt cx="65" cy="91"/>
                          </a:xfrm>
                        </wpg:grpSpPr>
                        <wps:wsp>
                          <wps:cNvPr id="13" name="Freeform 14"/>
                          <wps:cNvSpPr>
                            <a:spLocks/>
                          </wps:cNvSpPr>
                          <wps:spPr bwMode="auto">
                            <a:xfrm>
                              <a:off x="6687" y="4043"/>
                              <a:ext cx="65" cy="91"/>
                            </a:xfrm>
                            <a:custGeom>
                              <a:avLst/>
                              <a:gdLst>
                                <a:gd name="T0" fmla="+- 0 6687 6687"/>
                                <a:gd name="T1" fmla="*/ T0 w 65"/>
                                <a:gd name="T2" fmla="+- 0 4043 4043"/>
                                <a:gd name="T3" fmla="*/ 4043 h 91"/>
                                <a:gd name="T4" fmla="+- 0 6687 6687"/>
                                <a:gd name="T5" fmla="*/ T4 w 65"/>
                                <a:gd name="T6" fmla="+- 0 4134 4043"/>
                                <a:gd name="T7" fmla="*/ 4134 h 91"/>
                                <a:gd name="T8" fmla="+- 0 6752 6687"/>
                                <a:gd name="T9" fmla="*/ T8 w 65"/>
                                <a:gd name="T10" fmla="+- 0 4043 4043"/>
                                <a:gd name="T11" fmla="*/ 4043 h 91"/>
                                <a:gd name="T12" fmla="+- 0 6752 6687"/>
                                <a:gd name="T13" fmla="*/ T12 w 65"/>
                                <a:gd name="T14" fmla="+- 0 4134 4043"/>
                                <a:gd name="T15" fmla="*/ 4134 h 91"/>
                              </a:gdLst>
                              <a:ahLst/>
                              <a:cxnLst>
                                <a:cxn ang="0">
                                  <a:pos x="T1" y="T3"/>
                                </a:cxn>
                                <a:cxn ang="0">
                                  <a:pos x="T5" y="T7"/>
                                </a:cxn>
                                <a:cxn ang="0">
                                  <a:pos x="T9" y="T11"/>
                                </a:cxn>
                                <a:cxn ang="0">
                                  <a:pos x="T13" y="T15"/>
                                </a:cxn>
                              </a:cxnLst>
                              <a:rect l="0" t="0" r="r" b="b"/>
                              <a:pathLst>
                                <a:path w="65" h="91">
                                  <a:moveTo>
                                    <a:pt x="0" y="0"/>
                                  </a:moveTo>
                                  <a:lnTo>
                                    <a:pt x="0" y="91"/>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5"/>
                        <wpg:cNvGrpSpPr>
                          <a:grpSpLocks/>
                        </wpg:cNvGrpSpPr>
                        <wpg:grpSpPr bwMode="auto">
                          <a:xfrm>
                            <a:off x="6785" y="4043"/>
                            <a:ext cx="65" cy="91"/>
                            <a:chOff x="6785" y="4043"/>
                            <a:chExt cx="65" cy="91"/>
                          </a:xfrm>
                        </wpg:grpSpPr>
                        <wps:wsp>
                          <wps:cNvPr id="15" name="Freeform 16"/>
                          <wps:cNvSpPr>
                            <a:spLocks/>
                          </wps:cNvSpPr>
                          <wps:spPr bwMode="auto">
                            <a:xfrm>
                              <a:off x="6785" y="4043"/>
                              <a:ext cx="65" cy="91"/>
                            </a:xfrm>
                            <a:custGeom>
                              <a:avLst/>
                              <a:gdLst>
                                <a:gd name="T0" fmla="+- 0 6785 6785"/>
                                <a:gd name="T1" fmla="*/ T0 w 65"/>
                                <a:gd name="T2" fmla="+- 0 4134 4043"/>
                                <a:gd name="T3" fmla="*/ 4134 h 91"/>
                                <a:gd name="T4" fmla="+- 0 6785 6785"/>
                                <a:gd name="T5" fmla="*/ T4 w 65"/>
                                <a:gd name="T6" fmla="+- 0 4043 4043"/>
                                <a:gd name="T7" fmla="*/ 4043 h 91"/>
                                <a:gd name="T8" fmla="+- 0 6785 6785"/>
                                <a:gd name="T9" fmla="*/ T8 w 65"/>
                                <a:gd name="T10" fmla="+- 0 4089 4043"/>
                                <a:gd name="T11" fmla="*/ 4089 h 91"/>
                                <a:gd name="T12" fmla="+- 0 6818 6785"/>
                                <a:gd name="T13" fmla="*/ T12 w 65"/>
                                <a:gd name="T14" fmla="+- 0 4089 4043"/>
                                <a:gd name="T15" fmla="*/ 4089 h 91"/>
                                <a:gd name="T16" fmla="+- 0 6850 6785"/>
                                <a:gd name="T17" fmla="*/ T16 w 65"/>
                                <a:gd name="T18" fmla="+- 0 4043 4043"/>
                                <a:gd name="T19" fmla="*/ 4043 h 91"/>
                              </a:gdLst>
                              <a:ahLst/>
                              <a:cxnLst>
                                <a:cxn ang="0">
                                  <a:pos x="T1" y="T3"/>
                                </a:cxn>
                                <a:cxn ang="0">
                                  <a:pos x="T5" y="T7"/>
                                </a:cxn>
                                <a:cxn ang="0">
                                  <a:pos x="T9" y="T11"/>
                                </a:cxn>
                                <a:cxn ang="0">
                                  <a:pos x="T13" y="T15"/>
                                </a:cxn>
                                <a:cxn ang="0">
                                  <a:pos x="T17" y="T19"/>
                                </a:cxn>
                              </a:cxnLst>
                              <a:rect l="0" t="0" r="r" b="b"/>
                              <a:pathLst>
                                <a:path w="65" h="91">
                                  <a:moveTo>
                                    <a:pt x="0" y="91"/>
                                  </a:moveTo>
                                  <a:lnTo>
                                    <a:pt x="0" y="0"/>
                                  </a:lnTo>
                                  <a:lnTo>
                                    <a:pt x="0" y="46"/>
                                  </a:lnTo>
                                  <a:lnTo>
                                    <a:pt x="33" y="46"/>
                                  </a:lnTo>
                                  <a:lnTo>
                                    <a:pt x="65"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17"/>
                        <wpg:cNvGrpSpPr>
                          <a:grpSpLocks/>
                        </wpg:cNvGrpSpPr>
                        <wpg:grpSpPr bwMode="auto">
                          <a:xfrm>
                            <a:off x="6818" y="4089"/>
                            <a:ext cx="33" cy="46"/>
                            <a:chOff x="6818" y="4089"/>
                            <a:chExt cx="33" cy="46"/>
                          </a:xfrm>
                        </wpg:grpSpPr>
                        <wps:wsp>
                          <wps:cNvPr id="17" name="Freeform 18"/>
                          <wps:cNvSpPr>
                            <a:spLocks/>
                          </wps:cNvSpPr>
                          <wps:spPr bwMode="auto">
                            <a:xfrm>
                              <a:off x="6818" y="4089"/>
                              <a:ext cx="33" cy="46"/>
                            </a:xfrm>
                            <a:custGeom>
                              <a:avLst/>
                              <a:gdLst>
                                <a:gd name="T0" fmla="+- 0 6818 6818"/>
                                <a:gd name="T1" fmla="*/ T0 w 33"/>
                                <a:gd name="T2" fmla="+- 0 4089 4089"/>
                                <a:gd name="T3" fmla="*/ 4089 h 46"/>
                                <a:gd name="T4" fmla="+- 0 6850 6818"/>
                                <a:gd name="T5" fmla="*/ T4 w 33"/>
                                <a:gd name="T6" fmla="+- 0 4134 4089"/>
                                <a:gd name="T7" fmla="*/ 4134 h 46"/>
                              </a:gdLst>
                              <a:ahLst/>
                              <a:cxnLst>
                                <a:cxn ang="0">
                                  <a:pos x="T1" y="T3"/>
                                </a:cxn>
                                <a:cxn ang="0">
                                  <a:pos x="T5" y="T7"/>
                                </a:cxn>
                              </a:cxnLst>
                              <a:rect l="0" t="0" r="r" b="b"/>
                              <a:pathLst>
                                <a:path w="33" h="46">
                                  <a:moveTo>
                                    <a:pt x="0" y="0"/>
                                  </a:moveTo>
                                  <a:lnTo>
                                    <a:pt x="32" y="45"/>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 name="Group 19"/>
                        <wpg:cNvGrpSpPr>
                          <a:grpSpLocks/>
                        </wpg:cNvGrpSpPr>
                        <wpg:grpSpPr bwMode="auto">
                          <a:xfrm>
                            <a:off x="6882" y="4043"/>
                            <a:ext cx="65" cy="91"/>
                            <a:chOff x="6882" y="4043"/>
                            <a:chExt cx="65" cy="91"/>
                          </a:xfrm>
                        </wpg:grpSpPr>
                        <wps:wsp>
                          <wps:cNvPr id="19" name="Freeform 20"/>
                          <wps:cNvSpPr>
                            <a:spLocks/>
                          </wps:cNvSpPr>
                          <wps:spPr bwMode="auto">
                            <a:xfrm>
                              <a:off x="6882" y="4043"/>
                              <a:ext cx="65" cy="91"/>
                            </a:xfrm>
                            <a:custGeom>
                              <a:avLst/>
                              <a:gdLst>
                                <a:gd name="T0" fmla="+- 0 6882 6882"/>
                                <a:gd name="T1" fmla="*/ T0 w 65"/>
                                <a:gd name="T2" fmla="+- 0 4089 4043"/>
                                <a:gd name="T3" fmla="*/ 4089 h 91"/>
                                <a:gd name="T4" fmla="+- 0 6931 6882"/>
                                <a:gd name="T5" fmla="*/ T4 w 65"/>
                                <a:gd name="T6" fmla="+- 0 4089 4043"/>
                                <a:gd name="T7" fmla="*/ 4089 h 91"/>
                                <a:gd name="T8" fmla="+- 0 6947 6882"/>
                                <a:gd name="T9" fmla="*/ T8 w 65"/>
                                <a:gd name="T10" fmla="+- 0 4067 4043"/>
                                <a:gd name="T11" fmla="*/ 4067 h 91"/>
                                <a:gd name="T12" fmla="+- 0 6931 6882"/>
                                <a:gd name="T13" fmla="*/ T12 w 65"/>
                                <a:gd name="T14" fmla="+- 0 4043 4043"/>
                                <a:gd name="T15" fmla="*/ 4043 h 91"/>
                                <a:gd name="T16" fmla="+- 0 6899 6882"/>
                                <a:gd name="T17" fmla="*/ T16 w 65"/>
                                <a:gd name="T18" fmla="+- 0 4043 4043"/>
                                <a:gd name="T19" fmla="*/ 4043 h 91"/>
                                <a:gd name="T20" fmla="+- 0 6882 6882"/>
                                <a:gd name="T21" fmla="*/ T20 w 65"/>
                                <a:gd name="T22" fmla="+- 0 4067 4043"/>
                                <a:gd name="T23" fmla="*/ 4067 h 91"/>
                                <a:gd name="T24" fmla="+- 0 6882 6882"/>
                                <a:gd name="T25" fmla="*/ T24 w 65"/>
                                <a:gd name="T26" fmla="+- 0 4112 4043"/>
                                <a:gd name="T27" fmla="*/ 4112 h 91"/>
                                <a:gd name="T28" fmla="+- 0 6899 6882"/>
                                <a:gd name="T29" fmla="*/ T28 w 65"/>
                                <a:gd name="T30" fmla="+- 0 4134 4043"/>
                                <a:gd name="T31" fmla="*/ 4134 h 91"/>
                                <a:gd name="T32" fmla="+- 0 6931 6882"/>
                                <a:gd name="T33" fmla="*/ T32 w 65"/>
                                <a:gd name="T34" fmla="+- 0 4134 4043"/>
                                <a:gd name="T35" fmla="*/ 4134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5" h="91">
                                  <a:moveTo>
                                    <a:pt x="0" y="46"/>
                                  </a:moveTo>
                                  <a:lnTo>
                                    <a:pt x="49" y="46"/>
                                  </a:lnTo>
                                  <a:lnTo>
                                    <a:pt x="65" y="24"/>
                                  </a:lnTo>
                                  <a:lnTo>
                                    <a:pt x="49" y="0"/>
                                  </a:lnTo>
                                  <a:lnTo>
                                    <a:pt x="17" y="0"/>
                                  </a:lnTo>
                                  <a:lnTo>
                                    <a:pt x="0" y="24"/>
                                  </a:lnTo>
                                  <a:lnTo>
                                    <a:pt x="0" y="69"/>
                                  </a:lnTo>
                                  <a:lnTo>
                                    <a:pt x="17" y="91"/>
                                  </a:lnTo>
                                  <a:lnTo>
                                    <a:pt x="49"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 name="Group 21"/>
                        <wpg:cNvGrpSpPr>
                          <a:grpSpLocks/>
                        </wpg:cNvGrpSpPr>
                        <wpg:grpSpPr bwMode="auto">
                          <a:xfrm>
                            <a:off x="6980" y="4043"/>
                            <a:ext cx="65" cy="91"/>
                            <a:chOff x="6980" y="4043"/>
                            <a:chExt cx="65" cy="91"/>
                          </a:xfrm>
                        </wpg:grpSpPr>
                        <wps:wsp>
                          <wps:cNvPr id="21" name="Freeform 22"/>
                          <wps:cNvSpPr>
                            <a:spLocks/>
                          </wps:cNvSpPr>
                          <wps:spPr bwMode="auto">
                            <a:xfrm>
                              <a:off x="6980" y="4043"/>
                              <a:ext cx="65" cy="91"/>
                            </a:xfrm>
                            <a:custGeom>
                              <a:avLst/>
                              <a:gdLst>
                                <a:gd name="T0" fmla="+- 0 6980 6980"/>
                                <a:gd name="T1" fmla="*/ T0 w 65"/>
                                <a:gd name="T2" fmla="+- 0 4134 4043"/>
                                <a:gd name="T3" fmla="*/ 4134 h 91"/>
                                <a:gd name="T4" fmla="+- 0 7012 6980"/>
                                <a:gd name="T5" fmla="*/ T4 w 65"/>
                                <a:gd name="T6" fmla="+- 0 4043 4043"/>
                                <a:gd name="T7" fmla="*/ 4043 h 91"/>
                                <a:gd name="T8" fmla="+- 0 7045 6980"/>
                                <a:gd name="T9" fmla="*/ T8 w 65"/>
                                <a:gd name="T10" fmla="+- 0 4043 4043"/>
                                <a:gd name="T11" fmla="*/ 4043 h 91"/>
                                <a:gd name="T12" fmla="+- 0 7045 6980"/>
                                <a:gd name="T13" fmla="*/ T12 w 65"/>
                                <a:gd name="T14" fmla="+- 0 4134 4043"/>
                                <a:gd name="T15" fmla="*/ 4134 h 91"/>
                              </a:gdLst>
                              <a:ahLst/>
                              <a:cxnLst>
                                <a:cxn ang="0">
                                  <a:pos x="T1" y="T3"/>
                                </a:cxn>
                                <a:cxn ang="0">
                                  <a:pos x="T5" y="T7"/>
                                </a:cxn>
                                <a:cxn ang="0">
                                  <a:pos x="T9" y="T11"/>
                                </a:cxn>
                                <a:cxn ang="0">
                                  <a:pos x="T13" y="T15"/>
                                </a:cxn>
                              </a:cxnLst>
                              <a:rect l="0" t="0" r="r" b="b"/>
                              <a:pathLst>
                                <a:path w="65" h="91">
                                  <a:moveTo>
                                    <a:pt x="0" y="91"/>
                                  </a:moveTo>
                                  <a:lnTo>
                                    <a:pt x="32" y="0"/>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 name="Group 23"/>
                        <wpg:cNvGrpSpPr>
                          <a:grpSpLocks/>
                        </wpg:cNvGrpSpPr>
                        <wpg:grpSpPr bwMode="auto">
                          <a:xfrm>
                            <a:off x="7078" y="4043"/>
                            <a:ext cx="65" cy="91"/>
                            <a:chOff x="7078" y="4043"/>
                            <a:chExt cx="65" cy="91"/>
                          </a:xfrm>
                        </wpg:grpSpPr>
                        <wps:wsp>
                          <wps:cNvPr id="23" name="Freeform 24"/>
                          <wps:cNvSpPr>
                            <a:spLocks/>
                          </wps:cNvSpPr>
                          <wps:spPr bwMode="auto">
                            <a:xfrm>
                              <a:off x="7078" y="4043"/>
                              <a:ext cx="65" cy="91"/>
                            </a:xfrm>
                            <a:custGeom>
                              <a:avLst/>
                              <a:gdLst>
                                <a:gd name="T0" fmla="+- 0 7078 7078"/>
                                <a:gd name="T1" fmla="*/ T0 w 65"/>
                                <a:gd name="T2" fmla="+- 0 4089 4043"/>
                                <a:gd name="T3" fmla="*/ 4089 h 91"/>
                                <a:gd name="T4" fmla="+- 0 7127 7078"/>
                                <a:gd name="T5" fmla="*/ T4 w 65"/>
                                <a:gd name="T6" fmla="+- 0 4089 4043"/>
                                <a:gd name="T7" fmla="*/ 4089 h 91"/>
                                <a:gd name="T8" fmla="+- 0 7142 7078"/>
                                <a:gd name="T9" fmla="*/ T8 w 65"/>
                                <a:gd name="T10" fmla="+- 0 4067 4043"/>
                                <a:gd name="T11" fmla="*/ 4067 h 91"/>
                                <a:gd name="T12" fmla="+- 0 7127 7078"/>
                                <a:gd name="T13" fmla="*/ T12 w 65"/>
                                <a:gd name="T14" fmla="+- 0 4043 4043"/>
                                <a:gd name="T15" fmla="*/ 4043 h 91"/>
                                <a:gd name="T16" fmla="+- 0 7094 7078"/>
                                <a:gd name="T17" fmla="*/ T16 w 65"/>
                                <a:gd name="T18" fmla="+- 0 4043 4043"/>
                                <a:gd name="T19" fmla="*/ 4043 h 91"/>
                                <a:gd name="T20" fmla="+- 0 7078 7078"/>
                                <a:gd name="T21" fmla="*/ T20 w 65"/>
                                <a:gd name="T22" fmla="+- 0 4067 4043"/>
                                <a:gd name="T23" fmla="*/ 4067 h 91"/>
                                <a:gd name="T24" fmla="+- 0 7078 7078"/>
                                <a:gd name="T25" fmla="*/ T24 w 65"/>
                                <a:gd name="T26" fmla="+- 0 4112 4043"/>
                                <a:gd name="T27" fmla="*/ 4112 h 91"/>
                                <a:gd name="T28" fmla="+- 0 7094 7078"/>
                                <a:gd name="T29" fmla="*/ T28 w 65"/>
                                <a:gd name="T30" fmla="+- 0 4134 4043"/>
                                <a:gd name="T31" fmla="*/ 4134 h 91"/>
                                <a:gd name="T32" fmla="+- 0 7127 7078"/>
                                <a:gd name="T33" fmla="*/ T32 w 65"/>
                                <a:gd name="T34" fmla="+- 0 4134 4043"/>
                                <a:gd name="T35" fmla="*/ 4134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5" h="91">
                                  <a:moveTo>
                                    <a:pt x="0" y="46"/>
                                  </a:moveTo>
                                  <a:lnTo>
                                    <a:pt x="49" y="46"/>
                                  </a:lnTo>
                                  <a:lnTo>
                                    <a:pt x="64" y="24"/>
                                  </a:lnTo>
                                  <a:lnTo>
                                    <a:pt x="49" y="0"/>
                                  </a:lnTo>
                                  <a:lnTo>
                                    <a:pt x="16" y="0"/>
                                  </a:lnTo>
                                  <a:lnTo>
                                    <a:pt x="0" y="24"/>
                                  </a:lnTo>
                                  <a:lnTo>
                                    <a:pt x="0" y="69"/>
                                  </a:lnTo>
                                  <a:lnTo>
                                    <a:pt x="16" y="91"/>
                                  </a:lnTo>
                                  <a:lnTo>
                                    <a:pt x="49"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 name="Group 25"/>
                        <wpg:cNvGrpSpPr>
                          <a:grpSpLocks/>
                        </wpg:cNvGrpSpPr>
                        <wpg:grpSpPr bwMode="auto">
                          <a:xfrm>
                            <a:off x="7176" y="4043"/>
                            <a:ext cx="33" cy="91"/>
                            <a:chOff x="7176" y="4043"/>
                            <a:chExt cx="33" cy="91"/>
                          </a:xfrm>
                        </wpg:grpSpPr>
                        <wps:wsp>
                          <wps:cNvPr id="25" name="Freeform 26"/>
                          <wps:cNvSpPr>
                            <a:spLocks/>
                          </wps:cNvSpPr>
                          <wps:spPr bwMode="auto">
                            <a:xfrm>
                              <a:off x="7176" y="4043"/>
                              <a:ext cx="33" cy="91"/>
                            </a:xfrm>
                            <a:custGeom>
                              <a:avLst/>
                              <a:gdLst>
                                <a:gd name="T0" fmla="+- 0 7176 7176"/>
                                <a:gd name="T1" fmla="*/ T0 w 33"/>
                                <a:gd name="T2" fmla="+- 0 4134 4043"/>
                                <a:gd name="T3" fmla="*/ 4134 h 91"/>
                                <a:gd name="T4" fmla="+- 0 7176 7176"/>
                                <a:gd name="T5" fmla="*/ T4 w 33"/>
                                <a:gd name="T6" fmla="+- 0 4043 4043"/>
                                <a:gd name="T7" fmla="*/ 4043 h 91"/>
                                <a:gd name="T8" fmla="+- 0 7208 7176"/>
                                <a:gd name="T9" fmla="*/ T8 w 33"/>
                                <a:gd name="T10" fmla="+- 0 4043 4043"/>
                                <a:gd name="T11" fmla="*/ 4043 h 91"/>
                              </a:gdLst>
                              <a:ahLst/>
                              <a:cxnLst>
                                <a:cxn ang="0">
                                  <a:pos x="T1" y="T3"/>
                                </a:cxn>
                                <a:cxn ang="0">
                                  <a:pos x="T5" y="T7"/>
                                </a:cxn>
                                <a:cxn ang="0">
                                  <a:pos x="T9" y="T11"/>
                                </a:cxn>
                              </a:cxnLst>
                              <a:rect l="0" t="0" r="r" b="b"/>
                              <a:pathLst>
                                <a:path w="33" h="91">
                                  <a:moveTo>
                                    <a:pt x="0" y="91"/>
                                  </a:moveTo>
                                  <a:lnTo>
                                    <a:pt x="0" y="0"/>
                                  </a:lnTo>
                                  <a:lnTo>
                                    <a:pt x="32" y="0"/>
                                  </a:lnTo>
                                </a:path>
                              </a:pathLst>
                            </a:custGeom>
                            <a:noFill/>
                            <a:ln w="197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27"/>
                        <wpg:cNvGrpSpPr>
                          <a:grpSpLocks/>
                        </wpg:cNvGrpSpPr>
                        <wpg:grpSpPr bwMode="auto">
                          <a:xfrm>
                            <a:off x="7208" y="4043"/>
                            <a:ext cx="17" cy="46"/>
                            <a:chOff x="7208" y="4043"/>
                            <a:chExt cx="17" cy="46"/>
                          </a:xfrm>
                        </wpg:grpSpPr>
                        <wps:wsp>
                          <wps:cNvPr id="27" name="Freeform 28"/>
                          <wps:cNvSpPr>
                            <a:spLocks/>
                          </wps:cNvSpPr>
                          <wps:spPr bwMode="auto">
                            <a:xfrm>
                              <a:off x="7208" y="4043"/>
                              <a:ext cx="17" cy="46"/>
                            </a:xfrm>
                            <a:custGeom>
                              <a:avLst/>
                              <a:gdLst>
                                <a:gd name="T0" fmla="+- 0 7208 7208"/>
                                <a:gd name="T1" fmla="*/ T0 w 17"/>
                                <a:gd name="T2" fmla="+- 0 4089 4043"/>
                                <a:gd name="T3" fmla="*/ 4089 h 46"/>
                                <a:gd name="T4" fmla="+- 0 7219 7208"/>
                                <a:gd name="T5" fmla="*/ T4 w 17"/>
                                <a:gd name="T6" fmla="+- 0 4082 4043"/>
                                <a:gd name="T7" fmla="*/ 4082 h 46"/>
                                <a:gd name="T8" fmla="+- 0 7224 7208"/>
                                <a:gd name="T9" fmla="*/ T8 w 17"/>
                                <a:gd name="T10" fmla="+- 0 4067 4043"/>
                                <a:gd name="T11" fmla="*/ 4067 h 46"/>
                                <a:gd name="T12" fmla="+- 0 7219 7208"/>
                                <a:gd name="T13" fmla="*/ T12 w 17"/>
                                <a:gd name="T14" fmla="+- 0 4050 4043"/>
                                <a:gd name="T15" fmla="*/ 4050 h 46"/>
                                <a:gd name="T16" fmla="+- 0 7208 7208"/>
                                <a:gd name="T17" fmla="*/ T16 w 17"/>
                                <a:gd name="T18" fmla="+- 0 4043 4043"/>
                                <a:gd name="T19" fmla="*/ 4043 h 46"/>
                              </a:gdLst>
                              <a:ahLst/>
                              <a:cxnLst>
                                <a:cxn ang="0">
                                  <a:pos x="T1" y="T3"/>
                                </a:cxn>
                                <a:cxn ang="0">
                                  <a:pos x="T5" y="T7"/>
                                </a:cxn>
                                <a:cxn ang="0">
                                  <a:pos x="T9" y="T11"/>
                                </a:cxn>
                                <a:cxn ang="0">
                                  <a:pos x="T13" y="T15"/>
                                </a:cxn>
                                <a:cxn ang="0">
                                  <a:pos x="T17" y="T19"/>
                                </a:cxn>
                              </a:cxnLst>
                              <a:rect l="0" t="0" r="r" b="b"/>
                              <a:pathLst>
                                <a:path w="17" h="46">
                                  <a:moveTo>
                                    <a:pt x="0" y="46"/>
                                  </a:moveTo>
                                  <a:lnTo>
                                    <a:pt x="11" y="39"/>
                                  </a:lnTo>
                                  <a:lnTo>
                                    <a:pt x="16" y="24"/>
                                  </a:lnTo>
                                  <a:lnTo>
                                    <a:pt x="11" y="7"/>
                                  </a:lnTo>
                                  <a:lnTo>
                                    <a:pt x="0" y="0"/>
                                  </a:lnTo>
                                </a:path>
                              </a:pathLst>
                            </a:custGeom>
                            <a:noFill/>
                            <a:ln w="19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 name="Group 29"/>
                        <wpg:cNvGrpSpPr>
                          <a:grpSpLocks/>
                        </wpg:cNvGrpSpPr>
                        <wpg:grpSpPr bwMode="auto">
                          <a:xfrm>
                            <a:off x="7176" y="4089"/>
                            <a:ext cx="49" cy="2"/>
                            <a:chOff x="7176" y="4089"/>
                            <a:chExt cx="49" cy="2"/>
                          </a:xfrm>
                        </wpg:grpSpPr>
                        <wps:wsp>
                          <wps:cNvPr id="29" name="Freeform 30"/>
                          <wps:cNvSpPr>
                            <a:spLocks/>
                          </wps:cNvSpPr>
                          <wps:spPr bwMode="auto">
                            <a:xfrm>
                              <a:off x="7176" y="4089"/>
                              <a:ext cx="49" cy="2"/>
                            </a:xfrm>
                            <a:custGeom>
                              <a:avLst/>
                              <a:gdLst>
                                <a:gd name="T0" fmla="+- 0 7208 7176"/>
                                <a:gd name="T1" fmla="*/ T0 w 49"/>
                                <a:gd name="T2" fmla="+- 0 7176 7176"/>
                                <a:gd name="T3" fmla="*/ T2 w 49"/>
                                <a:gd name="T4" fmla="+- 0 7224 7176"/>
                                <a:gd name="T5" fmla="*/ T4 w 49"/>
                              </a:gdLst>
                              <a:ahLst/>
                              <a:cxnLst>
                                <a:cxn ang="0">
                                  <a:pos x="T1" y="0"/>
                                </a:cxn>
                                <a:cxn ang="0">
                                  <a:pos x="T3" y="0"/>
                                </a:cxn>
                                <a:cxn ang="0">
                                  <a:pos x="T5" y="0"/>
                                </a:cxn>
                              </a:cxnLst>
                              <a:rect l="0" t="0" r="r" b="b"/>
                              <a:pathLst>
                                <a:path w="49">
                                  <a:moveTo>
                                    <a:pt x="32" y="0"/>
                                  </a:moveTo>
                                  <a:lnTo>
                                    <a:pt x="0" y="0"/>
                                  </a:lnTo>
                                  <a:lnTo>
                                    <a:pt x="48"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31"/>
                        <wpg:cNvGrpSpPr>
                          <a:grpSpLocks/>
                        </wpg:cNvGrpSpPr>
                        <wpg:grpSpPr bwMode="auto">
                          <a:xfrm>
                            <a:off x="7224" y="4089"/>
                            <a:ext cx="17" cy="46"/>
                            <a:chOff x="7224" y="4089"/>
                            <a:chExt cx="17" cy="46"/>
                          </a:xfrm>
                        </wpg:grpSpPr>
                        <wps:wsp>
                          <wps:cNvPr id="31" name="Freeform 32"/>
                          <wps:cNvSpPr>
                            <a:spLocks/>
                          </wps:cNvSpPr>
                          <wps:spPr bwMode="auto">
                            <a:xfrm>
                              <a:off x="7224" y="4089"/>
                              <a:ext cx="17" cy="46"/>
                            </a:xfrm>
                            <a:custGeom>
                              <a:avLst/>
                              <a:gdLst>
                                <a:gd name="T0" fmla="+- 0 7224 7224"/>
                                <a:gd name="T1" fmla="*/ T0 w 17"/>
                                <a:gd name="T2" fmla="+- 0 4134 4089"/>
                                <a:gd name="T3" fmla="*/ 4134 h 46"/>
                                <a:gd name="T4" fmla="+- 0 7235 7224"/>
                                <a:gd name="T5" fmla="*/ T4 w 17"/>
                                <a:gd name="T6" fmla="+- 0 4128 4089"/>
                                <a:gd name="T7" fmla="*/ 4128 h 46"/>
                                <a:gd name="T8" fmla="+- 0 7240 7224"/>
                                <a:gd name="T9" fmla="*/ T8 w 17"/>
                                <a:gd name="T10" fmla="+- 0 4112 4089"/>
                                <a:gd name="T11" fmla="*/ 4112 h 46"/>
                                <a:gd name="T12" fmla="+- 0 7235 7224"/>
                                <a:gd name="T13" fmla="*/ T12 w 17"/>
                                <a:gd name="T14" fmla="+- 0 4096 4089"/>
                                <a:gd name="T15" fmla="*/ 4096 h 46"/>
                                <a:gd name="T16" fmla="+- 0 7224 7224"/>
                                <a:gd name="T17" fmla="*/ T16 w 17"/>
                                <a:gd name="T18" fmla="+- 0 4089 4089"/>
                                <a:gd name="T19" fmla="*/ 4089 h 46"/>
                              </a:gdLst>
                              <a:ahLst/>
                              <a:cxnLst>
                                <a:cxn ang="0">
                                  <a:pos x="T1" y="T3"/>
                                </a:cxn>
                                <a:cxn ang="0">
                                  <a:pos x="T5" y="T7"/>
                                </a:cxn>
                                <a:cxn ang="0">
                                  <a:pos x="T9" y="T11"/>
                                </a:cxn>
                                <a:cxn ang="0">
                                  <a:pos x="T13" y="T15"/>
                                </a:cxn>
                                <a:cxn ang="0">
                                  <a:pos x="T17" y="T19"/>
                                </a:cxn>
                              </a:cxnLst>
                              <a:rect l="0" t="0" r="r" b="b"/>
                              <a:pathLst>
                                <a:path w="17" h="46">
                                  <a:moveTo>
                                    <a:pt x="0" y="45"/>
                                  </a:moveTo>
                                  <a:lnTo>
                                    <a:pt x="11" y="39"/>
                                  </a:lnTo>
                                  <a:lnTo>
                                    <a:pt x="16" y="23"/>
                                  </a:lnTo>
                                  <a:lnTo>
                                    <a:pt x="11" y="7"/>
                                  </a:lnTo>
                                  <a:lnTo>
                                    <a:pt x="0" y="0"/>
                                  </a:lnTo>
                                </a:path>
                              </a:pathLst>
                            </a:custGeom>
                            <a:noFill/>
                            <a:ln w="19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 name="Group 33"/>
                        <wpg:cNvGrpSpPr>
                          <a:grpSpLocks/>
                        </wpg:cNvGrpSpPr>
                        <wpg:grpSpPr bwMode="auto">
                          <a:xfrm>
                            <a:off x="7176" y="4134"/>
                            <a:ext cx="49" cy="2"/>
                            <a:chOff x="7176" y="4134"/>
                            <a:chExt cx="49" cy="2"/>
                          </a:xfrm>
                        </wpg:grpSpPr>
                        <wps:wsp>
                          <wps:cNvPr id="33" name="Freeform 34"/>
                          <wps:cNvSpPr>
                            <a:spLocks/>
                          </wps:cNvSpPr>
                          <wps:spPr bwMode="auto">
                            <a:xfrm>
                              <a:off x="7176" y="4134"/>
                              <a:ext cx="49" cy="2"/>
                            </a:xfrm>
                            <a:custGeom>
                              <a:avLst/>
                              <a:gdLst>
                                <a:gd name="T0" fmla="+- 0 7224 7176"/>
                                <a:gd name="T1" fmla="*/ T0 w 49"/>
                                <a:gd name="T2" fmla="+- 0 7176 7176"/>
                                <a:gd name="T3" fmla="*/ T2 w 49"/>
                              </a:gdLst>
                              <a:ahLst/>
                              <a:cxnLst>
                                <a:cxn ang="0">
                                  <a:pos x="T1" y="0"/>
                                </a:cxn>
                                <a:cxn ang="0">
                                  <a:pos x="T3" y="0"/>
                                </a:cxn>
                              </a:cxnLst>
                              <a:rect l="0" t="0" r="r" b="b"/>
                              <a:pathLst>
                                <a:path w="49">
                                  <a:moveTo>
                                    <a:pt x="48" y="0"/>
                                  </a:moveTo>
                                  <a:lnTo>
                                    <a:pt x="0"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 name="Group 35"/>
                        <wpg:cNvGrpSpPr>
                          <a:grpSpLocks/>
                        </wpg:cNvGrpSpPr>
                        <wpg:grpSpPr bwMode="auto">
                          <a:xfrm>
                            <a:off x="7273" y="4043"/>
                            <a:ext cx="49" cy="91"/>
                            <a:chOff x="7273" y="4043"/>
                            <a:chExt cx="49" cy="91"/>
                          </a:xfrm>
                        </wpg:grpSpPr>
                        <wps:wsp>
                          <wps:cNvPr id="35" name="Freeform 36"/>
                          <wps:cNvSpPr>
                            <a:spLocks/>
                          </wps:cNvSpPr>
                          <wps:spPr bwMode="auto">
                            <a:xfrm>
                              <a:off x="7273" y="4043"/>
                              <a:ext cx="49" cy="91"/>
                            </a:xfrm>
                            <a:custGeom>
                              <a:avLst/>
                              <a:gdLst>
                                <a:gd name="T0" fmla="+- 0 7273 7273"/>
                                <a:gd name="T1" fmla="*/ T0 w 49"/>
                                <a:gd name="T2" fmla="+- 0 4134 4043"/>
                                <a:gd name="T3" fmla="*/ 4134 h 91"/>
                                <a:gd name="T4" fmla="+- 0 7273 7273"/>
                                <a:gd name="T5" fmla="*/ T4 w 49"/>
                                <a:gd name="T6" fmla="+- 0 4043 4043"/>
                                <a:gd name="T7" fmla="*/ 4043 h 91"/>
                                <a:gd name="T8" fmla="+- 0 7273 7273"/>
                                <a:gd name="T9" fmla="*/ T8 w 49"/>
                                <a:gd name="T10" fmla="+- 0 4089 4043"/>
                                <a:gd name="T11" fmla="*/ 4089 h 91"/>
                                <a:gd name="T12" fmla="+- 0 7305 7273"/>
                                <a:gd name="T13" fmla="*/ T12 w 49"/>
                                <a:gd name="T14" fmla="+- 0 4089 4043"/>
                                <a:gd name="T15" fmla="*/ 4089 h 91"/>
                                <a:gd name="T16" fmla="+- 0 7322 7273"/>
                                <a:gd name="T17" fmla="*/ T16 w 49"/>
                                <a:gd name="T18" fmla="+- 0 4112 4043"/>
                                <a:gd name="T19" fmla="*/ 4112 h 91"/>
                                <a:gd name="T20" fmla="+- 0 7305 7273"/>
                                <a:gd name="T21" fmla="*/ T20 w 49"/>
                                <a:gd name="T22" fmla="+- 0 4134 4043"/>
                                <a:gd name="T23" fmla="*/ 4134 h 91"/>
                                <a:gd name="T24" fmla="+- 0 7273 7273"/>
                                <a:gd name="T25" fmla="*/ T24 w 49"/>
                                <a:gd name="T26" fmla="+- 0 4134 4043"/>
                                <a:gd name="T27" fmla="*/ 4134 h 91"/>
                              </a:gdLst>
                              <a:ahLst/>
                              <a:cxnLst>
                                <a:cxn ang="0">
                                  <a:pos x="T1" y="T3"/>
                                </a:cxn>
                                <a:cxn ang="0">
                                  <a:pos x="T5" y="T7"/>
                                </a:cxn>
                                <a:cxn ang="0">
                                  <a:pos x="T9" y="T11"/>
                                </a:cxn>
                                <a:cxn ang="0">
                                  <a:pos x="T13" y="T15"/>
                                </a:cxn>
                                <a:cxn ang="0">
                                  <a:pos x="T17" y="T19"/>
                                </a:cxn>
                                <a:cxn ang="0">
                                  <a:pos x="T21" y="T23"/>
                                </a:cxn>
                                <a:cxn ang="0">
                                  <a:pos x="T25" y="T27"/>
                                </a:cxn>
                              </a:cxnLst>
                              <a:rect l="0" t="0" r="r" b="b"/>
                              <a:pathLst>
                                <a:path w="49" h="91">
                                  <a:moveTo>
                                    <a:pt x="0" y="91"/>
                                  </a:moveTo>
                                  <a:lnTo>
                                    <a:pt x="0" y="0"/>
                                  </a:lnTo>
                                  <a:lnTo>
                                    <a:pt x="0" y="46"/>
                                  </a:lnTo>
                                  <a:lnTo>
                                    <a:pt x="32" y="46"/>
                                  </a:lnTo>
                                  <a:lnTo>
                                    <a:pt x="49" y="69"/>
                                  </a:lnTo>
                                  <a:lnTo>
                                    <a:pt x="32" y="91"/>
                                  </a:lnTo>
                                  <a:lnTo>
                                    <a:pt x="0" y="91"/>
                                  </a:lnTo>
                                  <a:close/>
                                </a:path>
                              </a:pathLst>
                            </a:custGeom>
                            <a:noFill/>
                            <a:ln w="19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 name="Group 37"/>
                        <wpg:cNvGrpSpPr>
                          <a:grpSpLocks/>
                        </wpg:cNvGrpSpPr>
                        <wpg:grpSpPr bwMode="auto">
                          <a:xfrm>
                            <a:off x="7338" y="4043"/>
                            <a:ext cx="2" cy="91"/>
                            <a:chOff x="7338" y="4043"/>
                            <a:chExt cx="2" cy="91"/>
                          </a:xfrm>
                        </wpg:grpSpPr>
                        <wps:wsp>
                          <wps:cNvPr id="37" name="Freeform 38"/>
                          <wps:cNvSpPr>
                            <a:spLocks/>
                          </wps:cNvSpPr>
                          <wps:spPr bwMode="auto">
                            <a:xfrm>
                              <a:off x="7338" y="4043"/>
                              <a:ext cx="2" cy="91"/>
                            </a:xfrm>
                            <a:custGeom>
                              <a:avLst/>
                              <a:gdLst>
                                <a:gd name="T0" fmla="+- 0 4134 4043"/>
                                <a:gd name="T1" fmla="*/ 4134 h 91"/>
                                <a:gd name="T2" fmla="+- 0 4043 4043"/>
                                <a:gd name="T3" fmla="*/ 4043 h 91"/>
                              </a:gdLst>
                              <a:ahLst/>
                              <a:cxnLst>
                                <a:cxn ang="0">
                                  <a:pos x="0" y="T1"/>
                                </a:cxn>
                                <a:cxn ang="0">
                                  <a:pos x="0" y="T3"/>
                                </a:cxn>
                              </a:cxnLst>
                              <a:rect l="0" t="0" r="r" b="b"/>
                              <a:pathLst>
                                <a:path h="91">
                                  <a:moveTo>
                                    <a:pt x="0" y="91"/>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 name="Group 39"/>
                        <wpg:cNvGrpSpPr>
                          <a:grpSpLocks/>
                        </wpg:cNvGrpSpPr>
                        <wpg:grpSpPr bwMode="auto">
                          <a:xfrm>
                            <a:off x="7371" y="4043"/>
                            <a:ext cx="65" cy="91"/>
                            <a:chOff x="7371" y="4043"/>
                            <a:chExt cx="65" cy="91"/>
                          </a:xfrm>
                        </wpg:grpSpPr>
                        <wps:wsp>
                          <wps:cNvPr id="39" name="Freeform 40"/>
                          <wps:cNvSpPr>
                            <a:spLocks/>
                          </wps:cNvSpPr>
                          <wps:spPr bwMode="auto">
                            <a:xfrm>
                              <a:off x="7371" y="4043"/>
                              <a:ext cx="65" cy="91"/>
                            </a:xfrm>
                            <a:custGeom>
                              <a:avLst/>
                              <a:gdLst>
                                <a:gd name="T0" fmla="+- 0 7371 7371"/>
                                <a:gd name="T1" fmla="*/ T0 w 65"/>
                                <a:gd name="T2" fmla="+- 0 4043 4043"/>
                                <a:gd name="T3" fmla="*/ 4043 h 91"/>
                                <a:gd name="T4" fmla="+- 0 7371 7371"/>
                                <a:gd name="T5" fmla="*/ T4 w 65"/>
                                <a:gd name="T6" fmla="+- 0 4134 4043"/>
                                <a:gd name="T7" fmla="*/ 4134 h 91"/>
                                <a:gd name="T8" fmla="+- 0 7435 7371"/>
                                <a:gd name="T9" fmla="*/ T8 w 65"/>
                                <a:gd name="T10" fmla="+- 0 4043 4043"/>
                                <a:gd name="T11" fmla="*/ 4043 h 91"/>
                                <a:gd name="T12" fmla="+- 0 7435 7371"/>
                                <a:gd name="T13" fmla="*/ T12 w 65"/>
                                <a:gd name="T14" fmla="+- 0 4134 4043"/>
                                <a:gd name="T15" fmla="*/ 4134 h 91"/>
                              </a:gdLst>
                              <a:ahLst/>
                              <a:cxnLst>
                                <a:cxn ang="0">
                                  <a:pos x="T1" y="T3"/>
                                </a:cxn>
                                <a:cxn ang="0">
                                  <a:pos x="T5" y="T7"/>
                                </a:cxn>
                                <a:cxn ang="0">
                                  <a:pos x="T9" y="T11"/>
                                </a:cxn>
                                <a:cxn ang="0">
                                  <a:pos x="T13" y="T15"/>
                                </a:cxn>
                              </a:cxnLst>
                              <a:rect l="0" t="0" r="r" b="b"/>
                              <a:pathLst>
                                <a:path w="65" h="91">
                                  <a:moveTo>
                                    <a:pt x="0" y="0"/>
                                  </a:moveTo>
                                  <a:lnTo>
                                    <a:pt x="0" y="91"/>
                                  </a:lnTo>
                                  <a:lnTo>
                                    <a:pt x="64" y="0"/>
                                  </a:lnTo>
                                  <a:lnTo>
                                    <a:pt x="64"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 name="Group 41"/>
                        <wpg:cNvGrpSpPr>
                          <a:grpSpLocks/>
                        </wpg:cNvGrpSpPr>
                        <wpg:grpSpPr bwMode="auto">
                          <a:xfrm>
                            <a:off x="7386" y="4043"/>
                            <a:ext cx="33" cy="2"/>
                            <a:chOff x="7386" y="4043"/>
                            <a:chExt cx="33" cy="2"/>
                          </a:xfrm>
                        </wpg:grpSpPr>
                        <wps:wsp>
                          <wps:cNvPr id="41" name="Freeform 42"/>
                          <wps:cNvSpPr>
                            <a:spLocks/>
                          </wps:cNvSpPr>
                          <wps:spPr bwMode="auto">
                            <a:xfrm>
                              <a:off x="7386" y="4043"/>
                              <a:ext cx="33" cy="2"/>
                            </a:xfrm>
                            <a:custGeom>
                              <a:avLst/>
                              <a:gdLst>
                                <a:gd name="T0" fmla="+- 0 7419 7386"/>
                                <a:gd name="T1" fmla="*/ T0 w 33"/>
                                <a:gd name="T2" fmla="+- 0 7386 7386"/>
                                <a:gd name="T3" fmla="*/ T2 w 33"/>
                              </a:gdLst>
                              <a:ahLst/>
                              <a:cxnLst>
                                <a:cxn ang="0">
                                  <a:pos x="T1" y="0"/>
                                </a:cxn>
                                <a:cxn ang="0">
                                  <a:pos x="T3" y="0"/>
                                </a:cxn>
                              </a:cxnLst>
                              <a:rect l="0" t="0" r="r" b="b"/>
                              <a:pathLst>
                                <a:path w="33">
                                  <a:moveTo>
                                    <a:pt x="33" y="0"/>
                                  </a:moveTo>
                                  <a:lnTo>
                                    <a:pt x="0"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 name="Group 43"/>
                        <wpg:cNvGrpSpPr>
                          <a:grpSpLocks/>
                        </wpg:cNvGrpSpPr>
                        <wpg:grpSpPr bwMode="auto">
                          <a:xfrm>
                            <a:off x="7566" y="4043"/>
                            <a:ext cx="65" cy="91"/>
                            <a:chOff x="7566" y="4043"/>
                            <a:chExt cx="65" cy="91"/>
                          </a:xfrm>
                        </wpg:grpSpPr>
                        <wps:wsp>
                          <wps:cNvPr id="43" name="Freeform 44"/>
                          <wps:cNvSpPr>
                            <a:spLocks/>
                          </wps:cNvSpPr>
                          <wps:spPr bwMode="auto">
                            <a:xfrm>
                              <a:off x="7566" y="4043"/>
                              <a:ext cx="65" cy="91"/>
                            </a:xfrm>
                            <a:custGeom>
                              <a:avLst/>
                              <a:gdLst>
                                <a:gd name="T0" fmla="+- 0 7566 7566"/>
                                <a:gd name="T1" fmla="*/ T0 w 65"/>
                                <a:gd name="T2" fmla="+- 0 4134 4043"/>
                                <a:gd name="T3" fmla="*/ 4134 h 91"/>
                                <a:gd name="T4" fmla="+- 0 7566 7566"/>
                                <a:gd name="T5" fmla="*/ T4 w 65"/>
                                <a:gd name="T6" fmla="+- 0 4043 4043"/>
                                <a:gd name="T7" fmla="*/ 4043 h 91"/>
                                <a:gd name="T8" fmla="+- 0 7566 7566"/>
                                <a:gd name="T9" fmla="*/ T8 w 65"/>
                                <a:gd name="T10" fmla="+- 0 4089 4043"/>
                                <a:gd name="T11" fmla="*/ 4089 h 91"/>
                                <a:gd name="T12" fmla="+- 0 7598 7566"/>
                                <a:gd name="T13" fmla="*/ T12 w 65"/>
                                <a:gd name="T14" fmla="+- 0 4089 4043"/>
                                <a:gd name="T15" fmla="*/ 4089 h 91"/>
                                <a:gd name="T16" fmla="+- 0 7631 7566"/>
                                <a:gd name="T17" fmla="*/ T16 w 65"/>
                                <a:gd name="T18" fmla="+- 0 4043 4043"/>
                                <a:gd name="T19" fmla="*/ 4043 h 91"/>
                              </a:gdLst>
                              <a:ahLst/>
                              <a:cxnLst>
                                <a:cxn ang="0">
                                  <a:pos x="T1" y="T3"/>
                                </a:cxn>
                                <a:cxn ang="0">
                                  <a:pos x="T5" y="T7"/>
                                </a:cxn>
                                <a:cxn ang="0">
                                  <a:pos x="T9" y="T11"/>
                                </a:cxn>
                                <a:cxn ang="0">
                                  <a:pos x="T13" y="T15"/>
                                </a:cxn>
                                <a:cxn ang="0">
                                  <a:pos x="T17" y="T19"/>
                                </a:cxn>
                              </a:cxnLst>
                              <a:rect l="0" t="0" r="r" b="b"/>
                              <a:pathLst>
                                <a:path w="65" h="91">
                                  <a:moveTo>
                                    <a:pt x="0" y="91"/>
                                  </a:moveTo>
                                  <a:lnTo>
                                    <a:pt x="0" y="0"/>
                                  </a:lnTo>
                                  <a:lnTo>
                                    <a:pt x="0" y="46"/>
                                  </a:lnTo>
                                  <a:lnTo>
                                    <a:pt x="32" y="46"/>
                                  </a:lnTo>
                                  <a:lnTo>
                                    <a:pt x="65"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 name="Group 45"/>
                        <wpg:cNvGrpSpPr>
                          <a:grpSpLocks/>
                        </wpg:cNvGrpSpPr>
                        <wpg:grpSpPr bwMode="auto">
                          <a:xfrm>
                            <a:off x="7598" y="4089"/>
                            <a:ext cx="33" cy="46"/>
                            <a:chOff x="7598" y="4089"/>
                            <a:chExt cx="33" cy="46"/>
                          </a:xfrm>
                        </wpg:grpSpPr>
                        <wps:wsp>
                          <wps:cNvPr id="45" name="Freeform 46"/>
                          <wps:cNvSpPr>
                            <a:spLocks/>
                          </wps:cNvSpPr>
                          <wps:spPr bwMode="auto">
                            <a:xfrm>
                              <a:off x="7598" y="4089"/>
                              <a:ext cx="33" cy="46"/>
                            </a:xfrm>
                            <a:custGeom>
                              <a:avLst/>
                              <a:gdLst>
                                <a:gd name="T0" fmla="+- 0 7598 7598"/>
                                <a:gd name="T1" fmla="*/ T0 w 33"/>
                                <a:gd name="T2" fmla="+- 0 4089 4089"/>
                                <a:gd name="T3" fmla="*/ 4089 h 46"/>
                                <a:gd name="T4" fmla="+- 0 7631 7598"/>
                                <a:gd name="T5" fmla="*/ T4 w 33"/>
                                <a:gd name="T6" fmla="+- 0 4134 4089"/>
                                <a:gd name="T7" fmla="*/ 4134 h 46"/>
                              </a:gdLst>
                              <a:ahLst/>
                              <a:cxnLst>
                                <a:cxn ang="0">
                                  <a:pos x="T1" y="T3"/>
                                </a:cxn>
                                <a:cxn ang="0">
                                  <a:pos x="T5" y="T7"/>
                                </a:cxn>
                              </a:cxnLst>
                              <a:rect l="0" t="0" r="r" b="b"/>
                              <a:pathLst>
                                <a:path w="33" h="46">
                                  <a:moveTo>
                                    <a:pt x="0" y="0"/>
                                  </a:moveTo>
                                  <a:lnTo>
                                    <a:pt x="33" y="45"/>
                                  </a:lnTo>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 name="Group 47"/>
                        <wpg:cNvGrpSpPr>
                          <a:grpSpLocks/>
                        </wpg:cNvGrpSpPr>
                        <wpg:grpSpPr bwMode="auto">
                          <a:xfrm>
                            <a:off x="7663" y="4043"/>
                            <a:ext cx="66" cy="91"/>
                            <a:chOff x="7663" y="4043"/>
                            <a:chExt cx="66" cy="91"/>
                          </a:xfrm>
                        </wpg:grpSpPr>
                        <wps:wsp>
                          <wps:cNvPr id="47" name="Freeform 48"/>
                          <wps:cNvSpPr>
                            <a:spLocks/>
                          </wps:cNvSpPr>
                          <wps:spPr bwMode="auto">
                            <a:xfrm>
                              <a:off x="7663" y="4043"/>
                              <a:ext cx="66" cy="91"/>
                            </a:xfrm>
                            <a:custGeom>
                              <a:avLst/>
                              <a:gdLst>
                                <a:gd name="T0" fmla="+- 0 7663 7663"/>
                                <a:gd name="T1" fmla="*/ T0 w 66"/>
                                <a:gd name="T2" fmla="+- 0 4112 4043"/>
                                <a:gd name="T3" fmla="*/ 4112 h 91"/>
                                <a:gd name="T4" fmla="+- 0 7663 7663"/>
                                <a:gd name="T5" fmla="*/ T4 w 66"/>
                                <a:gd name="T6" fmla="+- 0 4067 4043"/>
                                <a:gd name="T7" fmla="*/ 4067 h 91"/>
                                <a:gd name="T8" fmla="+- 0 7680 7663"/>
                                <a:gd name="T9" fmla="*/ T8 w 66"/>
                                <a:gd name="T10" fmla="+- 0 4043 4043"/>
                                <a:gd name="T11" fmla="*/ 4043 h 91"/>
                                <a:gd name="T12" fmla="+- 0 7712 7663"/>
                                <a:gd name="T13" fmla="*/ T12 w 66"/>
                                <a:gd name="T14" fmla="+- 0 4043 4043"/>
                                <a:gd name="T15" fmla="*/ 4043 h 91"/>
                                <a:gd name="T16" fmla="+- 0 7729 7663"/>
                                <a:gd name="T17" fmla="*/ T16 w 66"/>
                                <a:gd name="T18" fmla="+- 0 4067 4043"/>
                                <a:gd name="T19" fmla="*/ 4067 h 91"/>
                                <a:gd name="T20" fmla="+- 0 7729 7663"/>
                                <a:gd name="T21" fmla="*/ T20 w 66"/>
                                <a:gd name="T22" fmla="+- 0 4112 4043"/>
                                <a:gd name="T23" fmla="*/ 4112 h 91"/>
                                <a:gd name="T24" fmla="+- 0 7712 7663"/>
                                <a:gd name="T25" fmla="*/ T24 w 66"/>
                                <a:gd name="T26" fmla="+- 0 4134 4043"/>
                                <a:gd name="T27" fmla="*/ 4134 h 91"/>
                                <a:gd name="T28" fmla="+- 0 7680 7663"/>
                                <a:gd name="T29" fmla="*/ T28 w 66"/>
                                <a:gd name="T30" fmla="+- 0 4134 4043"/>
                                <a:gd name="T31" fmla="*/ 4134 h 91"/>
                                <a:gd name="T32" fmla="+- 0 7663 7663"/>
                                <a:gd name="T33" fmla="*/ T32 w 66"/>
                                <a:gd name="T34" fmla="+- 0 4112 4043"/>
                                <a:gd name="T35" fmla="*/ 4112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6" h="91">
                                  <a:moveTo>
                                    <a:pt x="0" y="69"/>
                                  </a:moveTo>
                                  <a:lnTo>
                                    <a:pt x="0" y="24"/>
                                  </a:lnTo>
                                  <a:lnTo>
                                    <a:pt x="17" y="0"/>
                                  </a:lnTo>
                                  <a:lnTo>
                                    <a:pt x="49" y="0"/>
                                  </a:lnTo>
                                  <a:lnTo>
                                    <a:pt x="66" y="24"/>
                                  </a:lnTo>
                                  <a:lnTo>
                                    <a:pt x="66" y="69"/>
                                  </a:lnTo>
                                  <a:lnTo>
                                    <a:pt x="49" y="91"/>
                                  </a:lnTo>
                                  <a:lnTo>
                                    <a:pt x="17" y="91"/>
                                  </a:lnTo>
                                  <a:lnTo>
                                    <a:pt x="0" y="69"/>
                                  </a:lnTo>
                                  <a:close/>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 name="Group 49"/>
                        <wpg:cNvGrpSpPr>
                          <a:grpSpLocks/>
                        </wpg:cNvGrpSpPr>
                        <wpg:grpSpPr bwMode="auto">
                          <a:xfrm>
                            <a:off x="7761" y="4043"/>
                            <a:ext cx="65" cy="91"/>
                            <a:chOff x="7761" y="4043"/>
                            <a:chExt cx="65" cy="91"/>
                          </a:xfrm>
                        </wpg:grpSpPr>
                        <wps:wsp>
                          <wps:cNvPr id="49" name="Freeform 50"/>
                          <wps:cNvSpPr>
                            <a:spLocks/>
                          </wps:cNvSpPr>
                          <wps:spPr bwMode="auto">
                            <a:xfrm>
                              <a:off x="7761" y="4043"/>
                              <a:ext cx="65" cy="91"/>
                            </a:xfrm>
                            <a:custGeom>
                              <a:avLst/>
                              <a:gdLst>
                                <a:gd name="T0" fmla="+- 0 7761 7761"/>
                                <a:gd name="T1" fmla="*/ T0 w 65"/>
                                <a:gd name="T2" fmla="+- 0 4134 4043"/>
                                <a:gd name="T3" fmla="*/ 4134 h 91"/>
                                <a:gd name="T4" fmla="+- 0 7761 7761"/>
                                <a:gd name="T5" fmla="*/ T4 w 65"/>
                                <a:gd name="T6" fmla="+- 0 4043 4043"/>
                                <a:gd name="T7" fmla="*/ 4043 h 91"/>
                                <a:gd name="T8" fmla="+- 0 7761 7761"/>
                                <a:gd name="T9" fmla="*/ T8 w 65"/>
                                <a:gd name="T10" fmla="+- 0 4089 4043"/>
                                <a:gd name="T11" fmla="*/ 4089 h 91"/>
                                <a:gd name="T12" fmla="+- 0 7826 7761"/>
                                <a:gd name="T13" fmla="*/ T12 w 65"/>
                                <a:gd name="T14" fmla="+- 0 4089 4043"/>
                                <a:gd name="T15" fmla="*/ 4089 h 91"/>
                                <a:gd name="T16" fmla="+- 0 7826 7761"/>
                                <a:gd name="T17" fmla="*/ T16 w 65"/>
                                <a:gd name="T18" fmla="+- 0 4043 4043"/>
                                <a:gd name="T19" fmla="*/ 4043 h 91"/>
                                <a:gd name="T20" fmla="+- 0 7826 7761"/>
                                <a:gd name="T21" fmla="*/ T20 w 65"/>
                                <a:gd name="T22" fmla="+- 0 4134 4043"/>
                                <a:gd name="T23" fmla="*/ 4134 h 91"/>
                              </a:gdLst>
                              <a:ahLst/>
                              <a:cxnLst>
                                <a:cxn ang="0">
                                  <a:pos x="T1" y="T3"/>
                                </a:cxn>
                                <a:cxn ang="0">
                                  <a:pos x="T5" y="T7"/>
                                </a:cxn>
                                <a:cxn ang="0">
                                  <a:pos x="T9" y="T11"/>
                                </a:cxn>
                                <a:cxn ang="0">
                                  <a:pos x="T13" y="T15"/>
                                </a:cxn>
                                <a:cxn ang="0">
                                  <a:pos x="T17" y="T19"/>
                                </a:cxn>
                                <a:cxn ang="0">
                                  <a:pos x="T21" y="T23"/>
                                </a:cxn>
                              </a:cxnLst>
                              <a:rect l="0" t="0" r="r" b="b"/>
                              <a:pathLst>
                                <a:path w="65" h="91">
                                  <a:moveTo>
                                    <a:pt x="0" y="91"/>
                                  </a:moveTo>
                                  <a:lnTo>
                                    <a:pt x="0" y="0"/>
                                  </a:lnTo>
                                  <a:lnTo>
                                    <a:pt x="0" y="46"/>
                                  </a:lnTo>
                                  <a:lnTo>
                                    <a:pt x="65" y="46"/>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 name="Group 51"/>
                        <wpg:cNvGrpSpPr>
                          <a:grpSpLocks/>
                        </wpg:cNvGrpSpPr>
                        <wpg:grpSpPr bwMode="auto">
                          <a:xfrm>
                            <a:off x="7859" y="4043"/>
                            <a:ext cx="49" cy="91"/>
                            <a:chOff x="7859" y="4043"/>
                            <a:chExt cx="49" cy="91"/>
                          </a:xfrm>
                        </wpg:grpSpPr>
                        <wps:wsp>
                          <wps:cNvPr id="51" name="Freeform 52"/>
                          <wps:cNvSpPr>
                            <a:spLocks/>
                          </wps:cNvSpPr>
                          <wps:spPr bwMode="auto">
                            <a:xfrm>
                              <a:off x="7859" y="4043"/>
                              <a:ext cx="49" cy="91"/>
                            </a:xfrm>
                            <a:custGeom>
                              <a:avLst/>
                              <a:gdLst>
                                <a:gd name="T0" fmla="+- 0 7859 7859"/>
                                <a:gd name="T1" fmla="*/ T0 w 49"/>
                                <a:gd name="T2" fmla="+- 0 4043 4043"/>
                                <a:gd name="T3" fmla="*/ 4043 h 91"/>
                                <a:gd name="T4" fmla="+- 0 7859 7859"/>
                                <a:gd name="T5" fmla="*/ T4 w 49"/>
                                <a:gd name="T6" fmla="+- 0 4134 4043"/>
                                <a:gd name="T7" fmla="*/ 4134 h 91"/>
                                <a:gd name="T8" fmla="+- 0 7907 7859"/>
                                <a:gd name="T9" fmla="*/ T8 w 49"/>
                                <a:gd name="T10" fmla="+- 0 4134 4043"/>
                                <a:gd name="T11" fmla="*/ 4134 h 91"/>
                                <a:gd name="T12" fmla="+- 0 7907 7859"/>
                                <a:gd name="T13" fmla="*/ T12 w 49"/>
                                <a:gd name="T14" fmla="+- 0 4043 4043"/>
                                <a:gd name="T15" fmla="*/ 4043 h 91"/>
                              </a:gdLst>
                              <a:ahLst/>
                              <a:cxnLst>
                                <a:cxn ang="0">
                                  <a:pos x="T1" y="T3"/>
                                </a:cxn>
                                <a:cxn ang="0">
                                  <a:pos x="T5" y="T7"/>
                                </a:cxn>
                                <a:cxn ang="0">
                                  <a:pos x="T9" y="T11"/>
                                </a:cxn>
                                <a:cxn ang="0">
                                  <a:pos x="T13" y="T15"/>
                                </a:cxn>
                              </a:cxnLst>
                              <a:rect l="0" t="0" r="r" b="b"/>
                              <a:pathLst>
                                <a:path w="49" h="91">
                                  <a:moveTo>
                                    <a:pt x="0" y="0"/>
                                  </a:moveTo>
                                  <a:lnTo>
                                    <a:pt x="0" y="91"/>
                                  </a:lnTo>
                                  <a:lnTo>
                                    <a:pt x="48" y="91"/>
                                  </a:lnTo>
                                  <a:lnTo>
                                    <a:pt x="48" y="0"/>
                                  </a:lnTo>
                                </a:path>
                              </a:pathLst>
                            </a:custGeom>
                            <a:noFill/>
                            <a:ln w="19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 name="Group 53"/>
                        <wpg:cNvGrpSpPr>
                          <a:grpSpLocks/>
                        </wpg:cNvGrpSpPr>
                        <wpg:grpSpPr bwMode="auto">
                          <a:xfrm>
                            <a:off x="7907" y="4134"/>
                            <a:ext cx="17" cy="24"/>
                            <a:chOff x="7907" y="4134"/>
                            <a:chExt cx="17" cy="24"/>
                          </a:xfrm>
                        </wpg:grpSpPr>
                        <wps:wsp>
                          <wps:cNvPr id="53" name="Freeform 54"/>
                          <wps:cNvSpPr>
                            <a:spLocks/>
                          </wps:cNvSpPr>
                          <wps:spPr bwMode="auto">
                            <a:xfrm>
                              <a:off x="7907" y="4134"/>
                              <a:ext cx="17" cy="24"/>
                            </a:xfrm>
                            <a:custGeom>
                              <a:avLst/>
                              <a:gdLst>
                                <a:gd name="T0" fmla="+- 0 7907 7907"/>
                                <a:gd name="T1" fmla="*/ T0 w 17"/>
                                <a:gd name="T2" fmla="+- 0 4134 4134"/>
                                <a:gd name="T3" fmla="*/ 4134 h 24"/>
                                <a:gd name="T4" fmla="+- 0 7924 7907"/>
                                <a:gd name="T5" fmla="*/ T4 w 17"/>
                                <a:gd name="T6" fmla="+- 0 4134 4134"/>
                                <a:gd name="T7" fmla="*/ 4134 h 24"/>
                                <a:gd name="T8" fmla="+- 0 7924 7907"/>
                                <a:gd name="T9" fmla="*/ T8 w 17"/>
                                <a:gd name="T10" fmla="+- 0 4157 4134"/>
                                <a:gd name="T11" fmla="*/ 4157 h 24"/>
                              </a:gdLst>
                              <a:ahLst/>
                              <a:cxnLst>
                                <a:cxn ang="0">
                                  <a:pos x="T1" y="T3"/>
                                </a:cxn>
                                <a:cxn ang="0">
                                  <a:pos x="T5" y="T7"/>
                                </a:cxn>
                                <a:cxn ang="0">
                                  <a:pos x="T9" y="T11"/>
                                </a:cxn>
                              </a:cxnLst>
                              <a:rect l="0" t="0" r="r" b="b"/>
                              <a:pathLst>
                                <a:path w="17" h="24">
                                  <a:moveTo>
                                    <a:pt x="0" y="0"/>
                                  </a:moveTo>
                                  <a:lnTo>
                                    <a:pt x="17" y="0"/>
                                  </a:lnTo>
                                  <a:lnTo>
                                    <a:pt x="17" y="23"/>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 name="Group 55"/>
                        <wpg:cNvGrpSpPr>
                          <a:grpSpLocks/>
                        </wpg:cNvGrpSpPr>
                        <wpg:grpSpPr bwMode="auto">
                          <a:xfrm>
                            <a:off x="7957" y="4043"/>
                            <a:ext cx="65" cy="91"/>
                            <a:chOff x="7957" y="4043"/>
                            <a:chExt cx="65" cy="91"/>
                          </a:xfrm>
                        </wpg:grpSpPr>
                        <wps:wsp>
                          <wps:cNvPr id="55" name="Freeform 56"/>
                          <wps:cNvSpPr>
                            <a:spLocks/>
                          </wps:cNvSpPr>
                          <wps:spPr bwMode="auto">
                            <a:xfrm>
                              <a:off x="7957" y="4043"/>
                              <a:ext cx="65" cy="91"/>
                            </a:xfrm>
                            <a:custGeom>
                              <a:avLst/>
                              <a:gdLst>
                                <a:gd name="T0" fmla="+- 0 7957 7957"/>
                                <a:gd name="T1" fmla="*/ T0 w 65"/>
                                <a:gd name="T2" fmla="+- 0 4089 4043"/>
                                <a:gd name="T3" fmla="*/ 4089 h 91"/>
                                <a:gd name="T4" fmla="+- 0 8006 7957"/>
                                <a:gd name="T5" fmla="*/ T4 w 65"/>
                                <a:gd name="T6" fmla="+- 0 4089 4043"/>
                                <a:gd name="T7" fmla="*/ 4089 h 91"/>
                                <a:gd name="T8" fmla="+- 0 8021 7957"/>
                                <a:gd name="T9" fmla="*/ T8 w 65"/>
                                <a:gd name="T10" fmla="+- 0 4067 4043"/>
                                <a:gd name="T11" fmla="*/ 4067 h 91"/>
                                <a:gd name="T12" fmla="+- 0 8006 7957"/>
                                <a:gd name="T13" fmla="*/ T12 w 65"/>
                                <a:gd name="T14" fmla="+- 0 4043 4043"/>
                                <a:gd name="T15" fmla="*/ 4043 h 91"/>
                                <a:gd name="T16" fmla="+- 0 7972 7957"/>
                                <a:gd name="T17" fmla="*/ T16 w 65"/>
                                <a:gd name="T18" fmla="+- 0 4043 4043"/>
                                <a:gd name="T19" fmla="*/ 4043 h 91"/>
                                <a:gd name="T20" fmla="+- 0 7957 7957"/>
                                <a:gd name="T21" fmla="*/ T20 w 65"/>
                                <a:gd name="T22" fmla="+- 0 4067 4043"/>
                                <a:gd name="T23" fmla="*/ 4067 h 91"/>
                                <a:gd name="T24" fmla="+- 0 7957 7957"/>
                                <a:gd name="T25" fmla="*/ T24 w 65"/>
                                <a:gd name="T26" fmla="+- 0 4112 4043"/>
                                <a:gd name="T27" fmla="*/ 4112 h 91"/>
                                <a:gd name="T28" fmla="+- 0 7972 7957"/>
                                <a:gd name="T29" fmla="*/ T28 w 65"/>
                                <a:gd name="T30" fmla="+- 0 4134 4043"/>
                                <a:gd name="T31" fmla="*/ 4134 h 91"/>
                                <a:gd name="T32" fmla="+- 0 8006 7957"/>
                                <a:gd name="T33" fmla="*/ T32 w 65"/>
                                <a:gd name="T34" fmla="+- 0 4134 4043"/>
                                <a:gd name="T35" fmla="*/ 4134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5" h="91">
                                  <a:moveTo>
                                    <a:pt x="0" y="46"/>
                                  </a:moveTo>
                                  <a:lnTo>
                                    <a:pt x="49" y="46"/>
                                  </a:lnTo>
                                  <a:lnTo>
                                    <a:pt x="64" y="24"/>
                                  </a:lnTo>
                                  <a:lnTo>
                                    <a:pt x="49" y="0"/>
                                  </a:lnTo>
                                  <a:lnTo>
                                    <a:pt x="15" y="0"/>
                                  </a:lnTo>
                                  <a:lnTo>
                                    <a:pt x="0" y="24"/>
                                  </a:lnTo>
                                  <a:lnTo>
                                    <a:pt x="0" y="69"/>
                                  </a:lnTo>
                                  <a:lnTo>
                                    <a:pt x="15" y="91"/>
                                  </a:lnTo>
                                  <a:lnTo>
                                    <a:pt x="49"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 name="Group 57"/>
                        <wpg:cNvGrpSpPr>
                          <a:grpSpLocks/>
                        </wpg:cNvGrpSpPr>
                        <wpg:grpSpPr bwMode="auto">
                          <a:xfrm>
                            <a:off x="8053" y="4043"/>
                            <a:ext cx="66" cy="91"/>
                            <a:chOff x="8053" y="4043"/>
                            <a:chExt cx="66" cy="91"/>
                          </a:xfrm>
                        </wpg:grpSpPr>
                        <wps:wsp>
                          <wps:cNvPr id="57" name="Freeform 58"/>
                          <wps:cNvSpPr>
                            <a:spLocks/>
                          </wps:cNvSpPr>
                          <wps:spPr bwMode="auto">
                            <a:xfrm>
                              <a:off x="8053" y="4043"/>
                              <a:ext cx="66" cy="91"/>
                            </a:xfrm>
                            <a:custGeom>
                              <a:avLst/>
                              <a:gdLst>
                                <a:gd name="T0" fmla="+- 0 8053 8053"/>
                                <a:gd name="T1" fmla="*/ T0 w 66"/>
                                <a:gd name="T2" fmla="+- 0 4134 4043"/>
                                <a:gd name="T3" fmla="*/ 4134 h 91"/>
                                <a:gd name="T4" fmla="+- 0 8053 8053"/>
                                <a:gd name="T5" fmla="*/ T4 w 66"/>
                                <a:gd name="T6" fmla="+- 0 4043 4043"/>
                                <a:gd name="T7" fmla="*/ 4043 h 91"/>
                                <a:gd name="T8" fmla="+- 0 8053 8053"/>
                                <a:gd name="T9" fmla="*/ T8 w 66"/>
                                <a:gd name="T10" fmla="+- 0 4089 4043"/>
                                <a:gd name="T11" fmla="*/ 4089 h 91"/>
                                <a:gd name="T12" fmla="+- 0 8119 8053"/>
                                <a:gd name="T13" fmla="*/ T12 w 66"/>
                                <a:gd name="T14" fmla="+- 0 4089 4043"/>
                                <a:gd name="T15" fmla="*/ 4089 h 91"/>
                                <a:gd name="T16" fmla="+- 0 8119 8053"/>
                                <a:gd name="T17" fmla="*/ T16 w 66"/>
                                <a:gd name="T18" fmla="+- 0 4043 4043"/>
                                <a:gd name="T19" fmla="*/ 4043 h 91"/>
                                <a:gd name="T20" fmla="+- 0 8119 8053"/>
                                <a:gd name="T21" fmla="*/ T20 w 66"/>
                                <a:gd name="T22" fmla="+- 0 4134 4043"/>
                                <a:gd name="T23" fmla="*/ 4134 h 91"/>
                              </a:gdLst>
                              <a:ahLst/>
                              <a:cxnLst>
                                <a:cxn ang="0">
                                  <a:pos x="T1" y="T3"/>
                                </a:cxn>
                                <a:cxn ang="0">
                                  <a:pos x="T5" y="T7"/>
                                </a:cxn>
                                <a:cxn ang="0">
                                  <a:pos x="T9" y="T11"/>
                                </a:cxn>
                                <a:cxn ang="0">
                                  <a:pos x="T13" y="T15"/>
                                </a:cxn>
                                <a:cxn ang="0">
                                  <a:pos x="T17" y="T19"/>
                                </a:cxn>
                                <a:cxn ang="0">
                                  <a:pos x="T21" y="T23"/>
                                </a:cxn>
                              </a:cxnLst>
                              <a:rect l="0" t="0" r="r" b="b"/>
                              <a:pathLst>
                                <a:path w="66" h="91">
                                  <a:moveTo>
                                    <a:pt x="0" y="91"/>
                                  </a:moveTo>
                                  <a:lnTo>
                                    <a:pt x="0" y="0"/>
                                  </a:lnTo>
                                  <a:lnTo>
                                    <a:pt x="0" y="46"/>
                                  </a:lnTo>
                                  <a:lnTo>
                                    <a:pt x="66" y="46"/>
                                  </a:lnTo>
                                  <a:lnTo>
                                    <a:pt x="66" y="0"/>
                                  </a:lnTo>
                                  <a:lnTo>
                                    <a:pt x="66" y="91"/>
                                  </a:lnTo>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 name="Group 59"/>
                        <wpg:cNvGrpSpPr>
                          <a:grpSpLocks/>
                        </wpg:cNvGrpSpPr>
                        <wpg:grpSpPr bwMode="auto">
                          <a:xfrm>
                            <a:off x="8152" y="4043"/>
                            <a:ext cx="65" cy="91"/>
                            <a:chOff x="8152" y="4043"/>
                            <a:chExt cx="65" cy="91"/>
                          </a:xfrm>
                        </wpg:grpSpPr>
                        <wps:wsp>
                          <wps:cNvPr id="59" name="Freeform 60"/>
                          <wps:cNvSpPr>
                            <a:spLocks/>
                          </wps:cNvSpPr>
                          <wps:spPr bwMode="auto">
                            <a:xfrm>
                              <a:off x="8152" y="4043"/>
                              <a:ext cx="65" cy="91"/>
                            </a:xfrm>
                            <a:custGeom>
                              <a:avLst/>
                              <a:gdLst>
                                <a:gd name="T0" fmla="+- 0 8184 8152"/>
                                <a:gd name="T1" fmla="*/ T0 w 65"/>
                                <a:gd name="T2" fmla="+- 0 4134 4043"/>
                                <a:gd name="T3" fmla="*/ 4134 h 91"/>
                                <a:gd name="T4" fmla="+- 0 8184 8152"/>
                                <a:gd name="T5" fmla="*/ T4 w 65"/>
                                <a:gd name="T6" fmla="+- 0 4043 4043"/>
                                <a:gd name="T7" fmla="*/ 4043 h 91"/>
                                <a:gd name="T8" fmla="+- 0 8152 8152"/>
                                <a:gd name="T9" fmla="*/ T8 w 65"/>
                                <a:gd name="T10" fmla="+- 0 4043 4043"/>
                                <a:gd name="T11" fmla="*/ 4043 h 91"/>
                                <a:gd name="T12" fmla="+- 0 8216 8152"/>
                                <a:gd name="T13" fmla="*/ T12 w 65"/>
                                <a:gd name="T14" fmla="+- 0 4043 4043"/>
                                <a:gd name="T15" fmla="*/ 4043 h 91"/>
                              </a:gdLst>
                              <a:ahLst/>
                              <a:cxnLst>
                                <a:cxn ang="0">
                                  <a:pos x="T1" y="T3"/>
                                </a:cxn>
                                <a:cxn ang="0">
                                  <a:pos x="T5" y="T7"/>
                                </a:cxn>
                                <a:cxn ang="0">
                                  <a:pos x="T9" y="T11"/>
                                </a:cxn>
                                <a:cxn ang="0">
                                  <a:pos x="T13" y="T15"/>
                                </a:cxn>
                              </a:cxnLst>
                              <a:rect l="0" t="0" r="r" b="b"/>
                              <a:pathLst>
                                <a:path w="65" h="91">
                                  <a:moveTo>
                                    <a:pt x="32" y="91"/>
                                  </a:moveTo>
                                  <a:lnTo>
                                    <a:pt x="32" y="0"/>
                                  </a:lnTo>
                                  <a:lnTo>
                                    <a:pt x="0" y="0"/>
                                  </a:lnTo>
                                  <a:lnTo>
                                    <a:pt x="64"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 name="Group 61"/>
                        <wpg:cNvGrpSpPr>
                          <a:grpSpLocks/>
                        </wpg:cNvGrpSpPr>
                        <wpg:grpSpPr bwMode="auto">
                          <a:xfrm>
                            <a:off x="8249" y="4043"/>
                            <a:ext cx="66" cy="91"/>
                            <a:chOff x="8249" y="4043"/>
                            <a:chExt cx="66" cy="91"/>
                          </a:xfrm>
                        </wpg:grpSpPr>
                        <wps:wsp>
                          <wps:cNvPr id="61" name="Freeform 62"/>
                          <wps:cNvSpPr>
                            <a:spLocks/>
                          </wps:cNvSpPr>
                          <wps:spPr bwMode="auto">
                            <a:xfrm>
                              <a:off x="8249" y="4043"/>
                              <a:ext cx="66" cy="91"/>
                            </a:xfrm>
                            <a:custGeom>
                              <a:avLst/>
                              <a:gdLst>
                                <a:gd name="T0" fmla="+- 0 8249 8249"/>
                                <a:gd name="T1" fmla="*/ T0 w 66"/>
                                <a:gd name="T2" fmla="+- 0 4134 4043"/>
                                <a:gd name="T3" fmla="*/ 4134 h 91"/>
                                <a:gd name="T4" fmla="+- 0 8249 8249"/>
                                <a:gd name="T5" fmla="*/ T4 w 66"/>
                                <a:gd name="T6" fmla="+- 0 4043 4043"/>
                                <a:gd name="T7" fmla="*/ 4043 h 91"/>
                                <a:gd name="T8" fmla="+- 0 8298 8249"/>
                                <a:gd name="T9" fmla="*/ T8 w 66"/>
                                <a:gd name="T10" fmla="+- 0 4043 4043"/>
                                <a:gd name="T11" fmla="*/ 4043 h 91"/>
                                <a:gd name="T12" fmla="+- 0 8314 8249"/>
                                <a:gd name="T13" fmla="*/ T12 w 66"/>
                                <a:gd name="T14" fmla="+- 0 4067 4043"/>
                                <a:gd name="T15" fmla="*/ 4067 h 91"/>
                                <a:gd name="T16" fmla="+- 0 8314 8249"/>
                                <a:gd name="T17" fmla="*/ T16 w 66"/>
                                <a:gd name="T18" fmla="+- 0 4089 4043"/>
                                <a:gd name="T19" fmla="*/ 4089 h 91"/>
                                <a:gd name="T20" fmla="+- 0 8298 8249"/>
                                <a:gd name="T21" fmla="*/ T20 w 66"/>
                                <a:gd name="T22" fmla="+- 0 4112 4043"/>
                                <a:gd name="T23" fmla="*/ 4112 h 91"/>
                                <a:gd name="T24" fmla="+- 0 8249 8249"/>
                                <a:gd name="T25" fmla="*/ T24 w 66"/>
                                <a:gd name="T26" fmla="+- 0 4112 4043"/>
                                <a:gd name="T27" fmla="*/ 4112 h 91"/>
                              </a:gdLst>
                              <a:ahLst/>
                              <a:cxnLst>
                                <a:cxn ang="0">
                                  <a:pos x="T1" y="T3"/>
                                </a:cxn>
                                <a:cxn ang="0">
                                  <a:pos x="T5" y="T7"/>
                                </a:cxn>
                                <a:cxn ang="0">
                                  <a:pos x="T9" y="T11"/>
                                </a:cxn>
                                <a:cxn ang="0">
                                  <a:pos x="T13" y="T15"/>
                                </a:cxn>
                                <a:cxn ang="0">
                                  <a:pos x="T17" y="T19"/>
                                </a:cxn>
                                <a:cxn ang="0">
                                  <a:pos x="T21" y="T23"/>
                                </a:cxn>
                                <a:cxn ang="0">
                                  <a:pos x="T25" y="T27"/>
                                </a:cxn>
                              </a:cxnLst>
                              <a:rect l="0" t="0" r="r" b="b"/>
                              <a:pathLst>
                                <a:path w="66" h="91">
                                  <a:moveTo>
                                    <a:pt x="0" y="91"/>
                                  </a:moveTo>
                                  <a:lnTo>
                                    <a:pt x="0" y="0"/>
                                  </a:lnTo>
                                  <a:lnTo>
                                    <a:pt x="49" y="0"/>
                                  </a:lnTo>
                                  <a:lnTo>
                                    <a:pt x="65" y="24"/>
                                  </a:lnTo>
                                  <a:lnTo>
                                    <a:pt x="65" y="46"/>
                                  </a:lnTo>
                                  <a:lnTo>
                                    <a:pt x="49" y="69"/>
                                  </a:lnTo>
                                  <a:lnTo>
                                    <a:pt x="0" y="69"/>
                                  </a:lnTo>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63"/>
                        <wpg:cNvGrpSpPr>
                          <a:grpSpLocks/>
                        </wpg:cNvGrpSpPr>
                        <wpg:grpSpPr bwMode="auto">
                          <a:xfrm>
                            <a:off x="8346" y="4043"/>
                            <a:ext cx="66" cy="91"/>
                            <a:chOff x="8346" y="4043"/>
                            <a:chExt cx="66" cy="91"/>
                          </a:xfrm>
                        </wpg:grpSpPr>
                        <wps:wsp>
                          <wps:cNvPr id="63" name="Freeform 64"/>
                          <wps:cNvSpPr>
                            <a:spLocks/>
                          </wps:cNvSpPr>
                          <wps:spPr bwMode="auto">
                            <a:xfrm>
                              <a:off x="8346" y="4043"/>
                              <a:ext cx="66" cy="91"/>
                            </a:xfrm>
                            <a:custGeom>
                              <a:avLst/>
                              <a:gdLst>
                                <a:gd name="T0" fmla="+- 0 8346 8346"/>
                                <a:gd name="T1" fmla="*/ T0 w 66"/>
                                <a:gd name="T2" fmla="+- 0 4112 4043"/>
                                <a:gd name="T3" fmla="*/ 4112 h 91"/>
                                <a:gd name="T4" fmla="+- 0 8346 8346"/>
                                <a:gd name="T5" fmla="*/ T4 w 66"/>
                                <a:gd name="T6" fmla="+- 0 4067 4043"/>
                                <a:gd name="T7" fmla="*/ 4067 h 91"/>
                                <a:gd name="T8" fmla="+- 0 8363 8346"/>
                                <a:gd name="T9" fmla="*/ T8 w 66"/>
                                <a:gd name="T10" fmla="+- 0 4043 4043"/>
                                <a:gd name="T11" fmla="*/ 4043 h 91"/>
                                <a:gd name="T12" fmla="+- 0 8395 8346"/>
                                <a:gd name="T13" fmla="*/ T12 w 66"/>
                                <a:gd name="T14" fmla="+- 0 4043 4043"/>
                                <a:gd name="T15" fmla="*/ 4043 h 91"/>
                                <a:gd name="T16" fmla="+- 0 8412 8346"/>
                                <a:gd name="T17" fmla="*/ T16 w 66"/>
                                <a:gd name="T18" fmla="+- 0 4067 4043"/>
                                <a:gd name="T19" fmla="*/ 4067 h 91"/>
                                <a:gd name="T20" fmla="+- 0 8412 8346"/>
                                <a:gd name="T21" fmla="*/ T20 w 66"/>
                                <a:gd name="T22" fmla="+- 0 4043 4043"/>
                                <a:gd name="T23" fmla="*/ 4043 h 91"/>
                                <a:gd name="T24" fmla="+- 0 8412 8346"/>
                                <a:gd name="T25" fmla="*/ T24 w 66"/>
                                <a:gd name="T26" fmla="+- 0 4134 4043"/>
                                <a:gd name="T27" fmla="*/ 4134 h 91"/>
                                <a:gd name="T28" fmla="+- 0 8412 8346"/>
                                <a:gd name="T29" fmla="*/ T28 w 66"/>
                                <a:gd name="T30" fmla="+- 0 4112 4043"/>
                                <a:gd name="T31" fmla="*/ 4112 h 91"/>
                                <a:gd name="T32" fmla="+- 0 8395 8346"/>
                                <a:gd name="T33" fmla="*/ T32 w 66"/>
                                <a:gd name="T34" fmla="+- 0 4134 4043"/>
                                <a:gd name="T35" fmla="*/ 4134 h 91"/>
                                <a:gd name="T36" fmla="+- 0 8363 8346"/>
                                <a:gd name="T37" fmla="*/ T36 w 66"/>
                                <a:gd name="T38" fmla="+- 0 4134 4043"/>
                                <a:gd name="T39" fmla="*/ 4134 h 91"/>
                                <a:gd name="T40" fmla="+- 0 8346 8346"/>
                                <a:gd name="T41" fmla="*/ T40 w 66"/>
                                <a:gd name="T42" fmla="+- 0 4112 4043"/>
                                <a:gd name="T43" fmla="*/ 4112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91">
                                  <a:moveTo>
                                    <a:pt x="0" y="69"/>
                                  </a:moveTo>
                                  <a:lnTo>
                                    <a:pt x="0" y="24"/>
                                  </a:lnTo>
                                  <a:lnTo>
                                    <a:pt x="17" y="0"/>
                                  </a:lnTo>
                                  <a:lnTo>
                                    <a:pt x="49" y="0"/>
                                  </a:lnTo>
                                  <a:lnTo>
                                    <a:pt x="66" y="24"/>
                                  </a:lnTo>
                                  <a:lnTo>
                                    <a:pt x="66" y="0"/>
                                  </a:lnTo>
                                  <a:lnTo>
                                    <a:pt x="66" y="91"/>
                                  </a:lnTo>
                                  <a:lnTo>
                                    <a:pt x="66" y="69"/>
                                  </a:lnTo>
                                  <a:lnTo>
                                    <a:pt x="49" y="91"/>
                                  </a:lnTo>
                                  <a:lnTo>
                                    <a:pt x="17" y="91"/>
                                  </a:lnTo>
                                  <a:lnTo>
                                    <a:pt x="0" y="69"/>
                                  </a:lnTo>
                                  <a:close/>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0" name="Group 65"/>
                        <wpg:cNvGrpSpPr>
                          <a:grpSpLocks/>
                        </wpg:cNvGrpSpPr>
                        <wpg:grpSpPr bwMode="auto">
                          <a:xfrm>
                            <a:off x="8444" y="4043"/>
                            <a:ext cx="66" cy="91"/>
                            <a:chOff x="8444" y="4043"/>
                            <a:chExt cx="66" cy="91"/>
                          </a:xfrm>
                        </wpg:grpSpPr>
                        <wps:wsp>
                          <wps:cNvPr id="961" name="Freeform 66"/>
                          <wps:cNvSpPr>
                            <a:spLocks/>
                          </wps:cNvSpPr>
                          <wps:spPr bwMode="auto">
                            <a:xfrm>
                              <a:off x="8444" y="4043"/>
                              <a:ext cx="66" cy="91"/>
                            </a:xfrm>
                            <a:custGeom>
                              <a:avLst/>
                              <a:gdLst>
                                <a:gd name="T0" fmla="+- 0 8477 8444"/>
                                <a:gd name="T1" fmla="*/ T0 w 66"/>
                                <a:gd name="T2" fmla="+- 0 4134 4043"/>
                                <a:gd name="T3" fmla="*/ 4134 h 91"/>
                                <a:gd name="T4" fmla="+- 0 8477 8444"/>
                                <a:gd name="T5" fmla="*/ T4 w 66"/>
                                <a:gd name="T6" fmla="+- 0 4043 4043"/>
                                <a:gd name="T7" fmla="*/ 4043 h 91"/>
                                <a:gd name="T8" fmla="+- 0 8444 8444"/>
                                <a:gd name="T9" fmla="*/ T8 w 66"/>
                                <a:gd name="T10" fmla="+- 0 4043 4043"/>
                                <a:gd name="T11" fmla="*/ 4043 h 91"/>
                                <a:gd name="T12" fmla="+- 0 8510 8444"/>
                                <a:gd name="T13" fmla="*/ T12 w 66"/>
                                <a:gd name="T14" fmla="+- 0 4043 4043"/>
                                <a:gd name="T15" fmla="*/ 4043 h 91"/>
                              </a:gdLst>
                              <a:ahLst/>
                              <a:cxnLst>
                                <a:cxn ang="0">
                                  <a:pos x="T1" y="T3"/>
                                </a:cxn>
                                <a:cxn ang="0">
                                  <a:pos x="T5" y="T7"/>
                                </a:cxn>
                                <a:cxn ang="0">
                                  <a:pos x="T9" y="T11"/>
                                </a:cxn>
                                <a:cxn ang="0">
                                  <a:pos x="T13" y="T15"/>
                                </a:cxn>
                              </a:cxnLst>
                              <a:rect l="0" t="0" r="r" b="b"/>
                              <a:pathLst>
                                <a:path w="66" h="91">
                                  <a:moveTo>
                                    <a:pt x="33" y="91"/>
                                  </a:moveTo>
                                  <a:lnTo>
                                    <a:pt x="33" y="0"/>
                                  </a:lnTo>
                                  <a:lnTo>
                                    <a:pt x="0" y="0"/>
                                  </a:lnTo>
                                  <a:lnTo>
                                    <a:pt x="66" y="0"/>
                                  </a:lnTo>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8" name="Group 67"/>
                        <wpg:cNvGrpSpPr>
                          <a:grpSpLocks/>
                        </wpg:cNvGrpSpPr>
                        <wpg:grpSpPr bwMode="auto">
                          <a:xfrm>
                            <a:off x="2987" y="1591"/>
                            <a:ext cx="3138" cy="455"/>
                            <a:chOff x="2987" y="1591"/>
                            <a:chExt cx="3138" cy="455"/>
                          </a:xfrm>
                        </wpg:grpSpPr>
                        <wps:wsp>
                          <wps:cNvPr id="989" name="Freeform 68"/>
                          <wps:cNvSpPr>
                            <a:spLocks/>
                          </wps:cNvSpPr>
                          <wps:spPr bwMode="auto">
                            <a:xfrm>
                              <a:off x="2987" y="1591"/>
                              <a:ext cx="3138" cy="455"/>
                            </a:xfrm>
                            <a:custGeom>
                              <a:avLst/>
                              <a:gdLst>
                                <a:gd name="T0" fmla="+- 0 2987 2987"/>
                                <a:gd name="T1" fmla="*/ T0 w 3138"/>
                                <a:gd name="T2" fmla="+- 0 2045 1591"/>
                                <a:gd name="T3" fmla="*/ 2045 h 455"/>
                                <a:gd name="T4" fmla="+- 0 6124 2987"/>
                                <a:gd name="T5" fmla="*/ T4 w 3138"/>
                                <a:gd name="T6" fmla="+- 0 2045 1591"/>
                                <a:gd name="T7" fmla="*/ 2045 h 455"/>
                                <a:gd name="T8" fmla="+- 0 6124 2987"/>
                                <a:gd name="T9" fmla="*/ T8 w 3138"/>
                                <a:gd name="T10" fmla="+- 0 1591 1591"/>
                                <a:gd name="T11" fmla="*/ 1591 h 455"/>
                                <a:gd name="T12" fmla="+- 0 2987 2987"/>
                                <a:gd name="T13" fmla="*/ T12 w 3138"/>
                                <a:gd name="T14" fmla="+- 0 1591 1591"/>
                                <a:gd name="T15" fmla="*/ 1591 h 455"/>
                                <a:gd name="T16" fmla="+- 0 2987 2987"/>
                                <a:gd name="T17" fmla="*/ T16 w 3138"/>
                                <a:gd name="T18" fmla="+- 0 2045 1591"/>
                                <a:gd name="T19" fmla="*/ 2045 h 455"/>
                              </a:gdLst>
                              <a:ahLst/>
                              <a:cxnLst>
                                <a:cxn ang="0">
                                  <a:pos x="T1" y="T3"/>
                                </a:cxn>
                                <a:cxn ang="0">
                                  <a:pos x="T5" y="T7"/>
                                </a:cxn>
                                <a:cxn ang="0">
                                  <a:pos x="T9" y="T11"/>
                                </a:cxn>
                                <a:cxn ang="0">
                                  <a:pos x="T13" y="T15"/>
                                </a:cxn>
                                <a:cxn ang="0">
                                  <a:pos x="T17" y="T19"/>
                                </a:cxn>
                              </a:cxnLst>
                              <a:rect l="0" t="0" r="r" b="b"/>
                              <a:pathLst>
                                <a:path w="3138" h="455">
                                  <a:moveTo>
                                    <a:pt x="0" y="454"/>
                                  </a:moveTo>
                                  <a:lnTo>
                                    <a:pt x="3137" y="454"/>
                                  </a:lnTo>
                                  <a:lnTo>
                                    <a:pt x="3137" y="0"/>
                                  </a:lnTo>
                                  <a:lnTo>
                                    <a:pt x="0" y="0"/>
                                  </a:lnTo>
                                  <a:lnTo>
                                    <a:pt x="0" y="454"/>
                                  </a:lnTo>
                                  <a:close/>
                                </a:path>
                              </a:pathLst>
                            </a:custGeom>
                            <a:noFill/>
                            <a:ln w="192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0" name="Group 69"/>
                        <wpg:cNvGrpSpPr>
                          <a:grpSpLocks/>
                        </wpg:cNvGrpSpPr>
                        <wpg:grpSpPr bwMode="auto">
                          <a:xfrm>
                            <a:off x="3335" y="4317"/>
                            <a:ext cx="2789" cy="2"/>
                            <a:chOff x="3335" y="4317"/>
                            <a:chExt cx="2789" cy="2"/>
                          </a:xfrm>
                        </wpg:grpSpPr>
                        <wps:wsp>
                          <wps:cNvPr id="991" name="Freeform 70"/>
                          <wps:cNvSpPr>
                            <a:spLocks/>
                          </wps:cNvSpPr>
                          <wps:spPr bwMode="auto">
                            <a:xfrm>
                              <a:off x="3335" y="4317"/>
                              <a:ext cx="2789" cy="2"/>
                            </a:xfrm>
                            <a:custGeom>
                              <a:avLst/>
                              <a:gdLst>
                                <a:gd name="T0" fmla="+- 0 3335 3335"/>
                                <a:gd name="T1" fmla="*/ T0 w 2789"/>
                                <a:gd name="T2" fmla="+- 0 6124 3335"/>
                                <a:gd name="T3" fmla="*/ T2 w 2789"/>
                              </a:gdLst>
                              <a:ahLst/>
                              <a:cxnLst>
                                <a:cxn ang="0">
                                  <a:pos x="T1" y="0"/>
                                </a:cxn>
                                <a:cxn ang="0">
                                  <a:pos x="T3" y="0"/>
                                </a:cxn>
                              </a:cxnLst>
                              <a:rect l="0" t="0" r="r" b="b"/>
                              <a:pathLst>
                                <a:path w="2789">
                                  <a:moveTo>
                                    <a:pt x="0" y="0"/>
                                  </a:moveTo>
                                  <a:lnTo>
                                    <a:pt x="2789"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2" name="Group 71"/>
                        <wpg:cNvGrpSpPr>
                          <a:grpSpLocks/>
                        </wpg:cNvGrpSpPr>
                        <wpg:grpSpPr bwMode="auto">
                          <a:xfrm>
                            <a:off x="4730" y="2045"/>
                            <a:ext cx="2" cy="2272"/>
                            <a:chOff x="4730" y="2045"/>
                            <a:chExt cx="2" cy="2272"/>
                          </a:xfrm>
                        </wpg:grpSpPr>
                        <wps:wsp>
                          <wps:cNvPr id="993" name="Freeform 72"/>
                          <wps:cNvSpPr>
                            <a:spLocks/>
                          </wps:cNvSpPr>
                          <wps:spPr bwMode="auto">
                            <a:xfrm>
                              <a:off x="4730" y="2045"/>
                              <a:ext cx="2" cy="2272"/>
                            </a:xfrm>
                            <a:custGeom>
                              <a:avLst/>
                              <a:gdLst>
                                <a:gd name="T0" fmla="+- 0 2045 2045"/>
                                <a:gd name="T1" fmla="*/ 2045 h 2272"/>
                                <a:gd name="T2" fmla="+- 0 4317 2045"/>
                                <a:gd name="T3" fmla="*/ 4317 h 2272"/>
                              </a:gdLst>
                              <a:ahLst/>
                              <a:cxnLst>
                                <a:cxn ang="0">
                                  <a:pos x="0" y="T1"/>
                                </a:cxn>
                                <a:cxn ang="0">
                                  <a:pos x="0" y="T3"/>
                                </a:cxn>
                              </a:cxnLst>
                              <a:rect l="0" t="0" r="r" b="b"/>
                              <a:pathLst>
                                <a:path h="2272">
                                  <a:moveTo>
                                    <a:pt x="0" y="0"/>
                                  </a:moveTo>
                                  <a:lnTo>
                                    <a:pt x="0" y="2272"/>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4" name="Group 73"/>
                        <wpg:cNvGrpSpPr>
                          <a:grpSpLocks/>
                        </wpg:cNvGrpSpPr>
                        <wpg:grpSpPr bwMode="auto">
                          <a:xfrm>
                            <a:off x="3335" y="2045"/>
                            <a:ext cx="2" cy="2272"/>
                            <a:chOff x="3335" y="2045"/>
                            <a:chExt cx="2" cy="2272"/>
                          </a:xfrm>
                        </wpg:grpSpPr>
                        <wps:wsp>
                          <wps:cNvPr id="995" name="Freeform 74"/>
                          <wps:cNvSpPr>
                            <a:spLocks/>
                          </wps:cNvSpPr>
                          <wps:spPr bwMode="auto">
                            <a:xfrm>
                              <a:off x="3335" y="2045"/>
                              <a:ext cx="2" cy="2272"/>
                            </a:xfrm>
                            <a:custGeom>
                              <a:avLst/>
                              <a:gdLst>
                                <a:gd name="T0" fmla="+- 0 2045 2045"/>
                                <a:gd name="T1" fmla="*/ 2045 h 2272"/>
                                <a:gd name="T2" fmla="+- 0 4317 2045"/>
                                <a:gd name="T3" fmla="*/ 4317 h 2272"/>
                              </a:gdLst>
                              <a:ahLst/>
                              <a:cxnLst>
                                <a:cxn ang="0">
                                  <a:pos x="0" y="T1"/>
                                </a:cxn>
                                <a:cxn ang="0">
                                  <a:pos x="0" y="T3"/>
                                </a:cxn>
                              </a:cxnLst>
                              <a:rect l="0" t="0" r="r" b="b"/>
                              <a:pathLst>
                                <a:path h="2272">
                                  <a:moveTo>
                                    <a:pt x="0" y="0"/>
                                  </a:moveTo>
                                  <a:lnTo>
                                    <a:pt x="0" y="2272"/>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6" name="Group 75"/>
                        <wpg:cNvGrpSpPr>
                          <a:grpSpLocks/>
                        </wpg:cNvGrpSpPr>
                        <wpg:grpSpPr bwMode="auto">
                          <a:xfrm>
                            <a:off x="6124" y="2045"/>
                            <a:ext cx="2" cy="2272"/>
                            <a:chOff x="6124" y="2045"/>
                            <a:chExt cx="2" cy="2272"/>
                          </a:xfrm>
                        </wpg:grpSpPr>
                        <wps:wsp>
                          <wps:cNvPr id="997" name="Freeform 76"/>
                          <wps:cNvSpPr>
                            <a:spLocks/>
                          </wps:cNvSpPr>
                          <wps:spPr bwMode="auto">
                            <a:xfrm>
                              <a:off x="6124" y="2045"/>
                              <a:ext cx="2" cy="2272"/>
                            </a:xfrm>
                            <a:custGeom>
                              <a:avLst/>
                              <a:gdLst>
                                <a:gd name="T0" fmla="+- 0 4317 2045"/>
                                <a:gd name="T1" fmla="*/ 4317 h 2272"/>
                                <a:gd name="T2" fmla="+- 0 2045 2045"/>
                                <a:gd name="T3" fmla="*/ 2045 h 2272"/>
                              </a:gdLst>
                              <a:ahLst/>
                              <a:cxnLst>
                                <a:cxn ang="0">
                                  <a:pos x="0" y="T1"/>
                                </a:cxn>
                                <a:cxn ang="0">
                                  <a:pos x="0" y="T3"/>
                                </a:cxn>
                              </a:cxnLst>
                              <a:rect l="0" t="0" r="r" b="b"/>
                              <a:pathLst>
                                <a:path h="2272">
                                  <a:moveTo>
                                    <a:pt x="0" y="2272"/>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8" name="Group 77"/>
                        <wpg:cNvGrpSpPr>
                          <a:grpSpLocks/>
                        </wpg:cNvGrpSpPr>
                        <wpg:grpSpPr bwMode="auto">
                          <a:xfrm>
                            <a:off x="6124" y="2840"/>
                            <a:ext cx="349" cy="341"/>
                            <a:chOff x="6124" y="2840"/>
                            <a:chExt cx="349" cy="341"/>
                          </a:xfrm>
                        </wpg:grpSpPr>
                        <wps:wsp>
                          <wps:cNvPr id="999" name="Freeform 78"/>
                          <wps:cNvSpPr>
                            <a:spLocks/>
                          </wps:cNvSpPr>
                          <wps:spPr bwMode="auto">
                            <a:xfrm>
                              <a:off x="6124" y="2840"/>
                              <a:ext cx="349" cy="341"/>
                            </a:xfrm>
                            <a:custGeom>
                              <a:avLst/>
                              <a:gdLst>
                                <a:gd name="T0" fmla="+- 0 6473 6124"/>
                                <a:gd name="T1" fmla="*/ T0 w 349"/>
                                <a:gd name="T2" fmla="+- 0 3181 2840"/>
                                <a:gd name="T3" fmla="*/ 3181 h 341"/>
                                <a:gd name="T4" fmla="+- 0 6124 6124"/>
                                <a:gd name="T5" fmla="*/ T4 w 349"/>
                                <a:gd name="T6" fmla="+- 0 2840 2840"/>
                                <a:gd name="T7" fmla="*/ 2840 h 341"/>
                              </a:gdLst>
                              <a:ahLst/>
                              <a:cxnLst>
                                <a:cxn ang="0">
                                  <a:pos x="T1" y="T3"/>
                                </a:cxn>
                                <a:cxn ang="0">
                                  <a:pos x="T5" y="T7"/>
                                </a:cxn>
                              </a:cxnLst>
                              <a:rect l="0" t="0" r="r" b="b"/>
                              <a:pathLst>
                                <a:path w="349" h="341">
                                  <a:moveTo>
                                    <a:pt x="349" y="341"/>
                                  </a:moveTo>
                                  <a:lnTo>
                                    <a:pt x="0" y="0"/>
                                  </a:lnTo>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0" name="Group 79"/>
                        <wpg:cNvGrpSpPr>
                          <a:grpSpLocks/>
                        </wpg:cNvGrpSpPr>
                        <wpg:grpSpPr bwMode="auto">
                          <a:xfrm>
                            <a:off x="6473" y="3181"/>
                            <a:ext cx="2" cy="796"/>
                            <a:chOff x="6473" y="3181"/>
                            <a:chExt cx="2" cy="796"/>
                          </a:xfrm>
                        </wpg:grpSpPr>
                        <wps:wsp>
                          <wps:cNvPr id="1001" name="Freeform 80"/>
                          <wps:cNvSpPr>
                            <a:spLocks/>
                          </wps:cNvSpPr>
                          <wps:spPr bwMode="auto">
                            <a:xfrm>
                              <a:off x="6473" y="3181"/>
                              <a:ext cx="2" cy="796"/>
                            </a:xfrm>
                            <a:custGeom>
                              <a:avLst/>
                              <a:gdLst>
                                <a:gd name="T0" fmla="+- 0 3976 3181"/>
                                <a:gd name="T1" fmla="*/ 3976 h 796"/>
                                <a:gd name="T2" fmla="+- 0 3181 3181"/>
                                <a:gd name="T3" fmla="*/ 3181 h 796"/>
                              </a:gdLst>
                              <a:ahLst/>
                              <a:cxnLst>
                                <a:cxn ang="0">
                                  <a:pos x="0" y="T1"/>
                                </a:cxn>
                                <a:cxn ang="0">
                                  <a:pos x="0" y="T3"/>
                                </a:cxn>
                              </a:cxnLst>
                              <a:rect l="0" t="0" r="r" b="b"/>
                              <a:pathLst>
                                <a:path h="796">
                                  <a:moveTo>
                                    <a:pt x="0" y="795"/>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 name="Group 81"/>
                        <wpg:cNvGrpSpPr>
                          <a:grpSpLocks/>
                        </wpg:cNvGrpSpPr>
                        <wpg:grpSpPr bwMode="auto">
                          <a:xfrm>
                            <a:off x="6124" y="3976"/>
                            <a:ext cx="349" cy="2"/>
                            <a:chOff x="6124" y="3976"/>
                            <a:chExt cx="349" cy="2"/>
                          </a:xfrm>
                        </wpg:grpSpPr>
                        <wps:wsp>
                          <wps:cNvPr id="1003" name="Freeform 82"/>
                          <wps:cNvSpPr>
                            <a:spLocks/>
                          </wps:cNvSpPr>
                          <wps:spPr bwMode="auto">
                            <a:xfrm>
                              <a:off x="6124" y="3976"/>
                              <a:ext cx="349" cy="2"/>
                            </a:xfrm>
                            <a:custGeom>
                              <a:avLst/>
                              <a:gdLst>
                                <a:gd name="T0" fmla="+- 0 6124 6124"/>
                                <a:gd name="T1" fmla="*/ T0 w 349"/>
                                <a:gd name="T2" fmla="+- 0 6473 6124"/>
                                <a:gd name="T3" fmla="*/ T2 w 349"/>
                              </a:gdLst>
                              <a:ahLst/>
                              <a:cxnLst>
                                <a:cxn ang="0">
                                  <a:pos x="T1" y="0"/>
                                </a:cxn>
                                <a:cxn ang="0">
                                  <a:pos x="T3" y="0"/>
                                </a:cxn>
                              </a:cxnLst>
                              <a:rect l="0" t="0" r="r" b="b"/>
                              <a:pathLst>
                                <a:path w="349">
                                  <a:moveTo>
                                    <a:pt x="0" y="0"/>
                                  </a:moveTo>
                                  <a:lnTo>
                                    <a:pt x="349"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4" name="Group 83"/>
                        <wpg:cNvGrpSpPr>
                          <a:grpSpLocks/>
                        </wpg:cNvGrpSpPr>
                        <wpg:grpSpPr bwMode="auto">
                          <a:xfrm>
                            <a:off x="3452" y="1477"/>
                            <a:ext cx="1163" cy="2"/>
                            <a:chOff x="3452" y="1477"/>
                            <a:chExt cx="1163" cy="2"/>
                          </a:xfrm>
                        </wpg:grpSpPr>
                        <wps:wsp>
                          <wps:cNvPr id="1005" name="Freeform 84"/>
                          <wps:cNvSpPr>
                            <a:spLocks/>
                          </wps:cNvSpPr>
                          <wps:spPr bwMode="auto">
                            <a:xfrm>
                              <a:off x="3452" y="1477"/>
                              <a:ext cx="1163" cy="2"/>
                            </a:xfrm>
                            <a:custGeom>
                              <a:avLst/>
                              <a:gdLst>
                                <a:gd name="T0" fmla="+- 0 3452 3452"/>
                                <a:gd name="T1" fmla="*/ T0 w 1163"/>
                                <a:gd name="T2" fmla="+- 0 4614 3452"/>
                                <a:gd name="T3" fmla="*/ T2 w 1163"/>
                              </a:gdLst>
                              <a:ahLst/>
                              <a:cxnLst>
                                <a:cxn ang="0">
                                  <a:pos x="T1" y="0"/>
                                </a:cxn>
                                <a:cxn ang="0">
                                  <a:pos x="T3" y="0"/>
                                </a:cxn>
                              </a:cxnLst>
                              <a:rect l="0" t="0" r="r" b="b"/>
                              <a:pathLst>
                                <a:path w="1163">
                                  <a:moveTo>
                                    <a:pt x="0" y="0"/>
                                  </a:moveTo>
                                  <a:lnTo>
                                    <a:pt x="116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6" name="Group 85"/>
                        <wpg:cNvGrpSpPr>
                          <a:grpSpLocks/>
                        </wpg:cNvGrpSpPr>
                        <wpg:grpSpPr bwMode="auto">
                          <a:xfrm>
                            <a:off x="3335" y="1477"/>
                            <a:ext cx="117" cy="114"/>
                            <a:chOff x="3335" y="1477"/>
                            <a:chExt cx="117" cy="114"/>
                          </a:xfrm>
                        </wpg:grpSpPr>
                        <wps:wsp>
                          <wps:cNvPr id="1007" name="Freeform 86"/>
                          <wps:cNvSpPr>
                            <a:spLocks/>
                          </wps:cNvSpPr>
                          <wps:spPr bwMode="auto">
                            <a:xfrm>
                              <a:off x="3335" y="1477"/>
                              <a:ext cx="117" cy="114"/>
                            </a:xfrm>
                            <a:custGeom>
                              <a:avLst/>
                              <a:gdLst>
                                <a:gd name="T0" fmla="+- 0 3335 3335"/>
                                <a:gd name="T1" fmla="*/ T0 w 117"/>
                                <a:gd name="T2" fmla="+- 0 1591 1477"/>
                                <a:gd name="T3" fmla="*/ 1591 h 114"/>
                                <a:gd name="T4" fmla="+- 0 3452 3335"/>
                                <a:gd name="T5" fmla="*/ T4 w 117"/>
                                <a:gd name="T6" fmla="+- 0 1477 1477"/>
                                <a:gd name="T7" fmla="*/ 1477 h 114"/>
                              </a:gdLst>
                              <a:ahLst/>
                              <a:cxnLst>
                                <a:cxn ang="0">
                                  <a:pos x="T1" y="T3"/>
                                </a:cxn>
                                <a:cxn ang="0">
                                  <a:pos x="T5" y="T7"/>
                                </a:cxn>
                              </a:cxnLst>
                              <a:rect l="0" t="0" r="r" b="b"/>
                              <a:pathLst>
                                <a:path w="117" h="114">
                                  <a:moveTo>
                                    <a:pt x="0" y="114"/>
                                  </a:moveTo>
                                  <a:lnTo>
                                    <a:pt x="117" y="0"/>
                                  </a:lnTo>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8" name="Group 87"/>
                        <wpg:cNvGrpSpPr>
                          <a:grpSpLocks/>
                        </wpg:cNvGrpSpPr>
                        <wpg:grpSpPr bwMode="auto">
                          <a:xfrm>
                            <a:off x="4846" y="1477"/>
                            <a:ext cx="1163" cy="2"/>
                            <a:chOff x="4846" y="1477"/>
                            <a:chExt cx="1163" cy="2"/>
                          </a:xfrm>
                        </wpg:grpSpPr>
                        <wps:wsp>
                          <wps:cNvPr id="1009" name="Freeform 88"/>
                          <wps:cNvSpPr>
                            <a:spLocks/>
                          </wps:cNvSpPr>
                          <wps:spPr bwMode="auto">
                            <a:xfrm>
                              <a:off x="4846" y="1477"/>
                              <a:ext cx="1163" cy="2"/>
                            </a:xfrm>
                            <a:custGeom>
                              <a:avLst/>
                              <a:gdLst>
                                <a:gd name="T0" fmla="+- 0 4846 4846"/>
                                <a:gd name="T1" fmla="*/ T0 w 1163"/>
                                <a:gd name="T2" fmla="+- 0 6008 4846"/>
                                <a:gd name="T3" fmla="*/ T2 w 1163"/>
                              </a:gdLst>
                              <a:ahLst/>
                              <a:cxnLst>
                                <a:cxn ang="0">
                                  <a:pos x="T1" y="0"/>
                                </a:cxn>
                                <a:cxn ang="0">
                                  <a:pos x="T3" y="0"/>
                                </a:cxn>
                              </a:cxnLst>
                              <a:rect l="0" t="0" r="r" b="b"/>
                              <a:pathLst>
                                <a:path w="1163">
                                  <a:moveTo>
                                    <a:pt x="0" y="0"/>
                                  </a:moveTo>
                                  <a:lnTo>
                                    <a:pt x="116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 name="Group 89"/>
                        <wpg:cNvGrpSpPr>
                          <a:grpSpLocks/>
                        </wpg:cNvGrpSpPr>
                        <wpg:grpSpPr bwMode="auto">
                          <a:xfrm>
                            <a:off x="4730" y="1477"/>
                            <a:ext cx="116" cy="114"/>
                            <a:chOff x="4730" y="1477"/>
                            <a:chExt cx="116" cy="114"/>
                          </a:xfrm>
                        </wpg:grpSpPr>
                        <wps:wsp>
                          <wps:cNvPr id="1011" name="Freeform 90"/>
                          <wps:cNvSpPr>
                            <a:spLocks/>
                          </wps:cNvSpPr>
                          <wps:spPr bwMode="auto">
                            <a:xfrm>
                              <a:off x="4730" y="1477"/>
                              <a:ext cx="116" cy="114"/>
                            </a:xfrm>
                            <a:custGeom>
                              <a:avLst/>
                              <a:gdLst>
                                <a:gd name="T0" fmla="+- 0 4730 4730"/>
                                <a:gd name="T1" fmla="*/ T0 w 116"/>
                                <a:gd name="T2" fmla="+- 0 1591 1477"/>
                                <a:gd name="T3" fmla="*/ 1591 h 114"/>
                                <a:gd name="T4" fmla="+- 0 4846 4730"/>
                                <a:gd name="T5" fmla="*/ T4 w 116"/>
                                <a:gd name="T6" fmla="+- 0 1477 1477"/>
                                <a:gd name="T7" fmla="*/ 1477 h 114"/>
                              </a:gdLst>
                              <a:ahLst/>
                              <a:cxnLst>
                                <a:cxn ang="0">
                                  <a:pos x="T1" y="T3"/>
                                </a:cxn>
                                <a:cxn ang="0">
                                  <a:pos x="T5" y="T7"/>
                                </a:cxn>
                              </a:cxnLst>
                              <a:rect l="0" t="0" r="r" b="b"/>
                              <a:pathLst>
                                <a:path w="116" h="114">
                                  <a:moveTo>
                                    <a:pt x="0" y="114"/>
                                  </a:moveTo>
                                  <a:lnTo>
                                    <a:pt x="116" y="0"/>
                                  </a:lnTo>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2" name="Group 91"/>
                        <wpg:cNvGrpSpPr>
                          <a:grpSpLocks/>
                        </wpg:cNvGrpSpPr>
                        <wpg:grpSpPr bwMode="auto">
                          <a:xfrm>
                            <a:off x="4614" y="1477"/>
                            <a:ext cx="117" cy="114"/>
                            <a:chOff x="4614" y="1477"/>
                            <a:chExt cx="117" cy="114"/>
                          </a:xfrm>
                        </wpg:grpSpPr>
                        <wps:wsp>
                          <wps:cNvPr id="1013" name="Freeform 92"/>
                          <wps:cNvSpPr>
                            <a:spLocks/>
                          </wps:cNvSpPr>
                          <wps:spPr bwMode="auto">
                            <a:xfrm>
                              <a:off x="4614" y="1477"/>
                              <a:ext cx="117" cy="114"/>
                            </a:xfrm>
                            <a:custGeom>
                              <a:avLst/>
                              <a:gdLst>
                                <a:gd name="T0" fmla="+- 0 4614 4614"/>
                                <a:gd name="T1" fmla="*/ T0 w 117"/>
                                <a:gd name="T2" fmla="+- 0 1477 1477"/>
                                <a:gd name="T3" fmla="*/ 1477 h 114"/>
                                <a:gd name="T4" fmla="+- 0 4730 4614"/>
                                <a:gd name="T5" fmla="*/ T4 w 117"/>
                                <a:gd name="T6" fmla="+- 0 1591 1477"/>
                                <a:gd name="T7" fmla="*/ 1591 h 114"/>
                              </a:gdLst>
                              <a:ahLst/>
                              <a:cxnLst>
                                <a:cxn ang="0">
                                  <a:pos x="T1" y="T3"/>
                                </a:cxn>
                                <a:cxn ang="0">
                                  <a:pos x="T5" y="T7"/>
                                </a:cxn>
                              </a:cxnLst>
                              <a:rect l="0" t="0" r="r" b="b"/>
                              <a:pathLst>
                                <a:path w="117" h="114">
                                  <a:moveTo>
                                    <a:pt x="0" y="0"/>
                                  </a:moveTo>
                                  <a:lnTo>
                                    <a:pt x="116" y="114"/>
                                  </a:lnTo>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4" name="Group 93"/>
                        <wpg:cNvGrpSpPr>
                          <a:grpSpLocks/>
                        </wpg:cNvGrpSpPr>
                        <wpg:grpSpPr bwMode="auto">
                          <a:xfrm>
                            <a:off x="6008" y="1477"/>
                            <a:ext cx="116" cy="114"/>
                            <a:chOff x="6008" y="1477"/>
                            <a:chExt cx="116" cy="114"/>
                          </a:xfrm>
                        </wpg:grpSpPr>
                        <wps:wsp>
                          <wps:cNvPr id="1015" name="Freeform 94"/>
                          <wps:cNvSpPr>
                            <a:spLocks/>
                          </wps:cNvSpPr>
                          <wps:spPr bwMode="auto">
                            <a:xfrm>
                              <a:off x="6008" y="1477"/>
                              <a:ext cx="116" cy="114"/>
                            </a:xfrm>
                            <a:custGeom>
                              <a:avLst/>
                              <a:gdLst>
                                <a:gd name="T0" fmla="+- 0 6008 6008"/>
                                <a:gd name="T1" fmla="*/ T0 w 116"/>
                                <a:gd name="T2" fmla="+- 0 1477 1477"/>
                                <a:gd name="T3" fmla="*/ 1477 h 114"/>
                                <a:gd name="T4" fmla="+- 0 6124 6008"/>
                                <a:gd name="T5" fmla="*/ T4 w 116"/>
                                <a:gd name="T6" fmla="+- 0 1591 1477"/>
                                <a:gd name="T7" fmla="*/ 1591 h 114"/>
                              </a:gdLst>
                              <a:ahLst/>
                              <a:cxnLst>
                                <a:cxn ang="0">
                                  <a:pos x="T1" y="T3"/>
                                </a:cxn>
                                <a:cxn ang="0">
                                  <a:pos x="T5" y="T7"/>
                                </a:cxn>
                              </a:cxnLst>
                              <a:rect l="0" t="0" r="r" b="b"/>
                              <a:pathLst>
                                <a:path w="116" h="114">
                                  <a:moveTo>
                                    <a:pt x="0" y="0"/>
                                  </a:moveTo>
                                  <a:lnTo>
                                    <a:pt x="116" y="114"/>
                                  </a:lnTo>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6" name="Group 95"/>
                        <wpg:cNvGrpSpPr>
                          <a:grpSpLocks/>
                        </wpg:cNvGrpSpPr>
                        <wpg:grpSpPr bwMode="auto">
                          <a:xfrm>
                            <a:off x="4033" y="456"/>
                            <a:ext cx="2" cy="1022"/>
                            <a:chOff x="4033" y="456"/>
                            <a:chExt cx="2" cy="1022"/>
                          </a:xfrm>
                        </wpg:grpSpPr>
                        <wps:wsp>
                          <wps:cNvPr id="1017" name="Freeform 96"/>
                          <wps:cNvSpPr>
                            <a:spLocks/>
                          </wps:cNvSpPr>
                          <wps:spPr bwMode="auto">
                            <a:xfrm>
                              <a:off x="4033" y="456"/>
                              <a:ext cx="2" cy="1022"/>
                            </a:xfrm>
                            <a:custGeom>
                              <a:avLst/>
                              <a:gdLst>
                                <a:gd name="T0" fmla="+- 0 1477 456"/>
                                <a:gd name="T1" fmla="*/ 1477 h 1022"/>
                                <a:gd name="T2" fmla="+- 0 456 456"/>
                                <a:gd name="T3" fmla="*/ 456 h 1022"/>
                              </a:gdLst>
                              <a:ahLst/>
                              <a:cxnLst>
                                <a:cxn ang="0">
                                  <a:pos x="0" y="T1"/>
                                </a:cxn>
                                <a:cxn ang="0">
                                  <a:pos x="0" y="T3"/>
                                </a:cxn>
                              </a:cxnLst>
                              <a:rect l="0" t="0" r="r" b="b"/>
                              <a:pathLst>
                                <a:path h="1022">
                                  <a:moveTo>
                                    <a:pt x="0" y="1021"/>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8" name="Group 97"/>
                        <wpg:cNvGrpSpPr>
                          <a:grpSpLocks/>
                        </wpg:cNvGrpSpPr>
                        <wpg:grpSpPr bwMode="auto">
                          <a:xfrm>
                            <a:off x="5428" y="456"/>
                            <a:ext cx="2" cy="1022"/>
                            <a:chOff x="5428" y="456"/>
                            <a:chExt cx="2" cy="1022"/>
                          </a:xfrm>
                        </wpg:grpSpPr>
                        <wps:wsp>
                          <wps:cNvPr id="1019" name="Freeform 98"/>
                          <wps:cNvSpPr>
                            <a:spLocks/>
                          </wps:cNvSpPr>
                          <wps:spPr bwMode="auto">
                            <a:xfrm>
                              <a:off x="5428" y="456"/>
                              <a:ext cx="2" cy="1022"/>
                            </a:xfrm>
                            <a:custGeom>
                              <a:avLst/>
                              <a:gdLst>
                                <a:gd name="T0" fmla="+- 0 1477 456"/>
                                <a:gd name="T1" fmla="*/ 1477 h 1022"/>
                                <a:gd name="T2" fmla="+- 0 456 456"/>
                                <a:gd name="T3" fmla="*/ 456 h 1022"/>
                              </a:gdLst>
                              <a:ahLst/>
                              <a:cxnLst>
                                <a:cxn ang="0">
                                  <a:pos x="0" y="T1"/>
                                </a:cxn>
                                <a:cxn ang="0">
                                  <a:pos x="0" y="T3"/>
                                </a:cxn>
                              </a:cxnLst>
                              <a:rect l="0" t="0" r="r" b="b"/>
                              <a:pathLst>
                                <a:path h="1022">
                                  <a:moveTo>
                                    <a:pt x="0" y="1021"/>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0" name="Group 99"/>
                        <wpg:cNvGrpSpPr>
                          <a:grpSpLocks/>
                        </wpg:cNvGrpSpPr>
                        <wpg:grpSpPr bwMode="auto">
                          <a:xfrm>
                            <a:off x="2057" y="456"/>
                            <a:ext cx="3371" cy="2"/>
                            <a:chOff x="2057" y="456"/>
                            <a:chExt cx="3371" cy="2"/>
                          </a:xfrm>
                        </wpg:grpSpPr>
                        <wps:wsp>
                          <wps:cNvPr id="1021" name="Freeform 100"/>
                          <wps:cNvSpPr>
                            <a:spLocks/>
                          </wps:cNvSpPr>
                          <wps:spPr bwMode="auto">
                            <a:xfrm>
                              <a:off x="2057" y="456"/>
                              <a:ext cx="3371" cy="2"/>
                            </a:xfrm>
                            <a:custGeom>
                              <a:avLst/>
                              <a:gdLst>
                                <a:gd name="T0" fmla="+- 0 2057 2057"/>
                                <a:gd name="T1" fmla="*/ T0 w 3371"/>
                                <a:gd name="T2" fmla="+- 0 5428 2057"/>
                                <a:gd name="T3" fmla="*/ T2 w 3371"/>
                              </a:gdLst>
                              <a:ahLst/>
                              <a:cxnLst>
                                <a:cxn ang="0">
                                  <a:pos x="T1" y="0"/>
                                </a:cxn>
                                <a:cxn ang="0">
                                  <a:pos x="T3" y="0"/>
                                </a:cxn>
                              </a:cxnLst>
                              <a:rect l="0" t="0" r="r" b="b"/>
                              <a:pathLst>
                                <a:path w="3371">
                                  <a:moveTo>
                                    <a:pt x="0" y="0"/>
                                  </a:moveTo>
                                  <a:lnTo>
                                    <a:pt x="3371"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2" name="Group 101"/>
                        <wpg:cNvGrpSpPr>
                          <a:grpSpLocks/>
                        </wpg:cNvGrpSpPr>
                        <wpg:grpSpPr bwMode="auto">
                          <a:xfrm>
                            <a:off x="2522" y="456"/>
                            <a:ext cx="2" cy="227"/>
                            <a:chOff x="2522" y="456"/>
                            <a:chExt cx="2" cy="227"/>
                          </a:xfrm>
                        </wpg:grpSpPr>
                        <wps:wsp>
                          <wps:cNvPr id="1023" name="Freeform 102"/>
                          <wps:cNvSpPr>
                            <a:spLocks/>
                          </wps:cNvSpPr>
                          <wps:spPr bwMode="auto">
                            <a:xfrm>
                              <a:off x="2522" y="456"/>
                              <a:ext cx="2" cy="227"/>
                            </a:xfrm>
                            <a:custGeom>
                              <a:avLst/>
                              <a:gdLst>
                                <a:gd name="T0" fmla="+- 0 456 456"/>
                                <a:gd name="T1" fmla="*/ 456 h 227"/>
                                <a:gd name="T2" fmla="+- 0 682 456"/>
                                <a:gd name="T3" fmla="*/ 682 h 227"/>
                              </a:gdLst>
                              <a:ahLst/>
                              <a:cxnLst>
                                <a:cxn ang="0">
                                  <a:pos x="0" y="T1"/>
                                </a:cxn>
                                <a:cxn ang="0">
                                  <a:pos x="0" y="T3"/>
                                </a:cxn>
                              </a:cxnLst>
                              <a:rect l="0" t="0" r="r" b="b"/>
                              <a:pathLst>
                                <a:path h="227">
                                  <a:moveTo>
                                    <a:pt x="0" y="0"/>
                                  </a:moveTo>
                                  <a:lnTo>
                                    <a:pt x="0" y="226"/>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4" name="Group 103"/>
                        <wpg:cNvGrpSpPr>
                          <a:grpSpLocks/>
                        </wpg:cNvGrpSpPr>
                        <wpg:grpSpPr bwMode="auto">
                          <a:xfrm>
                            <a:off x="2289" y="682"/>
                            <a:ext cx="466" cy="455"/>
                            <a:chOff x="2289" y="682"/>
                            <a:chExt cx="466" cy="455"/>
                          </a:xfrm>
                        </wpg:grpSpPr>
                        <wps:wsp>
                          <wps:cNvPr id="1025" name="Freeform 104"/>
                          <wps:cNvSpPr>
                            <a:spLocks/>
                          </wps:cNvSpPr>
                          <wps:spPr bwMode="auto">
                            <a:xfrm>
                              <a:off x="2289" y="682"/>
                              <a:ext cx="466" cy="455"/>
                            </a:xfrm>
                            <a:custGeom>
                              <a:avLst/>
                              <a:gdLst>
                                <a:gd name="T0" fmla="+- 0 2754 2289"/>
                                <a:gd name="T1" fmla="*/ T0 w 466"/>
                                <a:gd name="T2" fmla="+- 0 910 682"/>
                                <a:gd name="T3" fmla="*/ 910 h 455"/>
                                <a:gd name="T4" fmla="+- 0 2723 2289"/>
                                <a:gd name="T5" fmla="*/ T4 w 466"/>
                                <a:gd name="T6" fmla="+- 0 796 682"/>
                                <a:gd name="T7" fmla="*/ 796 h 455"/>
                                <a:gd name="T8" fmla="+- 0 2638 2289"/>
                                <a:gd name="T9" fmla="*/ T8 w 466"/>
                                <a:gd name="T10" fmla="+- 0 713 682"/>
                                <a:gd name="T11" fmla="*/ 713 h 455"/>
                                <a:gd name="T12" fmla="+- 0 2522 2289"/>
                                <a:gd name="T13" fmla="*/ T12 w 466"/>
                                <a:gd name="T14" fmla="+- 0 682 682"/>
                                <a:gd name="T15" fmla="*/ 682 h 455"/>
                                <a:gd name="T16" fmla="+- 0 2406 2289"/>
                                <a:gd name="T17" fmla="*/ T16 w 466"/>
                                <a:gd name="T18" fmla="+- 0 713 682"/>
                                <a:gd name="T19" fmla="*/ 713 h 455"/>
                                <a:gd name="T20" fmla="+- 0 2320 2289"/>
                                <a:gd name="T21" fmla="*/ T20 w 466"/>
                                <a:gd name="T22" fmla="+- 0 796 682"/>
                                <a:gd name="T23" fmla="*/ 796 h 455"/>
                                <a:gd name="T24" fmla="+- 0 2289 2289"/>
                                <a:gd name="T25" fmla="*/ T24 w 466"/>
                                <a:gd name="T26" fmla="+- 0 910 682"/>
                                <a:gd name="T27" fmla="*/ 910 h 455"/>
                                <a:gd name="T28" fmla="+- 0 2320 2289"/>
                                <a:gd name="T29" fmla="*/ T28 w 466"/>
                                <a:gd name="T30" fmla="+- 0 1023 682"/>
                                <a:gd name="T31" fmla="*/ 1023 h 455"/>
                                <a:gd name="T32" fmla="+- 0 2406 2289"/>
                                <a:gd name="T33" fmla="*/ T32 w 466"/>
                                <a:gd name="T34" fmla="+- 0 1107 682"/>
                                <a:gd name="T35" fmla="*/ 1107 h 455"/>
                                <a:gd name="T36" fmla="+- 0 2522 2289"/>
                                <a:gd name="T37" fmla="*/ T36 w 466"/>
                                <a:gd name="T38" fmla="+- 0 1137 682"/>
                                <a:gd name="T39" fmla="*/ 1137 h 455"/>
                                <a:gd name="T40" fmla="+- 0 2638 2289"/>
                                <a:gd name="T41" fmla="*/ T40 w 466"/>
                                <a:gd name="T42" fmla="+- 0 1107 682"/>
                                <a:gd name="T43" fmla="*/ 1107 h 455"/>
                                <a:gd name="T44" fmla="+- 0 2723 2289"/>
                                <a:gd name="T45" fmla="*/ T44 w 466"/>
                                <a:gd name="T46" fmla="+- 0 1023 682"/>
                                <a:gd name="T47" fmla="*/ 1023 h 455"/>
                                <a:gd name="T48" fmla="+- 0 2754 2289"/>
                                <a:gd name="T49" fmla="*/ T48 w 466"/>
                                <a:gd name="T50" fmla="+- 0 910 682"/>
                                <a:gd name="T51" fmla="*/ 910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66" h="455">
                                  <a:moveTo>
                                    <a:pt x="465" y="228"/>
                                  </a:moveTo>
                                  <a:lnTo>
                                    <a:pt x="434" y="114"/>
                                  </a:lnTo>
                                  <a:lnTo>
                                    <a:pt x="349" y="31"/>
                                  </a:lnTo>
                                  <a:lnTo>
                                    <a:pt x="233" y="0"/>
                                  </a:lnTo>
                                  <a:lnTo>
                                    <a:pt x="117" y="31"/>
                                  </a:lnTo>
                                  <a:lnTo>
                                    <a:pt x="31" y="114"/>
                                  </a:lnTo>
                                  <a:lnTo>
                                    <a:pt x="0" y="228"/>
                                  </a:lnTo>
                                  <a:lnTo>
                                    <a:pt x="31" y="341"/>
                                  </a:lnTo>
                                  <a:lnTo>
                                    <a:pt x="117" y="425"/>
                                  </a:lnTo>
                                  <a:lnTo>
                                    <a:pt x="233" y="455"/>
                                  </a:lnTo>
                                  <a:lnTo>
                                    <a:pt x="349" y="425"/>
                                  </a:lnTo>
                                  <a:lnTo>
                                    <a:pt x="434" y="341"/>
                                  </a:lnTo>
                                  <a:lnTo>
                                    <a:pt x="465" y="228"/>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6" name="Group 105"/>
                        <wpg:cNvGrpSpPr>
                          <a:grpSpLocks/>
                        </wpg:cNvGrpSpPr>
                        <wpg:grpSpPr bwMode="auto">
                          <a:xfrm>
                            <a:off x="2452" y="728"/>
                            <a:ext cx="66" cy="137"/>
                            <a:chOff x="2452" y="728"/>
                            <a:chExt cx="66" cy="137"/>
                          </a:xfrm>
                        </wpg:grpSpPr>
                        <wps:wsp>
                          <wps:cNvPr id="1027" name="Freeform 106"/>
                          <wps:cNvSpPr>
                            <a:spLocks/>
                          </wps:cNvSpPr>
                          <wps:spPr bwMode="auto">
                            <a:xfrm>
                              <a:off x="2452" y="728"/>
                              <a:ext cx="66" cy="137"/>
                            </a:xfrm>
                            <a:custGeom>
                              <a:avLst/>
                              <a:gdLst>
                                <a:gd name="T0" fmla="+- 0 2452 2452"/>
                                <a:gd name="T1" fmla="*/ T0 w 66"/>
                                <a:gd name="T2" fmla="+- 0 864 728"/>
                                <a:gd name="T3" fmla="*/ 864 h 137"/>
                                <a:gd name="T4" fmla="+- 0 2452 2452"/>
                                <a:gd name="T5" fmla="*/ T4 w 66"/>
                                <a:gd name="T6" fmla="+- 0 728 728"/>
                                <a:gd name="T7" fmla="*/ 728 h 137"/>
                                <a:gd name="T8" fmla="+- 0 2501 2452"/>
                                <a:gd name="T9" fmla="*/ T8 w 66"/>
                                <a:gd name="T10" fmla="+- 0 728 728"/>
                                <a:gd name="T11" fmla="*/ 728 h 137"/>
                                <a:gd name="T12" fmla="+- 0 2517 2452"/>
                                <a:gd name="T13" fmla="*/ T12 w 66"/>
                                <a:gd name="T14" fmla="+- 0 751 728"/>
                                <a:gd name="T15" fmla="*/ 751 h 137"/>
                                <a:gd name="T16" fmla="+- 0 2517 2452"/>
                                <a:gd name="T17" fmla="*/ T16 w 66"/>
                                <a:gd name="T18" fmla="+- 0 773 728"/>
                                <a:gd name="T19" fmla="*/ 773 h 137"/>
                                <a:gd name="T20" fmla="+- 0 2501 2452"/>
                                <a:gd name="T21" fmla="*/ T20 w 66"/>
                                <a:gd name="T22" fmla="+- 0 796 728"/>
                                <a:gd name="T23" fmla="*/ 796 h 137"/>
                                <a:gd name="T24" fmla="+- 0 2452 2452"/>
                                <a:gd name="T25" fmla="*/ T24 w 66"/>
                                <a:gd name="T26" fmla="+- 0 796 728"/>
                                <a:gd name="T27" fmla="*/ 796 h 137"/>
                              </a:gdLst>
                              <a:ahLst/>
                              <a:cxnLst>
                                <a:cxn ang="0">
                                  <a:pos x="T1" y="T3"/>
                                </a:cxn>
                                <a:cxn ang="0">
                                  <a:pos x="T5" y="T7"/>
                                </a:cxn>
                                <a:cxn ang="0">
                                  <a:pos x="T9" y="T11"/>
                                </a:cxn>
                                <a:cxn ang="0">
                                  <a:pos x="T13" y="T15"/>
                                </a:cxn>
                                <a:cxn ang="0">
                                  <a:pos x="T17" y="T19"/>
                                </a:cxn>
                                <a:cxn ang="0">
                                  <a:pos x="T21" y="T23"/>
                                </a:cxn>
                                <a:cxn ang="0">
                                  <a:pos x="T25" y="T27"/>
                                </a:cxn>
                              </a:cxnLst>
                              <a:rect l="0" t="0" r="r" b="b"/>
                              <a:pathLst>
                                <a:path w="66" h="137">
                                  <a:moveTo>
                                    <a:pt x="0" y="136"/>
                                  </a:moveTo>
                                  <a:lnTo>
                                    <a:pt x="0" y="0"/>
                                  </a:lnTo>
                                  <a:lnTo>
                                    <a:pt x="49" y="0"/>
                                  </a:lnTo>
                                  <a:lnTo>
                                    <a:pt x="65" y="23"/>
                                  </a:lnTo>
                                  <a:lnTo>
                                    <a:pt x="65" y="45"/>
                                  </a:lnTo>
                                  <a:lnTo>
                                    <a:pt x="49" y="68"/>
                                  </a:lnTo>
                                  <a:lnTo>
                                    <a:pt x="0" y="68"/>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8" name="Group 107"/>
                        <wpg:cNvGrpSpPr>
                          <a:grpSpLocks/>
                        </wpg:cNvGrpSpPr>
                        <wpg:grpSpPr bwMode="auto">
                          <a:xfrm>
                            <a:off x="2550" y="728"/>
                            <a:ext cx="65" cy="137"/>
                            <a:chOff x="2550" y="728"/>
                            <a:chExt cx="65" cy="137"/>
                          </a:xfrm>
                        </wpg:grpSpPr>
                        <wps:wsp>
                          <wps:cNvPr id="1029" name="Freeform 108"/>
                          <wps:cNvSpPr>
                            <a:spLocks/>
                          </wps:cNvSpPr>
                          <wps:spPr bwMode="auto">
                            <a:xfrm>
                              <a:off x="2550" y="728"/>
                              <a:ext cx="65" cy="137"/>
                            </a:xfrm>
                            <a:custGeom>
                              <a:avLst/>
                              <a:gdLst>
                                <a:gd name="T0" fmla="+- 0 2550 2550"/>
                                <a:gd name="T1" fmla="*/ T0 w 65"/>
                                <a:gd name="T2" fmla="+- 0 864 728"/>
                                <a:gd name="T3" fmla="*/ 864 h 137"/>
                                <a:gd name="T4" fmla="+- 0 2550 2550"/>
                                <a:gd name="T5" fmla="*/ T4 w 65"/>
                                <a:gd name="T6" fmla="+- 0 728 728"/>
                                <a:gd name="T7" fmla="*/ 728 h 137"/>
                                <a:gd name="T8" fmla="+- 0 2615 2550"/>
                                <a:gd name="T9" fmla="*/ T8 w 65"/>
                                <a:gd name="T10" fmla="+- 0 728 728"/>
                                <a:gd name="T11" fmla="*/ 728 h 137"/>
                              </a:gdLst>
                              <a:ahLst/>
                              <a:cxnLst>
                                <a:cxn ang="0">
                                  <a:pos x="T1" y="T3"/>
                                </a:cxn>
                                <a:cxn ang="0">
                                  <a:pos x="T5" y="T7"/>
                                </a:cxn>
                                <a:cxn ang="0">
                                  <a:pos x="T9" y="T11"/>
                                </a:cxn>
                              </a:cxnLst>
                              <a:rect l="0" t="0" r="r" b="b"/>
                              <a:pathLst>
                                <a:path w="65" h="137">
                                  <a:moveTo>
                                    <a:pt x="0" y="136"/>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0" name="Group 109"/>
                        <wpg:cNvGrpSpPr>
                          <a:grpSpLocks/>
                        </wpg:cNvGrpSpPr>
                        <wpg:grpSpPr bwMode="auto">
                          <a:xfrm>
                            <a:off x="2550" y="796"/>
                            <a:ext cx="33" cy="2"/>
                            <a:chOff x="2550" y="796"/>
                            <a:chExt cx="33" cy="2"/>
                          </a:xfrm>
                        </wpg:grpSpPr>
                        <wps:wsp>
                          <wps:cNvPr id="1031" name="Freeform 110"/>
                          <wps:cNvSpPr>
                            <a:spLocks/>
                          </wps:cNvSpPr>
                          <wps:spPr bwMode="auto">
                            <a:xfrm>
                              <a:off x="2550" y="796"/>
                              <a:ext cx="33" cy="2"/>
                            </a:xfrm>
                            <a:custGeom>
                              <a:avLst/>
                              <a:gdLst>
                                <a:gd name="T0" fmla="+- 0 2550 2550"/>
                                <a:gd name="T1" fmla="*/ T0 w 33"/>
                                <a:gd name="T2" fmla="+- 0 2582 2550"/>
                                <a:gd name="T3" fmla="*/ T2 w 33"/>
                              </a:gdLst>
                              <a:ahLst/>
                              <a:cxnLst>
                                <a:cxn ang="0">
                                  <a:pos x="T1" y="0"/>
                                </a:cxn>
                                <a:cxn ang="0">
                                  <a:pos x="T3" y="0"/>
                                </a:cxn>
                              </a:cxnLst>
                              <a:rect l="0" t="0" r="r" b="b"/>
                              <a:pathLst>
                                <a:path w="33">
                                  <a:moveTo>
                                    <a:pt x="0" y="0"/>
                                  </a:moveTo>
                                  <a:lnTo>
                                    <a:pt x="3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2" name="Group 111"/>
                        <wpg:cNvGrpSpPr>
                          <a:grpSpLocks/>
                        </wpg:cNvGrpSpPr>
                        <wpg:grpSpPr bwMode="auto">
                          <a:xfrm>
                            <a:off x="2550" y="864"/>
                            <a:ext cx="65" cy="2"/>
                            <a:chOff x="2550" y="864"/>
                            <a:chExt cx="65" cy="2"/>
                          </a:xfrm>
                        </wpg:grpSpPr>
                        <wps:wsp>
                          <wps:cNvPr id="1033" name="Freeform 112"/>
                          <wps:cNvSpPr>
                            <a:spLocks/>
                          </wps:cNvSpPr>
                          <wps:spPr bwMode="auto">
                            <a:xfrm>
                              <a:off x="2550" y="864"/>
                              <a:ext cx="65" cy="2"/>
                            </a:xfrm>
                            <a:custGeom>
                              <a:avLst/>
                              <a:gdLst>
                                <a:gd name="T0" fmla="+- 0 2550 2550"/>
                                <a:gd name="T1" fmla="*/ T0 w 65"/>
                                <a:gd name="T2" fmla="+- 0 2615 2550"/>
                                <a:gd name="T3" fmla="*/ T2 w 65"/>
                              </a:gdLst>
                              <a:ahLst/>
                              <a:cxnLst>
                                <a:cxn ang="0">
                                  <a:pos x="T1" y="0"/>
                                </a:cxn>
                                <a:cxn ang="0">
                                  <a:pos x="T3" y="0"/>
                                </a:cxn>
                              </a:cxnLst>
                              <a:rect l="0" t="0" r="r" b="b"/>
                              <a:pathLst>
                                <a:path w="65">
                                  <a:moveTo>
                                    <a:pt x="0" y="0"/>
                                  </a:moveTo>
                                  <a:lnTo>
                                    <a:pt x="65"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4" name="Group 113"/>
                        <wpg:cNvGrpSpPr>
                          <a:grpSpLocks/>
                        </wpg:cNvGrpSpPr>
                        <wpg:grpSpPr bwMode="auto">
                          <a:xfrm>
                            <a:off x="1778" y="2"/>
                            <a:ext cx="233" cy="228"/>
                            <a:chOff x="1778" y="2"/>
                            <a:chExt cx="233" cy="228"/>
                          </a:xfrm>
                        </wpg:grpSpPr>
                        <wps:wsp>
                          <wps:cNvPr id="1035" name="Freeform 114"/>
                          <wps:cNvSpPr>
                            <a:spLocks/>
                          </wps:cNvSpPr>
                          <wps:spPr bwMode="auto">
                            <a:xfrm>
                              <a:off x="1778" y="2"/>
                              <a:ext cx="233" cy="228"/>
                            </a:xfrm>
                            <a:custGeom>
                              <a:avLst/>
                              <a:gdLst>
                                <a:gd name="T0" fmla="+- 0 2010 1778"/>
                                <a:gd name="T1" fmla="*/ T0 w 233"/>
                                <a:gd name="T2" fmla="+- 0 115 2"/>
                                <a:gd name="T3" fmla="*/ 115 h 228"/>
                                <a:gd name="T4" fmla="+- 0 1995 1778"/>
                                <a:gd name="T5" fmla="*/ T4 w 233"/>
                                <a:gd name="T6" fmla="+- 0 58 2"/>
                                <a:gd name="T7" fmla="*/ 58 h 228"/>
                                <a:gd name="T8" fmla="+- 0 1952 1778"/>
                                <a:gd name="T9" fmla="*/ T8 w 233"/>
                                <a:gd name="T10" fmla="+- 0 17 2"/>
                                <a:gd name="T11" fmla="*/ 17 h 228"/>
                                <a:gd name="T12" fmla="+- 0 1895 1778"/>
                                <a:gd name="T13" fmla="*/ T12 w 233"/>
                                <a:gd name="T14" fmla="+- 0 2 2"/>
                                <a:gd name="T15" fmla="*/ 2 h 228"/>
                                <a:gd name="T16" fmla="+- 0 1836 1778"/>
                                <a:gd name="T17" fmla="*/ T16 w 233"/>
                                <a:gd name="T18" fmla="+- 0 17 2"/>
                                <a:gd name="T19" fmla="*/ 17 h 228"/>
                                <a:gd name="T20" fmla="+- 0 1793 1778"/>
                                <a:gd name="T21" fmla="*/ T20 w 233"/>
                                <a:gd name="T22" fmla="+- 0 58 2"/>
                                <a:gd name="T23" fmla="*/ 58 h 228"/>
                                <a:gd name="T24" fmla="+- 0 1778 1778"/>
                                <a:gd name="T25" fmla="*/ T24 w 233"/>
                                <a:gd name="T26" fmla="+- 0 115 2"/>
                                <a:gd name="T27" fmla="*/ 115 h 228"/>
                                <a:gd name="T28" fmla="+- 0 1793 1778"/>
                                <a:gd name="T29" fmla="*/ T28 w 233"/>
                                <a:gd name="T30" fmla="+- 0 172 2"/>
                                <a:gd name="T31" fmla="*/ 172 h 228"/>
                                <a:gd name="T32" fmla="+- 0 1836 1778"/>
                                <a:gd name="T33" fmla="*/ T32 w 233"/>
                                <a:gd name="T34" fmla="+- 0 213 2"/>
                                <a:gd name="T35" fmla="*/ 213 h 228"/>
                                <a:gd name="T36" fmla="+- 0 1895 1778"/>
                                <a:gd name="T37" fmla="*/ T36 w 233"/>
                                <a:gd name="T38" fmla="+- 0 229 2"/>
                                <a:gd name="T39" fmla="*/ 229 h 228"/>
                                <a:gd name="T40" fmla="+- 0 1952 1778"/>
                                <a:gd name="T41" fmla="*/ T40 w 233"/>
                                <a:gd name="T42" fmla="+- 0 213 2"/>
                                <a:gd name="T43" fmla="*/ 213 h 228"/>
                                <a:gd name="T44" fmla="+- 0 1995 1778"/>
                                <a:gd name="T45" fmla="*/ T44 w 233"/>
                                <a:gd name="T46" fmla="+- 0 172 2"/>
                                <a:gd name="T47" fmla="*/ 172 h 228"/>
                                <a:gd name="T48" fmla="+- 0 2010 1778"/>
                                <a:gd name="T49" fmla="*/ T48 w 233"/>
                                <a:gd name="T50" fmla="+- 0 115 2"/>
                                <a:gd name="T51" fmla="*/ 115 h 2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33" h="228">
                                  <a:moveTo>
                                    <a:pt x="232" y="113"/>
                                  </a:moveTo>
                                  <a:lnTo>
                                    <a:pt x="217" y="56"/>
                                  </a:lnTo>
                                  <a:lnTo>
                                    <a:pt x="174" y="15"/>
                                  </a:lnTo>
                                  <a:lnTo>
                                    <a:pt x="117" y="0"/>
                                  </a:lnTo>
                                  <a:lnTo>
                                    <a:pt x="58" y="15"/>
                                  </a:lnTo>
                                  <a:lnTo>
                                    <a:pt x="15" y="56"/>
                                  </a:lnTo>
                                  <a:lnTo>
                                    <a:pt x="0" y="113"/>
                                  </a:lnTo>
                                  <a:lnTo>
                                    <a:pt x="15" y="170"/>
                                  </a:lnTo>
                                  <a:lnTo>
                                    <a:pt x="58" y="211"/>
                                  </a:lnTo>
                                  <a:lnTo>
                                    <a:pt x="117" y="227"/>
                                  </a:lnTo>
                                  <a:lnTo>
                                    <a:pt x="174" y="211"/>
                                  </a:lnTo>
                                  <a:lnTo>
                                    <a:pt x="217" y="170"/>
                                  </a:lnTo>
                                  <a:lnTo>
                                    <a:pt x="232" y="113"/>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6" name="Group 115"/>
                        <wpg:cNvGrpSpPr>
                          <a:grpSpLocks/>
                        </wpg:cNvGrpSpPr>
                        <wpg:grpSpPr bwMode="auto">
                          <a:xfrm>
                            <a:off x="1895" y="229"/>
                            <a:ext cx="2" cy="228"/>
                            <a:chOff x="1895" y="229"/>
                            <a:chExt cx="2" cy="228"/>
                          </a:xfrm>
                        </wpg:grpSpPr>
                        <wps:wsp>
                          <wps:cNvPr id="1037" name="Freeform 116"/>
                          <wps:cNvSpPr>
                            <a:spLocks/>
                          </wps:cNvSpPr>
                          <wps:spPr bwMode="auto">
                            <a:xfrm>
                              <a:off x="1895" y="229"/>
                              <a:ext cx="2" cy="228"/>
                            </a:xfrm>
                            <a:custGeom>
                              <a:avLst/>
                              <a:gdLst>
                                <a:gd name="T0" fmla="+- 0 456 229"/>
                                <a:gd name="T1" fmla="*/ 456 h 228"/>
                                <a:gd name="T2" fmla="+- 0 229 229"/>
                                <a:gd name="T3" fmla="*/ 229 h 228"/>
                              </a:gdLst>
                              <a:ahLst/>
                              <a:cxnLst>
                                <a:cxn ang="0">
                                  <a:pos x="0" y="T1"/>
                                </a:cxn>
                                <a:cxn ang="0">
                                  <a:pos x="0" y="T3"/>
                                </a:cxn>
                              </a:cxnLst>
                              <a:rect l="0" t="0" r="r" b="b"/>
                              <a:pathLst>
                                <a:path h="228">
                                  <a:moveTo>
                                    <a:pt x="0" y="227"/>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8" name="Group 117"/>
                        <wpg:cNvGrpSpPr>
                          <a:grpSpLocks/>
                        </wpg:cNvGrpSpPr>
                        <wpg:grpSpPr bwMode="auto">
                          <a:xfrm>
                            <a:off x="1731" y="388"/>
                            <a:ext cx="326" cy="137"/>
                            <a:chOff x="1731" y="388"/>
                            <a:chExt cx="326" cy="137"/>
                          </a:xfrm>
                        </wpg:grpSpPr>
                        <wps:wsp>
                          <wps:cNvPr id="1039" name="Freeform 118"/>
                          <wps:cNvSpPr>
                            <a:spLocks/>
                          </wps:cNvSpPr>
                          <wps:spPr bwMode="auto">
                            <a:xfrm>
                              <a:off x="1731" y="388"/>
                              <a:ext cx="326" cy="137"/>
                            </a:xfrm>
                            <a:custGeom>
                              <a:avLst/>
                              <a:gdLst>
                                <a:gd name="T0" fmla="+- 0 2057 1731"/>
                                <a:gd name="T1" fmla="*/ T0 w 326"/>
                                <a:gd name="T2" fmla="+- 0 524 388"/>
                                <a:gd name="T3" fmla="*/ 524 h 137"/>
                                <a:gd name="T4" fmla="+- 0 1731 1731"/>
                                <a:gd name="T5" fmla="*/ T4 w 326"/>
                                <a:gd name="T6" fmla="+- 0 388 388"/>
                                <a:gd name="T7" fmla="*/ 388 h 137"/>
                              </a:gdLst>
                              <a:ahLst/>
                              <a:cxnLst>
                                <a:cxn ang="0">
                                  <a:pos x="T1" y="T3"/>
                                </a:cxn>
                                <a:cxn ang="0">
                                  <a:pos x="T5" y="T7"/>
                                </a:cxn>
                              </a:cxnLst>
                              <a:rect l="0" t="0" r="r" b="b"/>
                              <a:pathLst>
                                <a:path w="326" h="137">
                                  <a:moveTo>
                                    <a:pt x="326" y="136"/>
                                  </a:moveTo>
                                  <a:lnTo>
                                    <a:pt x="0" y="0"/>
                                  </a:lnTo>
                                </a:path>
                              </a:pathLst>
                            </a:custGeom>
                            <a:noFill/>
                            <a:ln w="19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0" name="Group 119"/>
                        <wpg:cNvGrpSpPr>
                          <a:grpSpLocks/>
                        </wpg:cNvGrpSpPr>
                        <wpg:grpSpPr bwMode="auto">
                          <a:xfrm>
                            <a:off x="1731" y="388"/>
                            <a:ext cx="326" cy="137"/>
                            <a:chOff x="1731" y="388"/>
                            <a:chExt cx="326" cy="137"/>
                          </a:xfrm>
                        </wpg:grpSpPr>
                        <wps:wsp>
                          <wps:cNvPr id="1041" name="Freeform 120"/>
                          <wps:cNvSpPr>
                            <a:spLocks/>
                          </wps:cNvSpPr>
                          <wps:spPr bwMode="auto">
                            <a:xfrm>
                              <a:off x="1731" y="388"/>
                              <a:ext cx="326" cy="137"/>
                            </a:xfrm>
                            <a:custGeom>
                              <a:avLst/>
                              <a:gdLst>
                                <a:gd name="T0" fmla="+- 0 2057 1731"/>
                                <a:gd name="T1" fmla="*/ T0 w 326"/>
                                <a:gd name="T2" fmla="+- 0 388 388"/>
                                <a:gd name="T3" fmla="*/ 388 h 137"/>
                                <a:gd name="T4" fmla="+- 0 1731 1731"/>
                                <a:gd name="T5" fmla="*/ T4 w 326"/>
                                <a:gd name="T6" fmla="+- 0 524 388"/>
                                <a:gd name="T7" fmla="*/ 524 h 137"/>
                              </a:gdLst>
                              <a:ahLst/>
                              <a:cxnLst>
                                <a:cxn ang="0">
                                  <a:pos x="T1" y="T3"/>
                                </a:cxn>
                                <a:cxn ang="0">
                                  <a:pos x="T5" y="T7"/>
                                </a:cxn>
                              </a:cxnLst>
                              <a:rect l="0" t="0" r="r" b="b"/>
                              <a:pathLst>
                                <a:path w="326" h="137">
                                  <a:moveTo>
                                    <a:pt x="326" y="0"/>
                                  </a:moveTo>
                                  <a:lnTo>
                                    <a:pt x="0" y="136"/>
                                  </a:lnTo>
                                </a:path>
                              </a:pathLst>
                            </a:custGeom>
                            <a:noFill/>
                            <a:ln w="19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2" name="Group 121"/>
                        <wpg:cNvGrpSpPr>
                          <a:grpSpLocks/>
                        </wpg:cNvGrpSpPr>
                        <wpg:grpSpPr bwMode="auto">
                          <a:xfrm>
                            <a:off x="2057" y="388"/>
                            <a:ext cx="2" cy="137"/>
                            <a:chOff x="2057" y="388"/>
                            <a:chExt cx="2" cy="137"/>
                          </a:xfrm>
                        </wpg:grpSpPr>
                        <wps:wsp>
                          <wps:cNvPr id="1043" name="Freeform 122"/>
                          <wps:cNvSpPr>
                            <a:spLocks/>
                          </wps:cNvSpPr>
                          <wps:spPr bwMode="auto">
                            <a:xfrm>
                              <a:off x="2057" y="388"/>
                              <a:ext cx="2" cy="137"/>
                            </a:xfrm>
                            <a:custGeom>
                              <a:avLst/>
                              <a:gdLst>
                                <a:gd name="T0" fmla="+- 0 524 388"/>
                                <a:gd name="T1" fmla="*/ 524 h 137"/>
                                <a:gd name="T2" fmla="+- 0 388 388"/>
                                <a:gd name="T3" fmla="*/ 388 h 137"/>
                              </a:gdLst>
                              <a:ahLst/>
                              <a:cxnLst>
                                <a:cxn ang="0">
                                  <a:pos x="0" y="T1"/>
                                </a:cxn>
                                <a:cxn ang="0">
                                  <a:pos x="0" y="T3"/>
                                </a:cxn>
                              </a:cxnLst>
                              <a:rect l="0" t="0" r="r" b="b"/>
                              <a:pathLst>
                                <a:path h="137">
                                  <a:moveTo>
                                    <a:pt x="0" y="136"/>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4" name="Group 123"/>
                        <wpg:cNvGrpSpPr>
                          <a:grpSpLocks/>
                        </wpg:cNvGrpSpPr>
                        <wpg:grpSpPr bwMode="auto">
                          <a:xfrm>
                            <a:off x="1731" y="388"/>
                            <a:ext cx="2" cy="137"/>
                            <a:chOff x="1731" y="388"/>
                            <a:chExt cx="2" cy="137"/>
                          </a:xfrm>
                        </wpg:grpSpPr>
                        <wps:wsp>
                          <wps:cNvPr id="1045" name="Freeform 124"/>
                          <wps:cNvSpPr>
                            <a:spLocks/>
                          </wps:cNvSpPr>
                          <wps:spPr bwMode="auto">
                            <a:xfrm>
                              <a:off x="1731" y="388"/>
                              <a:ext cx="2" cy="137"/>
                            </a:xfrm>
                            <a:custGeom>
                              <a:avLst/>
                              <a:gdLst>
                                <a:gd name="T0" fmla="+- 0 524 388"/>
                                <a:gd name="T1" fmla="*/ 524 h 137"/>
                                <a:gd name="T2" fmla="+- 0 388 388"/>
                                <a:gd name="T3" fmla="*/ 388 h 137"/>
                              </a:gdLst>
                              <a:ahLst/>
                              <a:cxnLst>
                                <a:cxn ang="0">
                                  <a:pos x="0" y="T1"/>
                                </a:cxn>
                                <a:cxn ang="0">
                                  <a:pos x="0" y="T3"/>
                                </a:cxn>
                              </a:cxnLst>
                              <a:rect l="0" t="0" r="r" b="b"/>
                              <a:pathLst>
                                <a:path h="137">
                                  <a:moveTo>
                                    <a:pt x="0" y="136"/>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6" name="Group 125"/>
                        <wpg:cNvGrpSpPr>
                          <a:grpSpLocks/>
                        </wpg:cNvGrpSpPr>
                        <wpg:grpSpPr bwMode="auto">
                          <a:xfrm>
                            <a:off x="1359" y="456"/>
                            <a:ext cx="372" cy="2"/>
                            <a:chOff x="1359" y="456"/>
                            <a:chExt cx="372" cy="2"/>
                          </a:xfrm>
                        </wpg:grpSpPr>
                        <wps:wsp>
                          <wps:cNvPr id="1047" name="Freeform 126"/>
                          <wps:cNvSpPr>
                            <a:spLocks/>
                          </wps:cNvSpPr>
                          <wps:spPr bwMode="auto">
                            <a:xfrm>
                              <a:off x="1359" y="456"/>
                              <a:ext cx="372" cy="2"/>
                            </a:xfrm>
                            <a:custGeom>
                              <a:avLst/>
                              <a:gdLst>
                                <a:gd name="T0" fmla="+- 0 1359 1359"/>
                                <a:gd name="T1" fmla="*/ T0 w 372"/>
                                <a:gd name="T2" fmla="+- 0 1731 1359"/>
                                <a:gd name="T3" fmla="*/ T2 w 372"/>
                              </a:gdLst>
                              <a:ahLst/>
                              <a:cxnLst>
                                <a:cxn ang="0">
                                  <a:pos x="T1" y="0"/>
                                </a:cxn>
                                <a:cxn ang="0">
                                  <a:pos x="T3" y="0"/>
                                </a:cxn>
                              </a:cxnLst>
                              <a:rect l="0" t="0" r="r" b="b"/>
                              <a:pathLst>
                                <a:path w="372">
                                  <a:moveTo>
                                    <a:pt x="0" y="0"/>
                                  </a:moveTo>
                                  <a:lnTo>
                                    <a:pt x="37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8" name="Group 127"/>
                        <wpg:cNvGrpSpPr>
                          <a:grpSpLocks/>
                        </wpg:cNvGrpSpPr>
                        <wpg:grpSpPr bwMode="auto">
                          <a:xfrm>
                            <a:off x="895" y="229"/>
                            <a:ext cx="465" cy="454"/>
                            <a:chOff x="895" y="229"/>
                            <a:chExt cx="465" cy="454"/>
                          </a:xfrm>
                        </wpg:grpSpPr>
                        <wps:wsp>
                          <wps:cNvPr id="1049" name="Freeform 128"/>
                          <wps:cNvSpPr>
                            <a:spLocks/>
                          </wps:cNvSpPr>
                          <wps:spPr bwMode="auto">
                            <a:xfrm>
                              <a:off x="895" y="229"/>
                              <a:ext cx="465" cy="454"/>
                            </a:xfrm>
                            <a:custGeom>
                              <a:avLst/>
                              <a:gdLst>
                                <a:gd name="T0" fmla="+- 0 1359 895"/>
                                <a:gd name="T1" fmla="*/ T0 w 465"/>
                                <a:gd name="T2" fmla="+- 0 456 229"/>
                                <a:gd name="T3" fmla="*/ 456 h 454"/>
                                <a:gd name="T4" fmla="+- 0 1328 895"/>
                                <a:gd name="T5" fmla="*/ T4 w 465"/>
                                <a:gd name="T6" fmla="+- 0 342 229"/>
                                <a:gd name="T7" fmla="*/ 342 h 454"/>
                                <a:gd name="T8" fmla="+- 0 1244 895"/>
                                <a:gd name="T9" fmla="*/ T8 w 465"/>
                                <a:gd name="T10" fmla="+- 0 259 229"/>
                                <a:gd name="T11" fmla="*/ 259 h 454"/>
                                <a:gd name="T12" fmla="+- 0 1127 895"/>
                                <a:gd name="T13" fmla="*/ T12 w 465"/>
                                <a:gd name="T14" fmla="+- 0 229 229"/>
                                <a:gd name="T15" fmla="*/ 229 h 454"/>
                                <a:gd name="T16" fmla="+- 0 1011 895"/>
                                <a:gd name="T17" fmla="*/ T16 w 465"/>
                                <a:gd name="T18" fmla="+- 0 259 229"/>
                                <a:gd name="T19" fmla="*/ 259 h 454"/>
                                <a:gd name="T20" fmla="+- 0 926 895"/>
                                <a:gd name="T21" fmla="*/ T20 w 465"/>
                                <a:gd name="T22" fmla="+- 0 342 229"/>
                                <a:gd name="T23" fmla="*/ 342 h 454"/>
                                <a:gd name="T24" fmla="+- 0 895 895"/>
                                <a:gd name="T25" fmla="*/ T24 w 465"/>
                                <a:gd name="T26" fmla="+- 0 456 229"/>
                                <a:gd name="T27" fmla="*/ 456 h 454"/>
                                <a:gd name="T28" fmla="+- 0 926 895"/>
                                <a:gd name="T29" fmla="*/ T28 w 465"/>
                                <a:gd name="T30" fmla="+- 0 569 229"/>
                                <a:gd name="T31" fmla="*/ 569 h 454"/>
                                <a:gd name="T32" fmla="+- 0 1011 895"/>
                                <a:gd name="T33" fmla="*/ T32 w 465"/>
                                <a:gd name="T34" fmla="+- 0 652 229"/>
                                <a:gd name="T35" fmla="*/ 652 h 454"/>
                                <a:gd name="T36" fmla="+- 0 1127 895"/>
                                <a:gd name="T37" fmla="*/ T36 w 465"/>
                                <a:gd name="T38" fmla="+- 0 682 229"/>
                                <a:gd name="T39" fmla="*/ 682 h 454"/>
                                <a:gd name="T40" fmla="+- 0 1244 895"/>
                                <a:gd name="T41" fmla="*/ T40 w 465"/>
                                <a:gd name="T42" fmla="+- 0 652 229"/>
                                <a:gd name="T43" fmla="*/ 652 h 454"/>
                                <a:gd name="T44" fmla="+- 0 1328 895"/>
                                <a:gd name="T45" fmla="*/ T44 w 465"/>
                                <a:gd name="T46" fmla="+- 0 569 229"/>
                                <a:gd name="T47" fmla="*/ 569 h 454"/>
                                <a:gd name="T48" fmla="+- 0 1359 895"/>
                                <a:gd name="T49" fmla="*/ T48 w 465"/>
                                <a:gd name="T50" fmla="+- 0 456 229"/>
                                <a:gd name="T51" fmla="*/ 456 h 4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65" h="454">
                                  <a:moveTo>
                                    <a:pt x="464" y="227"/>
                                  </a:moveTo>
                                  <a:lnTo>
                                    <a:pt x="433" y="113"/>
                                  </a:lnTo>
                                  <a:lnTo>
                                    <a:pt x="349" y="30"/>
                                  </a:lnTo>
                                  <a:lnTo>
                                    <a:pt x="232" y="0"/>
                                  </a:lnTo>
                                  <a:lnTo>
                                    <a:pt x="116" y="30"/>
                                  </a:lnTo>
                                  <a:lnTo>
                                    <a:pt x="31" y="113"/>
                                  </a:lnTo>
                                  <a:lnTo>
                                    <a:pt x="0" y="227"/>
                                  </a:lnTo>
                                  <a:lnTo>
                                    <a:pt x="31" y="340"/>
                                  </a:lnTo>
                                  <a:lnTo>
                                    <a:pt x="116" y="423"/>
                                  </a:lnTo>
                                  <a:lnTo>
                                    <a:pt x="232" y="453"/>
                                  </a:lnTo>
                                  <a:lnTo>
                                    <a:pt x="349" y="423"/>
                                  </a:lnTo>
                                  <a:lnTo>
                                    <a:pt x="433" y="340"/>
                                  </a:lnTo>
                                  <a:lnTo>
                                    <a:pt x="464" y="227"/>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0" name="Group 129"/>
                        <wpg:cNvGrpSpPr>
                          <a:grpSpLocks/>
                        </wpg:cNvGrpSpPr>
                        <wpg:grpSpPr bwMode="auto">
                          <a:xfrm>
                            <a:off x="1011" y="297"/>
                            <a:ext cx="66" cy="137"/>
                            <a:chOff x="1011" y="297"/>
                            <a:chExt cx="66" cy="137"/>
                          </a:xfrm>
                        </wpg:grpSpPr>
                        <wps:wsp>
                          <wps:cNvPr id="1051" name="Freeform 130"/>
                          <wps:cNvSpPr>
                            <a:spLocks/>
                          </wps:cNvSpPr>
                          <wps:spPr bwMode="auto">
                            <a:xfrm>
                              <a:off x="1011" y="297"/>
                              <a:ext cx="66" cy="137"/>
                            </a:xfrm>
                            <a:custGeom>
                              <a:avLst/>
                              <a:gdLst>
                                <a:gd name="T0" fmla="+- 0 1011 1011"/>
                                <a:gd name="T1" fmla="*/ T0 w 66"/>
                                <a:gd name="T2" fmla="+- 0 433 297"/>
                                <a:gd name="T3" fmla="*/ 433 h 137"/>
                                <a:gd name="T4" fmla="+- 0 1011 1011"/>
                                <a:gd name="T5" fmla="*/ T4 w 66"/>
                                <a:gd name="T6" fmla="+- 0 297 297"/>
                                <a:gd name="T7" fmla="*/ 297 h 137"/>
                                <a:gd name="T8" fmla="+- 0 1076 1011"/>
                                <a:gd name="T9" fmla="*/ T8 w 66"/>
                                <a:gd name="T10" fmla="+- 0 297 297"/>
                                <a:gd name="T11" fmla="*/ 297 h 137"/>
                              </a:gdLst>
                              <a:ahLst/>
                              <a:cxnLst>
                                <a:cxn ang="0">
                                  <a:pos x="T1" y="T3"/>
                                </a:cxn>
                                <a:cxn ang="0">
                                  <a:pos x="T5" y="T7"/>
                                </a:cxn>
                                <a:cxn ang="0">
                                  <a:pos x="T9" y="T11"/>
                                </a:cxn>
                              </a:cxnLst>
                              <a:rect l="0" t="0" r="r" b="b"/>
                              <a:pathLst>
                                <a:path w="66" h="137">
                                  <a:moveTo>
                                    <a:pt x="0" y="136"/>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2" name="Group 131"/>
                        <wpg:cNvGrpSpPr>
                          <a:grpSpLocks/>
                        </wpg:cNvGrpSpPr>
                        <wpg:grpSpPr bwMode="auto">
                          <a:xfrm>
                            <a:off x="1011" y="365"/>
                            <a:ext cx="33" cy="2"/>
                            <a:chOff x="1011" y="365"/>
                            <a:chExt cx="33" cy="2"/>
                          </a:xfrm>
                        </wpg:grpSpPr>
                        <wps:wsp>
                          <wps:cNvPr id="1053" name="Freeform 132"/>
                          <wps:cNvSpPr>
                            <a:spLocks/>
                          </wps:cNvSpPr>
                          <wps:spPr bwMode="auto">
                            <a:xfrm>
                              <a:off x="1011" y="365"/>
                              <a:ext cx="33" cy="2"/>
                            </a:xfrm>
                            <a:custGeom>
                              <a:avLst/>
                              <a:gdLst>
                                <a:gd name="T0" fmla="+- 0 1011 1011"/>
                                <a:gd name="T1" fmla="*/ T0 w 33"/>
                                <a:gd name="T2" fmla="+- 0 1043 1011"/>
                                <a:gd name="T3" fmla="*/ T2 w 33"/>
                              </a:gdLst>
                              <a:ahLst/>
                              <a:cxnLst>
                                <a:cxn ang="0">
                                  <a:pos x="T1" y="0"/>
                                </a:cxn>
                                <a:cxn ang="0">
                                  <a:pos x="T3" y="0"/>
                                </a:cxn>
                              </a:cxnLst>
                              <a:rect l="0" t="0" r="r" b="b"/>
                              <a:pathLst>
                                <a:path w="33">
                                  <a:moveTo>
                                    <a:pt x="0" y="0"/>
                                  </a:moveTo>
                                  <a:lnTo>
                                    <a:pt x="3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4" name="Group 133"/>
                        <wpg:cNvGrpSpPr>
                          <a:grpSpLocks/>
                        </wpg:cNvGrpSpPr>
                        <wpg:grpSpPr bwMode="auto">
                          <a:xfrm>
                            <a:off x="1109" y="297"/>
                            <a:ext cx="66" cy="137"/>
                            <a:chOff x="1109" y="297"/>
                            <a:chExt cx="66" cy="137"/>
                          </a:xfrm>
                        </wpg:grpSpPr>
                        <wps:wsp>
                          <wps:cNvPr id="1055" name="Freeform 134"/>
                          <wps:cNvSpPr>
                            <a:spLocks/>
                          </wps:cNvSpPr>
                          <wps:spPr bwMode="auto">
                            <a:xfrm>
                              <a:off x="1109" y="297"/>
                              <a:ext cx="66" cy="137"/>
                            </a:xfrm>
                            <a:custGeom>
                              <a:avLst/>
                              <a:gdLst>
                                <a:gd name="T0" fmla="+- 0 1109 1109"/>
                                <a:gd name="T1" fmla="*/ T0 w 66"/>
                                <a:gd name="T2" fmla="+- 0 433 297"/>
                                <a:gd name="T3" fmla="*/ 433 h 137"/>
                                <a:gd name="T4" fmla="+- 0 1109 1109"/>
                                <a:gd name="T5" fmla="*/ T4 w 66"/>
                                <a:gd name="T6" fmla="+- 0 297 297"/>
                                <a:gd name="T7" fmla="*/ 297 h 137"/>
                                <a:gd name="T8" fmla="+- 0 1174 1109"/>
                                <a:gd name="T9" fmla="*/ T8 w 66"/>
                                <a:gd name="T10" fmla="+- 0 297 297"/>
                                <a:gd name="T11" fmla="*/ 297 h 137"/>
                              </a:gdLst>
                              <a:ahLst/>
                              <a:cxnLst>
                                <a:cxn ang="0">
                                  <a:pos x="T1" y="T3"/>
                                </a:cxn>
                                <a:cxn ang="0">
                                  <a:pos x="T5" y="T7"/>
                                </a:cxn>
                                <a:cxn ang="0">
                                  <a:pos x="T9" y="T11"/>
                                </a:cxn>
                              </a:cxnLst>
                              <a:rect l="0" t="0" r="r" b="b"/>
                              <a:pathLst>
                                <a:path w="66" h="137">
                                  <a:moveTo>
                                    <a:pt x="0" y="136"/>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6" name="Group 135"/>
                        <wpg:cNvGrpSpPr>
                          <a:grpSpLocks/>
                        </wpg:cNvGrpSpPr>
                        <wpg:grpSpPr bwMode="auto">
                          <a:xfrm>
                            <a:off x="1109" y="365"/>
                            <a:ext cx="33" cy="2"/>
                            <a:chOff x="1109" y="365"/>
                            <a:chExt cx="33" cy="2"/>
                          </a:xfrm>
                        </wpg:grpSpPr>
                        <wps:wsp>
                          <wps:cNvPr id="1057" name="Freeform 136"/>
                          <wps:cNvSpPr>
                            <a:spLocks/>
                          </wps:cNvSpPr>
                          <wps:spPr bwMode="auto">
                            <a:xfrm>
                              <a:off x="1109" y="365"/>
                              <a:ext cx="33" cy="2"/>
                            </a:xfrm>
                            <a:custGeom>
                              <a:avLst/>
                              <a:gdLst>
                                <a:gd name="T0" fmla="+- 0 1109 1109"/>
                                <a:gd name="T1" fmla="*/ T0 w 33"/>
                                <a:gd name="T2" fmla="+- 0 1141 1109"/>
                                <a:gd name="T3" fmla="*/ T2 w 33"/>
                              </a:gdLst>
                              <a:ahLst/>
                              <a:cxnLst>
                                <a:cxn ang="0">
                                  <a:pos x="T1" y="0"/>
                                </a:cxn>
                                <a:cxn ang="0">
                                  <a:pos x="T3" y="0"/>
                                </a:cxn>
                              </a:cxnLst>
                              <a:rect l="0" t="0" r="r" b="b"/>
                              <a:pathLst>
                                <a:path w="33">
                                  <a:moveTo>
                                    <a:pt x="0" y="0"/>
                                  </a:moveTo>
                                  <a:lnTo>
                                    <a:pt x="3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8" name="Group 137"/>
                        <wpg:cNvGrpSpPr>
                          <a:grpSpLocks/>
                        </wpg:cNvGrpSpPr>
                        <wpg:grpSpPr bwMode="auto">
                          <a:xfrm>
                            <a:off x="1109" y="433"/>
                            <a:ext cx="66" cy="2"/>
                            <a:chOff x="1109" y="433"/>
                            <a:chExt cx="66" cy="2"/>
                          </a:xfrm>
                        </wpg:grpSpPr>
                        <wps:wsp>
                          <wps:cNvPr id="1059" name="Freeform 138"/>
                          <wps:cNvSpPr>
                            <a:spLocks/>
                          </wps:cNvSpPr>
                          <wps:spPr bwMode="auto">
                            <a:xfrm>
                              <a:off x="1109" y="433"/>
                              <a:ext cx="66" cy="2"/>
                            </a:xfrm>
                            <a:custGeom>
                              <a:avLst/>
                              <a:gdLst>
                                <a:gd name="T0" fmla="+- 0 1109 1109"/>
                                <a:gd name="T1" fmla="*/ T0 w 66"/>
                                <a:gd name="T2" fmla="+- 0 1174 1109"/>
                                <a:gd name="T3" fmla="*/ T2 w 66"/>
                              </a:gdLst>
                              <a:ahLst/>
                              <a:cxnLst>
                                <a:cxn ang="0">
                                  <a:pos x="T1" y="0"/>
                                </a:cxn>
                                <a:cxn ang="0">
                                  <a:pos x="T3" y="0"/>
                                </a:cxn>
                              </a:cxnLst>
                              <a:rect l="0" t="0" r="r" b="b"/>
                              <a:pathLst>
                                <a:path w="66">
                                  <a:moveTo>
                                    <a:pt x="0" y="0"/>
                                  </a:moveTo>
                                  <a:lnTo>
                                    <a:pt x="65"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0" name="Group 139"/>
                        <wpg:cNvGrpSpPr>
                          <a:grpSpLocks/>
                        </wpg:cNvGrpSpPr>
                        <wpg:grpSpPr bwMode="auto">
                          <a:xfrm>
                            <a:off x="1206" y="297"/>
                            <a:ext cx="66" cy="137"/>
                            <a:chOff x="1206" y="297"/>
                            <a:chExt cx="66" cy="137"/>
                          </a:xfrm>
                        </wpg:grpSpPr>
                        <wps:wsp>
                          <wps:cNvPr id="1061" name="Freeform 140"/>
                          <wps:cNvSpPr>
                            <a:spLocks/>
                          </wps:cNvSpPr>
                          <wps:spPr bwMode="auto">
                            <a:xfrm>
                              <a:off x="1206" y="297"/>
                              <a:ext cx="66" cy="137"/>
                            </a:xfrm>
                            <a:custGeom>
                              <a:avLst/>
                              <a:gdLst>
                                <a:gd name="T0" fmla="+- 0 1206 1206"/>
                                <a:gd name="T1" fmla="*/ T0 w 66"/>
                                <a:gd name="T2" fmla="+- 0 319 297"/>
                                <a:gd name="T3" fmla="*/ 319 h 137"/>
                                <a:gd name="T4" fmla="+- 0 1223 1206"/>
                                <a:gd name="T5" fmla="*/ T4 w 66"/>
                                <a:gd name="T6" fmla="+- 0 297 297"/>
                                <a:gd name="T7" fmla="*/ 297 h 137"/>
                                <a:gd name="T8" fmla="+- 0 1255 1206"/>
                                <a:gd name="T9" fmla="*/ T8 w 66"/>
                                <a:gd name="T10" fmla="+- 0 297 297"/>
                                <a:gd name="T11" fmla="*/ 297 h 137"/>
                                <a:gd name="T12" fmla="+- 0 1271 1206"/>
                                <a:gd name="T13" fmla="*/ T12 w 66"/>
                                <a:gd name="T14" fmla="+- 0 319 297"/>
                                <a:gd name="T15" fmla="*/ 319 h 137"/>
                                <a:gd name="T16" fmla="+- 0 1271 1206"/>
                                <a:gd name="T17" fmla="*/ T16 w 66"/>
                                <a:gd name="T18" fmla="+- 0 342 297"/>
                                <a:gd name="T19" fmla="*/ 342 h 137"/>
                                <a:gd name="T20" fmla="+- 0 1255 1206"/>
                                <a:gd name="T21" fmla="*/ T20 w 66"/>
                                <a:gd name="T22" fmla="+- 0 365 297"/>
                                <a:gd name="T23" fmla="*/ 365 h 137"/>
                                <a:gd name="T24" fmla="+- 0 1223 1206"/>
                                <a:gd name="T25" fmla="*/ T24 w 66"/>
                                <a:gd name="T26" fmla="+- 0 365 297"/>
                                <a:gd name="T27" fmla="*/ 365 h 137"/>
                                <a:gd name="T28" fmla="+- 0 1206 1206"/>
                                <a:gd name="T29" fmla="*/ T28 w 66"/>
                                <a:gd name="T30" fmla="+- 0 388 297"/>
                                <a:gd name="T31" fmla="*/ 388 h 137"/>
                                <a:gd name="T32" fmla="+- 0 1206 1206"/>
                                <a:gd name="T33" fmla="*/ T32 w 66"/>
                                <a:gd name="T34" fmla="+- 0 433 297"/>
                                <a:gd name="T35" fmla="*/ 433 h 137"/>
                                <a:gd name="T36" fmla="+- 0 1271 1206"/>
                                <a:gd name="T37" fmla="*/ T36 w 66"/>
                                <a:gd name="T38" fmla="+- 0 433 297"/>
                                <a:gd name="T39" fmla="*/ 433 h 1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6" h="137">
                                  <a:moveTo>
                                    <a:pt x="0" y="22"/>
                                  </a:moveTo>
                                  <a:lnTo>
                                    <a:pt x="17" y="0"/>
                                  </a:lnTo>
                                  <a:lnTo>
                                    <a:pt x="49" y="0"/>
                                  </a:lnTo>
                                  <a:lnTo>
                                    <a:pt x="65" y="22"/>
                                  </a:lnTo>
                                  <a:lnTo>
                                    <a:pt x="65" y="45"/>
                                  </a:lnTo>
                                  <a:lnTo>
                                    <a:pt x="49" y="68"/>
                                  </a:lnTo>
                                  <a:lnTo>
                                    <a:pt x="17" y="68"/>
                                  </a:lnTo>
                                  <a:lnTo>
                                    <a:pt x="0" y="91"/>
                                  </a:lnTo>
                                  <a:lnTo>
                                    <a:pt x="0" y="136"/>
                                  </a:lnTo>
                                  <a:lnTo>
                                    <a:pt x="65" y="136"/>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2" name="Group 141"/>
                        <wpg:cNvGrpSpPr>
                          <a:grpSpLocks/>
                        </wpg:cNvGrpSpPr>
                        <wpg:grpSpPr bwMode="auto">
                          <a:xfrm>
                            <a:off x="198" y="456"/>
                            <a:ext cx="698" cy="2"/>
                            <a:chOff x="198" y="456"/>
                            <a:chExt cx="698" cy="2"/>
                          </a:xfrm>
                        </wpg:grpSpPr>
                        <wps:wsp>
                          <wps:cNvPr id="1063" name="Freeform 142"/>
                          <wps:cNvSpPr>
                            <a:spLocks/>
                          </wps:cNvSpPr>
                          <wps:spPr bwMode="auto">
                            <a:xfrm>
                              <a:off x="198" y="456"/>
                              <a:ext cx="698" cy="2"/>
                            </a:xfrm>
                            <a:custGeom>
                              <a:avLst/>
                              <a:gdLst>
                                <a:gd name="T0" fmla="+- 0 198 198"/>
                                <a:gd name="T1" fmla="*/ T0 w 698"/>
                                <a:gd name="T2" fmla="+- 0 895 198"/>
                                <a:gd name="T3" fmla="*/ T2 w 698"/>
                              </a:gdLst>
                              <a:ahLst/>
                              <a:cxnLst>
                                <a:cxn ang="0">
                                  <a:pos x="T1" y="0"/>
                                </a:cxn>
                                <a:cxn ang="0">
                                  <a:pos x="T3" y="0"/>
                                </a:cxn>
                              </a:cxnLst>
                              <a:rect l="0" t="0" r="r" b="b"/>
                              <a:pathLst>
                                <a:path w="698">
                                  <a:moveTo>
                                    <a:pt x="0" y="0"/>
                                  </a:moveTo>
                                  <a:lnTo>
                                    <a:pt x="697"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4" name="Group 143"/>
                        <wpg:cNvGrpSpPr>
                          <a:grpSpLocks/>
                        </wpg:cNvGrpSpPr>
                        <wpg:grpSpPr bwMode="auto">
                          <a:xfrm>
                            <a:off x="11" y="682"/>
                            <a:ext cx="66" cy="69"/>
                            <a:chOff x="11" y="682"/>
                            <a:chExt cx="66" cy="69"/>
                          </a:xfrm>
                        </wpg:grpSpPr>
                        <wps:wsp>
                          <wps:cNvPr id="1065" name="Freeform 144"/>
                          <wps:cNvSpPr>
                            <a:spLocks/>
                          </wps:cNvSpPr>
                          <wps:spPr bwMode="auto">
                            <a:xfrm>
                              <a:off x="11" y="682"/>
                              <a:ext cx="66" cy="69"/>
                            </a:xfrm>
                            <a:custGeom>
                              <a:avLst/>
                              <a:gdLst>
                                <a:gd name="T0" fmla="+- 0 11 11"/>
                                <a:gd name="T1" fmla="*/ T0 w 66"/>
                                <a:gd name="T2" fmla="+- 0 751 682"/>
                                <a:gd name="T3" fmla="*/ 751 h 69"/>
                                <a:gd name="T4" fmla="+- 0 60 11"/>
                                <a:gd name="T5" fmla="*/ T4 w 66"/>
                                <a:gd name="T6" fmla="+- 0 751 682"/>
                                <a:gd name="T7" fmla="*/ 751 h 69"/>
                                <a:gd name="T8" fmla="+- 0 77 11"/>
                                <a:gd name="T9" fmla="*/ T8 w 66"/>
                                <a:gd name="T10" fmla="+- 0 728 682"/>
                                <a:gd name="T11" fmla="*/ 728 h 69"/>
                                <a:gd name="T12" fmla="+- 0 77 11"/>
                                <a:gd name="T13" fmla="*/ T12 w 66"/>
                                <a:gd name="T14" fmla="+- 0 706 682"/>
                                <a:gd name="T15" fmla="*/ 706 h 69"/>
                                <a:gd name="T16" fmla="+- 0 60 11"/>
                                <a:gd name="T17" fmla="*/ T16 w 66"/>
                                <a:gd name="T18" fmla="+- 0 682 682"/>
                                <a:gd name="T19" fmla="*/ 682 h 69"/>
                                <a:gd name="T20" fmla="+- 0 28 11"/>
                                <a:gd name="T21" fmla="*/ T20 w 66"/>
                                <a:gd name="T22" fmla="+- 0 682 682"/>
                                <a:gd name="T23" fmla="*/ 682 h 69"/>
                              </a:gdLst>
                              <a:ahLst/>
                              <a:cxnLst>
                                <a:cxn ang="0">
                                  <a:pos x="T1" y="T3"/>
                                </a:cxn>
                                <a:cxn ang="0">
                                  <a:pos x="T5" y="T7"/>
                                </a:cxn>
                                <a:cxn ang="0">
                                  <a:pos x="T9" y="T11"/>
                                </a:cxn>
                                <a:cxn ang="0">
                                  <a:pos x="T13" y="T15"/>
                                </a:cxn>
                                <a:cxn ang="0">
                                  <a:pos x="T17" y="T19"/>
                                </a:cxn>
                                <a:cxn ang="0">
                                  <a:pos x="T21" y="T23"/>
                                </a:cxn>
                              </a:cxnLst>
                              <a:rect l="0" t="0" r="r" b="b"/>
                              <a:pathLst>
                                <a:path w="66" h="69">
                                  <a:moveTo>
                                    <a:pt x="0" y="69"/>
                                  </a:moveTo>
                                  <a:lnTo>
                                    <a:pt x="49" y="69"/>
                                  </a:lnTo>
                                  <a:lnTo>
                                    <a:pt x="66" y="46"/>
                                  </a:lnTo>
                                  <a:lnTo>
                                    <a:pt x="66" y="24"/>
                                  </a:lnTo>
                                  <a:lnTo>
                                    <a:pt x="49" y="0"/>
                                  </a:lnTo>
                                  <a:lnTo>
                                    <a:pt x="17" y="0"/>
                                  </a:lnTo>
                                </a:path>
                              </a:pathLst>
                            </a:custGeom>
                            <a:noFill/>
                            <a:ln w="195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6" name="Group 145"/>
                        <wpg:cNvGrpSpPr>
                          <a:grpSpLocks/>
                        </wpg:cNvGrpSpPr>
                        <wpg:grpSpPr bwMode="auto">
                          <a:xfrm>
                            <a:off x="11" y="615"/>
                            <a:ext cx="66" cy="68"/>
                            <a:chOff x="11" y="615"/>
                            <a:chExt cx="66" cy="68"/>
                          </a:xfrm>
                        </wpg:grpSpPr>
                        <wps:wsp>
                          <wps:cNvPr id="1067" name="Freeform 146"/>
                          <wps:cNvSpPr>
                            <a:spLocks/>
                          </wps:cNvSpPr>
                          <wps:spPr bwMode="auto">
                            <a:xfrm>
                              <a:off x="11" y="615"/>
                              <a:ext cx="66" cy="68"/>
                            </a:xfrm>
                            <a:custGeom>
                              <a:avLst/>
                              <a:gdLst>
                                <a:gd name="T0" fmla="+- 0 60 11"/>
                                <a:gd name="T1" fmla="*/ T0 w 66"/>
                                <a:gd name="T2" fmla="+- 0 682 615"/>
                                <a:gd name="T3" fmla="*/ 682 h 68"/>
                                <a:gd name="T4" fmla="+- 0 77 11"/>
                                <a:gd name="T5" fmla="*/ T4 w 66"/>
                                <a:gd name="T6" fmla="+- 0 660 615"/>
                                <a:gd name="T7" fmla="*/ 660 h 68"/>
                                <a:gd name="T8" fmla="+- 0 77 11"/>
                                <a:gd name="T9" fmla="*/ T8 w 66"/>
                                <a:gd name="T10" fmla="+- 0 637 615"/>
                                <a:gd name="T11" fmla="*/ 637 h 68"/>
                                <a:gd name="T12" fmla="+- 0 60 11"/>
                                <a:gd name="T13" fmla="*/ T12 w 66"/>
                                <a:gd name="T14" fmla="+- 0 615 615"/>
                                <a:gd name="T15" fmla="*/ 615 h 68"/>
                                <a:gd name="T16" fmla="+- 0 11 11"/>
                                <a:gd name="T17" fmla="*/ T16 w 66"/>
                                <a:gd name="T18" fmla="+- 0 615 615"/>
                                <a:gd name="T19" fmla="*/ 615 h 68"/>
                              </a:gdLst>
                              <a:ahLst/>
                              <a:cxnLst>
                                <a:cxn ang="0">
                                  <a:pos x="T1" y="T3"/>
                                </a:cxn>
                                <a:cxn ang="0">
                                  <a:pos x="T5" y="T7"/>
                                </a:cxn>
                                <a:cxn ang="0">
                                  <a:pos x="T9" y="T11"/>
                                </a:cxn>
                                <a:cxn ang="0">
                                  <a:pos x="T13" y="T15"/>
                                </a:cxn>
                                <a:cxn ang="0">
                                  <a:pos x="T17" y="T19"/>
                                </a:cxn>
                              </a:cxnLst>
                              <a:rect l="0" t="0" r="r" b="b"/>
                              <a:pathLst>
                                <a:path w="66" h="68">
                                  <a:moveTo>
                                    <a:pt x="49" y="67"/>
                                  </a:moveTo>
                                  <a:lnTo>
                                    <a:pt x="66" y="45"/>
                                  </a:lnTo>
                                  <a:lnTo>
                                    <a:pt x="66" y="22"/>
                                  </a:lnTo>
                                  <a:lnTo>
                                    <a:pt x="49" y="0"/>
                                  </a:lnTo>
                                  <a:lnTo>
                                    <a:pt x="0" y="0"/>
                                  </a:lnTo>
                                </a:path>
                              </a:pathLst>
                            </a:custGeom>
                            <a:noFill/>
                            <a:ln w="195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8" name="Group 147"/>
                        <wpg:cNvGrpSpPr>
                          <a:grpSpLocks/>
                        </wpg:cNvGrpSpPr>
                        <wpg:grpSpPr bwMode="auto">
                          <a:xfrm>
                            <a:off x="28" y="615"/>
                            <a:ext cx="2" cy="137"/>
                            <a:chOff x="28" y="615"/>
                            <a:chExt cx="2" cy="137"/>
                          </a:xfrm>
                        </wpg:grpSpPr>
                        <wps:wsp>
                          <wps:cNvPr id="1069" name="Freeform 148"/>
                          <wps:cNvSpPr>
                            <a:spLocks/>
                          </wps:cNvSpPr>
                          <wps:spPr bwMode="auto">
                            <a:xfrm>
                              <a:off x="28" y="615"/>
                              <a:ext cx="2" cy="137"/>
                            </a:xfrm>
                            <a:custGeom>
                              <a:avLst/>
                              <a:gdLst>
                                <a:gd name="T0" fmla="+- 0 615 615"/>
                                <a:gd name="T1" fmla="*/ 615 h 137"/>
                                <a:gd name="T2" fmla="+- 0 751 615"/>
                                <a:gd name="T3" fmla="*/ 751 h 137"/>
                              </a:gdLst>
                              <a:ahLst/>
                              <a:cxnLst>
                                <a:cxn ang="0">
                                  <a:pos x="0" y="T1"/>
                                </a:cxn>
                                <a:cxn ang="0">
                                  <a:pos x="0" y="T3"/>
                                </a:cxn>
                              </a:cxnLst>
                              <a:rect l="0" t="0" r="r" b="b"/>
                              <a:pathLst>
                                <a:path h="137">
                                  <a:moveTo>
                                    <a:pt x="0" y="0"/>
                                  </a:moveTo>
                                  <a:lnTo>
                                    <a:pt x="0" y="136"/>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0" name="Group 149"/>
                        <wpg:cNvGrpSpPr>
                          <a:grpSpLocks/>
                        </wpg:cNvGrpSpPr>
                        <wpg:grpSpPr bwMode="auto">
                          <a:xfrm>
                            <a:off x="109" y="660"/>
                            <a:ext cx="66" cy="91"/>
                            <a:chOff x="109" y="660"/>
                            <a:chExt cx="66" cy="91"/>
                          </a:xfrm>
                        </wpg:grpSpPr>
                        <wps:wsp>
                          <wps:cNvPr id="1071" name="Freeform 150"/>
                          <wps:cNvSpPr>
                            <a:spLocks/>
                          </wps:cNvSpPr>
                          <wps:spPr bwMode="auto">
                            <a:xfrm>
                              <a:off x="109" y="660"/>
                              <a:ext cx="66" cy="91"/>
                            </a:xfrm>
                            <a:custGeom>
                              <a:avLst/>
                              <a:gdLst>
                                <a:gd name="T0" fmla="+- 0 109 109"/>
                                <a:gd name="T1" fmla="*/ T0 w 66"/>
                                <a:gd name="T2" fmla="+- 0 728 660"/>
                                <a:gd name="T3" fmla="*/ 728 h 91"/>
                                <a:gd name="T4" fmla="+- 0 109 109"/>
                                <a:gd name="T5" fmla="*/ T4 w 66"/>
                                <a:gd name="T6" fmla="+- 0 682 660"/>
                                <a:gd name="T7" fmla="*/ 682 h 91"/>
                                <a:gd name="T8" fmla="+- 0 125 109"/>
                                <a:gd name="T9" fmla="*/ T8 w 66"/>
                                <a:gd name="T10" fmla="+- 0 660 660"/>
                                <a:gd name="T11" fmla="*/ 660 h 91"/>
                                <a:gd name="T12" fmla="+- 0 158 109"/>
                                <a:gd name="T13" fmla="*/ T12 w 66"/>
                                <a:gd name="T14" fmla="+- 0 660 660"/>
                                <a:gd name="T15" fmla="*/ 660 h 91"/>
                                <a:gd name="T16" fmla="+- 0 174 109"/>
                                <a:gd name="T17" fmla="*/ T16 w 66"/>
                                <a:gd name="T18" fmla="+- 0 682 660"/>
                                <a:gd name="T19" fmla="*/ 682 h 91"/>
                                <a:gd name="T20" fmla="+- 0 174 109"/>
                                <a:gd name="T21" fmla="*/ T20 w 66"/>
                                <a:gd name="T22" fmla="+- 0 728 660"/>
                                <a:gd name="T23" fmla="*/ 728 h 91"/>
                                <a:gd name="T24" fmla="+- 0 158 109"/>
                                <a:gd name="T25" fmla="*/ T24 w 66"/>
                                <a:gd name="T26" fmla="+- 0 751 660"/>
                                <a:gd name="T27" fmla="*/ 751 h 91"/>
                                <a:gd name="T28" fmla="+- 0 125 109"/>
                                <a:gd name="T29" fmla="*/ T28 w 66"/>
                                <a:gd name="T30" fmla="+- 0 751 660"/>
                                <a:gd name="T31" fmla="*/ 751 h 91"/>
                                <a:gd name="T32" fmla="+- 0 109 109"/>
                                <a:gd name="T33" fmla="*/ T32 w 66"/>
                                <a:gd name="T34" fmla="+- 0 728 660"/>
                                <a:gd name="T35" fmla="*/ 728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6" h="91">
                                  <a:moveTo>
                                    <a:pt x="0" y="68"/>
                                  </a:moveTo>
                                  <a:lnTo>
                                    <a:pt x="0" y="22"/>
                                  </a:lnTo>
                                  <a:lnTo>
                                    <a:pt x="16" y="0"/>
                                  </a:lnTo>
                                  <a:lnTo>
                                    <a:pt x="49" y="0"/>
                                  </a:lnTo>
                                  <a:lnTo>
                                    <a:pt x="65" y="22"/>
                                  </a:lnTo>
                                  <a:lnTo>
                                    <a:pt x="65" y="68"/>
                                  </a:lnTo>
                                  <a:lnTo>
                                    <a:pt x="49" y="91"/>
                                  </a:lnTo>
                                  <a:lnTo>
                                    <a:pt x="16" y="91"/>
                                  </a:lnTo>
                                  <a:lnTo>
                                    <a:pt x="0" y="68"/>
                                  </a:lnTo>
                                  <a:close/>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2" name="Group 151"/>
                        <wpg:cNvGrpSpPr>
                          <a:grpSpLocks/>
                        </wpg:cNvGrpSpPr>
                        <wpg:grpSpPr bwMode="auto">
                          <a:xfrm>
                            <a:off x="206" y="660"/>
                            <a:ext cx="66" cy="46"/>
                            <a:chOff x="206" y="660"/>
                            <a:chExt cx="66" cy="46"/>
                          </a:xfrm>
                        </wpg:grpSpPr>
                        <wps:wsp>
                          <wps:cNvPr id="1073" name="Freeform 152"/>
                          <wps:cNvSpPr>
                            <a:spLocks/>
                          </wps:cNvSpPr>
                          <wps:spPr bwMode="auto">
                            <a:xfrm>
                              <a:off x="206" y="660"/>
                              <a:ext cx="66" cy="46"/>
                            </a:xfrm>
                            <a:custGeom>
                              <a:avLst/>
                              <a:gdLst>
                                <a:gd name="T0" fmla="+- 0 206 206"/>
                                <a:gd name="T1" fmla="*/ T0 w 66"/>
                                <a:gd name="T2" fmla="+- 0 682 660"/>
                                <a:gd name="T3" fmla="*/ 682 h 46"/>
                                <a:gd name="T4" fmla="+- 0 223 206"/>
                                <a:gd name="T5" fmla="*/ T4 w 66"/>
                                <a:gd name="T6" fmla="+- 0 660 660"/>
                                <a:gd name="T7" fmla="*/ 660 h 46"/>
                                <a:gd name="T8" fmla="+- 0 255 206"/>
                                <a:gd name="T9" fmla="*/ T8 w 66"/>
                                <a:gd name="T10" fmla="+- 0 660 660"/>
                                <a:gd name="T11" fmla="*/ 660 h 46"/>
                                <a:gd name="T12" fmla="+- 0 272 206"/>
                                <a:gd name="T13" fmla="*/ T12 w 66"/>
                                <a:gd name="T14" fmla="+- 0 682 660"/>
                                <a:gd name="T15" fmla="*/ 682 h 46"/>
                                <a:gd name="T16" fmla="+- 0 255 206"/>
                                <a:gd name="T17" fmla="*/ T16 w 66"/>
                                <a:gd name="T18" fmla="+- 0 706 660"/>
                                <a:gd name="T19" fmla="*/ 706 h 46"/>
                                <a:gd name="T20" fmla="+- 0 240 206"/>
                                <a:gd name="T21" fmla="*/ T20 w 66"/>
                                <a:gd name="T22" fmla="+- 0 706 660"/>
                                <a:gd name="T23" fmla="*/ 706 h 46"/>
                              </a:gdLst>
                              <a:ahLst/>
                              <a:cxnLst>
                                <a:cxn ang="0">
                                  <a:pos x="T1" y="T3"/>
                                </a:cxn>
                                <a:cxn ang="0">
                                  <a:pos x="T5" y="T7"/>
                                </a:cxn>
                                <a:cxn ang="0">
                                  <a:pos x="T9" y="T11"/>
                                </a:cxn>
                                <a:cxn ang="0">
                                  <a:pos x="T13" y="T15"/>
                                </a:cxn>
                                <a:cxn ang="0">
                                  <a:pos x="T17" y="T19"/>
                                </a:cxn>
                                <a:cxn ang="0">
                                  <a:pos x="T21" y="T23"/>
                                </a:cxn>
                              </a:cxnLst>
                              <a:rect l="0" t="0" r="r" b="b"/>
                              <a:pathLst>
                                <a:path w="66" h="46">
                                  <a:moveTo>
                                    <a:pt x="0" y="22"/>
                                  </a:moveTo>
                                  <a:lnTo>
                                    <a:pt x="17" y="0"/>
                                  </a:lnTo>
                                  <a:lnTo>
                                    <a:pt x="49" y="0"/>
                                  </a:lnTo>
                                  <a:lnTo>
                                    <a:pt x="66" y="22"/>
                                  </a:lnTo>
                                  <a:lnTo>
                                    <a:pt x="49" y="46"/>
                                  </a:lnTo>
                                  <a:lnTo>
                                    <a:pt x="34" y="46"/>
                                  </a:lnTo>
                                </a:path>
                              </a:pathLst>
                            </a:custGeom>
                            <a:noFill/>
                            <a:ln w="194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4" name="Group 153"/>
                        <wpg:cNvGrpSpPr>
                          <a:grpSpLocks/>
                        </wpg:cNvGrpSpPr>
                        <wpg:grpSpPr bwMode="auto">
                          <a:xfrm>
                            <a:off x="206" y="706"/>
                            <a:ext cx="66" cy="46"/>
                            <a:chOff x="206" y="706"/>
                            <a:chExt cx="66" cy="46"/>
                          </a:xfrm>
                        </wpg:grpSpPr>
                        <wps:wsp>
                          <wps:cNvPr id="1075" name="Freeform 154"/>
                          <wps:cNvSpPr>
                            <a:spLocks/>
                          </wps:cNvSpPr>
                          <wps:spPr bwMode="auto">
                            <a:xfrm>
                              <a:off x="206" y="706"/>
                              <a:ext cx="66" cy="46"/>
                            </a:xfrm>
                            <a:custGeom>
                              <a:avLst/>
                              <a:gdLst>
                                <a:gd name="T0" fmla="+- 0 255 206"/>
                                <a:gd name="T1" fmla="*/ T0 w 66"/>
                                <a:gd name="T2" fmla="+- 0 706 706"/>
                                <a:gd name="T3" fmla="*/ 706 h 46"/>
                                <a:gd name="T4" fmla="+- 0 272 206"/>
                                <a:gd name="T5" fmla="*/ T4 w 66"/>
                                <a:gd name="T6" fmla="+- 0 728 706"/>
                                <a:gd name="T7" fmla="*/ 728 h 46"/>
                                <a:gd name="T8" fmla="+- 0 255 206"/>
                                <a:gd name="T9" fmla="*/ T8 w 66"/>
                                <a:gd name="T10" fmla="+- 0 751 706"/>
                                <a:gd name="T11" fmla="*/ 751 h 46"/>
                                <a:gd name="T12" fmla="+- 0 223 206"/>
                                <a:gd name="T13" fmla="*/ T12 w 66"/>
                                <a:gd name="T14" fmla="+- 0 751 706"/>
                                <a:gd name="T15" fmla="*/ 751 h 46"/>
                                <a:gd name="T16" fmla="+- 0 206 206"/>
                                <a:gd name="T17" fmla="*/ T16 w 66"/>
                                <a:gd name="T18" fmla="+- 0 728 706"/>
                                <a:gd name="T19" fmla="*/ 728 h 46"/>
                              </a:gdLst>
                              <a:ahLst/>
                              <a:cxnLst>
                                <a:cxn ang="0">
                                  <a:pos x="T1" y="T3"/>
                                </a:cxn>
                                <a:cxn ang="0">
                                  <a:pos x="T5" y="T7"/>
                                </a:cxn>
                                <a:cxn ang="0">
                                  <a:pos x="T9" y="T11"/>
                                </a:cxn>
                                <a:cxn ang="0">
                                  <a:pos x="T13" y="T15"/>
                                </a:cxn>
                                <a:cxn ang="0">
                                  <a:pos x="T17" y="T19"/>
                                </a:cxn>
                              </a:cxnLst>
                              <a:rect l="0" t="0" r="r" b="b"/>
                              <a:pathLst>
                                <a:path w="66" h="46">
                                  <a:moveTo>
                                    <a:pt x="49" y="0"/>
                                  </a:moveTo>
                                  <a:lnTo>
                                    <a:pt x="66" y="22"/>
                                  </a:lnTo>
                                  <a:lnTo>
                                    <a:pt x="49" y="45"/>
                                  </a:lnTo>
                                  <a:lnTo>
                                    <a:pt x="17" y="45"/>
                                  </a:lnTo>
                                  <a:lnTo>
                                    <a:pt x="0" y="22"/>
                                  </a:lnTo>
                                </a:path>
                              </a:pathLst>
                            </a:custGeom>
                            <a:noFill/>
                            <a:ln w="194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6" name="Group 155"/>
                        <wpg:cNvGrpSpPr>
                          <a:grpSpLocks/>
                        </wpg:cNvGrpSpPr>
                        <wpg:grpSpPr bwMode="auto">
                          <a:xfrm>
                            <a:off x="304" y="660"/>
                            <a:ext cx="65" cy="114"/>
                            <a:chOff x="304" y="660"/>
                            <a:chExt cx="65" cy="114"/>
                          </a:xfrm>
                        </wpg:grpSpPr>
                        <wps:wsp>
                          <wps:cNvPr id="1077" name="Freeform 156"/>
                          <wps:cNvSpPr>
                            <a:spLocks/>
                          </wps:cNvSpPr>
                          <wps:spPr bwMode="auto">
                            <a:xfrm>
                              <a:off x="304" y="660"/>
                              <a:ext cx="65" cy="114"/>
                            </a:xfrm>
                            <a:custGeom>
                              <a:avLst/>
                              <a:gdLst>
                                <a:gd name="T0" fmla="+- 0 304 304"/>
                                <a:gd name="T1" fmla="*/ T0 w 65"/>
                                <a:gd name="T2" fmla="+- 0 773 660"/>
                                <a:gd name="T3" fmla="*/ 773 h 114"/>
                                <a:gd name="T4" fmla="+- 0 304 304"/>
                                <a:gd name="T5" fmla="*/ T4 w 65"/>
                                <a:gd name="T6" fmla="+- 0 751 660"/>
                                <a:gd name="T7" fmla="*/ 751 h 114"/>
                                <a:gd name="T8" fmla="+- 0 321 304"/>
                                <a:gd name="T9" fmla="*/ T8 w 65"/>
                                <a:gd name="T10" fmla="+- 0 751 660"/>
                                <a:gd name="T11" fmla="*/ 751 h 114"/>
                                <a:gd name="T12" fmla="+- 0 321 304"/>
                                <a:gd name="T13" fmla="*/ T12 w 65"/>
                                <a:gd name="T14" fmla="+- 0 682 660"/>
                                <a:gd name="T15" fmla="*/ 682 h 114"/>
                                <a:gd name="T16" fmla="+- 0 337 304"/>
                                <a:gd name="T17" fmla="*/ T16 w 65"/>
                                <a:gd name="T18" fmla="+- 0 660 660"/>
                                <a:gd name="T19" fmla="*/ 660 h 114"/>
                                <a:gd name="T20" fmla="+- 0 353 304"/>
                                <a:gd name="T21" fmla="*/ T20 w 65"/>
                                <a:gd name="T22" fmla="+- 0 660 660"/>
                                <a:gd name="T23" fmla="*/ 660 h 114"/>
                                <a:gd name="T24" fmla="+- 0 353 304"/>
                                <a:gd name="T25" fmla="*/ T24 w 65"/>
                                <a:gd name="T26" fmla="+- 0 751 660"/>
                                <a:gd name="T27" fmla="*/ 751 h 114"/>
                                <a:gd name="T28" fmla="+- 0 321 304"/>
                                <a:gd name="T29" fmla="*/ T28 w 65"/>
                                <a:gd name="T30" fmla="+- 0 751 660"/>
                                <a:gd name="T31" fmla="*/ 751 h 114"/>
                                <a:gd name="T32" fmla="+- 0 369 304"/>
                                <a:gd name="T33" fmla="*/ T32 w 65"/>
                                <a:gd name="T34" fmla="+- 0 751 660"/>
                                <a:gd name="T35" fmla="*/ 751 h 114"/>
                                <a:gd name="T36" fmla="+- 0 369 304"/>
                                <a:gd name="T37" fmla="*/ T36 w 65"/>
                                <a:gd name="T38" fmla="+- 0 773 660"/>
                                <a:gd name="T39" fmla="*/ 773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5" h="114">
                                  <a:moveTo>
                                    <a:pt x="0" y="113"/>
                                  </a:moveTo>
                                  <a:lnTo>
                                    <a:pt x="0" y="91"/>
                                  </a:lnTo>
                                  <a:lnTo>
                                    <a:pt x="17" y="91"/>
                                  </a:lnTo>
                                  <a:lnTo>
                                    <a:pt x="17" y="22"/>
                                  </a:lnTo>
                                  <a:lnTo>
                                    <a:pt x="33" y="0"/>
                                  </a:lnTo>
                                  <a:lnTo>
                                    <a:pt x="49" y="0"/>
                                  </a:lnTo>
                                  <a:lnTo>
                                    <a:pt x="49" y="91"/>
                                  </a:lnTo>
                                  <a:lnTo>
                                    <a:pt x="17" y="91"/>
                                  </a:lnTo>
                                  <a:lnTo>
                                    <a:pt x="65" y="91"/>
                                  </a:lnTo>
                                  <a:lnTo>
                                    <a:pt x="65" y="113"/>
                                  </a:lnTo>
                                </a:path>
                              </a:pathLst>
                            </a:custGeom>
                            <a:noFill/>
                            <a:ln w="19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8" name="Group 157"/>
                        <wpg:cNvGrpSpPr>
                          <a:grpSpLocks/>
                        </wpg:cNvGrpSpPr>
                        <wpg:grpSpPr bwMode="auto">
                          <a:xfrm>
                            <a:off x="402" y="660"/>
                            <a:ext cx="66" cy="91"/>
                            <a:chOff x="402" y="660"/>
                            <a:chExt cx="66" cy="91"/>
                          </a:xfrm>
                        </wpg:grpSpPr>
                        <wps:wsp>
                          <wps:cNvPr id="1079" name="Freeform 158"/>
                          <wps:cNvSpPr>
                            <a:spLocks/>
                          </wps:cNvSpPr>
                          <wps:spPr bwMode="auto">
                            <a:xfrm>
                              <a:off x="402" y="660"/>
                              <a:ext cx="66" cy="91"/>
                            </a:xfrm>
                            <a:custGeom>
                              <a:avLst/>
                              <a:gdLst>
                                <a:gd name="T0" fmla="+- 0 402 402"/>
                                <a:gd name="T1" fmla="*/ T0 w 66"/>
                                <a:gd name="T2" fmla="+- 0 728 660"/>
                                <a:gd name="T3" fmla="*/ 728 h 91"/>
                                <a:gd name="T4" fmla="+- 0 418 402"/>
                                <a:gd name="T5" fmla="*/ T4 w 66"/>
                                <a:gd name="T6" fmla="+- 0 751 660"/>
                                <a:gd name="T7" fmla="*/ 751 h 91"/>
                                <a:gd name="T8" fmla="+- 0 451 402"/>
                                <a:gd name="T9" fmla="*/ T8 w 66"/>
                                <a:gd name="T10" fmla="+- 0 751 660"/>
                                <a:gd name="T11" fmla="*/ 751 h 91"/>
                                <a:gd name="T12" fmla="+- 0 467 402"/>
                                <a:gd name="T13" fmla="*/ T12 w 66"/>
                                <a:gd name="T14" fmla="+- 0 728 660"/>
                                <a:gd name="T15" fmla="*/ 728 h 91"/>
                                <a:gd name="T16" fmla="+- 0 467 402"/>
                                <a:gd name="T17" fmla="*/ T16 w 66"/>
                                <a:gd name="T18" fmla="+- 0 660 660"/>
                                <a:gd name="T19" fmla="*/ 660 h 91"/>
                                <a:gd name="T20" fmla="+- 0 467 402"/>
                                <a:gd name="T21" fmla="*/ T20 w 66"/>
                                <a:gd name="T22" fmla="+- 0 706 660"/>
                                <a:gd name="T23" fmla="*/ 706 h 91"/>
                                <a:gd name="T24" fmla="+- 0 435 402"/>
                                <a:gd name="T25" fmla="*/ T24 w 66"/>
                                <a:gd name="T26" fmla="+- 0 706 660"/>
                                <a:gd name="T27" fmla="*/ 706 h 91"/>
                                <a:gd name="T28" fmla="+- 0 402 402"/>
                                <a:gd name="T29" fmla="*/ T28 w 66"/>
                                <a:gd name="T30" fmla="+- 0 660 660"/>
                                <a:gd name="T31" fmla="*/ 660 h 9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6" h="91">
                                  <a:moveTo>
                                    <a:pt x="0" y="68"/>
                                  </a:moveTo>
                                  <a:lnTo>
                                    <a:pt x="16" y="91"/>
                                  </a:lnTo>
                                  <a:lnTo>
                                    <a:pt x="49" y="91"/>
                                  </a:lnTo>
                                  <a:lnTo>
                                    <a:pt x="65" y="68"/>
                                  </a:lnTo>
                                  <a:lnTo>
                                    <a:pt x="65" y="0"/>
                                  </a:lnTo>
                                  <a:lnTo>
                                    <a:pt x="65" y="46"/>
                                  </a:lnTo>
                                  <a:lnTo>
                                    <a:pt x="33" y="46"/>
                                  </a:lnTo>
                                  <a:lnTo>
                                    <a:pt x="0"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80" name="Group 159"/>
                        <wpg:cNvGrpSpPr>
                          <a:grpSpLocks/>
                        </wpg:cNvGrpSpPr>
                        <wpg:grpSpPr bwMode="auto">
                          <a:xfrm>
                            <a:off x="500" y="660"/>
                            <a:ext cx="65" cy="91"/>
                            <a:chOff x="500" y="660"/>
                            <a:chExt cx="65" cy="91"/>
                          </a:xfrm>
                        </wpg:grpSpPr>
                        <wps:wsp>
                          <wps:cNvPr id="1081" name="Freeform 160"/>
                          <wps:cNvSpPr>
                            <a:spLocks/>
                          </wps:cNvSpPr>
                          <wps:spPr bwMode="auto">
                            <a:xfrm>
                              <a:off x="500" y="660"/>
                              <a:ext cx="65" cy="91"/>
                            </a:xfrm>
                            <a:custGeom>
                              <a:avLst/>
                              <a:gdLst>
                                <a:gd name="T0" fmla="+- 0 500 500"/>
                                <a:gd name="T1" fmla="*/ T0 w 65"/>
                                <a:gd name="T2" fmla="+- 0 751 660"/>
                                <a:gd name="T3" fmla="*/ 751 h 91"/>
                                <a:gd name="T4" fmla="+- 0 564 500"/>
                                <a:gd name="T5" fmla="*/ T4 w 65"/>
                                <a:gd name="T6" fmla="+- 0 660 660"/>
                                <a:gd name="T7" fmla="*/ 660 h 91"/>
                              </a:gdLst>
                              <a:ahLst/>
                              <a:cxnLst>
                                <a:cxn ang="0">
                                  <a:pos x="T1" y="T3"/>
                                </a:cxn>
                                <a:cxn ang="0">
                                  <a:pos x="T5" y="T7"/>
                                </a:cxn>
                              </a:cxnLst>
                              <a:rect l="0" t="0" r="r" b="b"/>
                              <a:pathLst>
                                <a:path w="65" h="91">
                                  <a:moveTo>
                                    <a:pt x="0" y="91"/>
                                  </a:moveTo>
                                  <a:lnTo>
                                    <a:pt x="64"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82" name="Group 161"/>
                        <wpg:cNvGrpSpPr>
                          <a:grpSpLocks/>
                        </wpg:cNvGrpSpPr>
                        <wpg:grpSpPr bwMode="auto">
                          <a:xfrm>
                            <a:off x="500" y="660"/>
                            <a:ext cx="65" cy="91"/>
                            <a:chOff x="500" y="660"/>
                            <a:chExt cx="65" cy="91"/>
                          </a:xfrm>
                        </wpg:grpSpPr>
                        <wps:wsp>
                          <wps:cNvPr id="1083" name="Freeform 162"/>
                          <wps:cNvSpPr>
                            <a:spLocks/>
                          </wps:cNvSpPr>
                          <wps:spPr bwMode="auto">
                            <a:xfrm>
                              <a:off x="500" y="660"/>
                              <a:ext cx="65" cy="91"/>
                            </a:xfrm>
                            <a:custGeom>
                              <a:avLst/>
                              <a:gdLst>
                                <a:gd name="T0" fmla="+- 0 500 500"/>
                                <a:gd name="T1" fmla="*/ T0 w 65"/>
                                <a:gd name="T2" fmla="+- 0 660 660"/>
                                <a:gd name="T3" fmla="*/ 660 h 91"/>
                                <a:gd name="T4" fmla="+- 0 564 500"/>
                                <a:gd name="T5" fmla="*/ T4 w 65"/>
                                <a:gd name="T6" fmla="+- 0 751 660"/>
                                <a:gd name="T7" fmla="*/ 751 h 91"/>
                              </a:gdLst>
                              <a:ahLst/>
                              <a:cxnLst>
                                <a:cxn ang="0">
                                  <a:pos x="T1" y="T3"/>
                                </a:cxn>
                                <a:cxn ang="0">
                                  <a:pos x="T5" y="T7"/>
                                </a:cxn>
                              </a:cxnLst>
                              <a:rect l="0" t="0" r="r" b="b"/>
                              <a:pathLst>
                                <a:path w="65" h="91">
                                  <a:moveTo>
                                    <a:pt x="0" y="0"/>
                                  </a:moveTo>
                                  <a:lnTo>
                                    <a:pt x="64"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84" name="Group 163"/>
                        <wpg:cNvGrpSpPr>
                          <a:grpSpLocks/>
                        </wpg:cNvGrpSpPr>
                        <wpg:grpSpPr bwMode="auto">
                          <a:xfrm>
                            <a:off x="895" y="1818"/>
                            <a:ext cx="2092" cy="2"/>
                            <a:chOff x="895" y="1818"/>
                            <a:chExt cx="2092" cy="2"/>
                          </a:xfrm>
                        </wpg:grpSpPr>
                        <wps:wsp>
                          <wps:cNvPr id="1085" name="Freeform 164"/>
                          <wps:cNvSpPr>
                            <a:spLocks/>
                          </wps:cNvSpPr>
                          <wps:spPr bwMode="auto">
                            <a:xfrm>
                              <a:off x="895" y="1818"/>
                              <a:ext cx="2092" cy="2"/>
                            </a:xfrm>
                            <a:custGeom>
                              <a:avLst/>
                              <a:gdLst>
                                <a:gd name="T0" fmla="+- 0 895 895"/>
                                <a:gd name="T1" fmla="*/ T0 w 2092"/>
                                <a:gd name="T2" fmla="+- 0 2987 895"/>
                                <a:gd name="T3" fmla="*/ T2 w 2092"/>
                              </a:gdLst>
                              <a:ahLst/>
                              <a:cxnLst>
                                <a:cxn ang="0">
                                  <a:pos x="T1" y="0"/>
                                </a:cxn>
                                <a:cxn ang="0">
                                  <a:pos x="T3" y="0"/>
                                </a:cxn>
                              </a:cxnLst>
                              <a:rect l="0" t="0" r="r" b="b"/>
                              <a:pathLst>
                                <a:path w="2092">
                                  <a:moveTo>
                                    <a:pt x="0" y="0"/>
                                  </a:moveTo>
                                  <a:lnTo>
                                    <a:pt x="209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86" name="Group 165"/>
                        <wpg:cNvGrpSpPr>
                          <a:grpSpLocks/>
                        </wpg:cNvGrpSpPr>
                        <wpg:grpSpPr bwMode="auto">
                          <a:xfrm>
                            <a:off x="965" y="1636"/>
                            <a:ext cx="66" cy="137"/>
                            <a:chOff x="965" y="1636"/>
                            <a:chExt cx="66" cy="137"/>
                          </a:xfrm>
                        </wpg:grpSpPr>
                        <wps:wsp>
                          <wps:cNvPr id="1087" name="Freeform 166"/>
                          <wps:cNvSpPr>
                            <a:spLocks/>
                          </wps:cNvSpPr>
                          <wps:spPr bwMode="auto">
                            <a:xfrm>
                              <a:off x="965" y="1636"/>
                              <a:ext cx="66" cy="137"/>
                            </a:xfrm>
                            <a:custGeom>
                              <a:avLst/>
                              <a:gdLst>
                                <a:gd name="T0" fmla="+- 0 965 965"/>
                                <a:gd name="T1" fmla="*/ T0 w 66"/>
                                <a:gd name="T2" fmla="+- 0 1773 1636"/>
                                <a:gd name="T3" fmla="*/ 1773 h 137"/>
                                <a:gd name="T4" fmla="+- 0 965 965"/>
                                <a:gd name="T5" fmla="*/ T4 w 66"/>
                                <a:gd name="T6" fmla="+- 0 1636 1636"/>
                                <a:gd name="T7" fmla="*/ 1636 h 137"/>
                                <a:gd name="T8" fmla="+- 0 997 965"/>
                                <a:gd name="T9" fmla="*/ T8 w 66"/>
                                <a:gd name="T10" fmla="+- 0 1727 1636"/>
                                <a:gd name="T11" fmla="*/ 1727 h 137"/>
                                <a:gd name="T12" fmla="+- 0 1030 965"/>
                                <a:gd name="T13" fmla="*/ T12 w 66"/>
                                <a:gd name="T14" fmla="+- 0 1636 1636"/>
                                <a:gd name="T15" fmla="*/ 1636 h 137"/>
                                <a:gd name="T16" fmla="+- 0 1030 965"/>
                                <a:gd name="T17" fmla="*/ T16 w 66"/>
                                <a:gd name="T18" fmla="+- 0 1773 1636"/>
                                <a:gd name="T19" fmla="*/ 1773 h 137"/>
                              </a:gdLst>
                              <a:ahLst/>
                              <a:cxnLst>
                                <a:cxn ang="0">
                                  <a:pos x="T1" y="T3"/>
                                </a:cxn>
                                <a:cxn ang="0">
                                  <a:pos x="T5" y="T7"/>
                                </a:cxn>
                                <a:cxn ang="0">
                                  <a:pos x="T9" y="T11"/>
                                </a:cxn>
                                <a:cxn ang="0">
                                  <a:pos x="T13" y="T15"/>
                                </a:cxn>
                                <a:cxn ang="0">
                                  <a:pos x="T17" y="T19"/>
                                </a:cxn>
                              </a:cxnLst>
                              <a:rect l="0" t="0" r="r" b="b"/>
                              <a:pathLst>
                                <a:path w="66" h="137">
                                  <a:moveTo>
                                    <a:pt x="0" y="137"/>
                                  </a:moveTo>
                                  <a:lnTo>
                                    <a:pt x="0" y="0"/>
                                  </a:lnTo>
                                  <a:lnTo>
                                    <a:pt x="32" y="91"/>
                                  </a:lnTo>
                                  <a:lnTo>
                                    <a:pt x="65" y="0"/>
                                  </a:lnTo>
                                  <a:lnTo>
                                    <a:pt x="65" y="137"/>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88" name="Group 167"/>
                        <wpg:cNvGrpSpPr>
                          <a:grpSpLocks/>
                        </wpg:cNvGrpSpPr>
                        <wpg:grpSpPr bwMode="auto">
                          <a:xfrm>
                            <a:off x="1062" y="1682"/>
                            <a:ext cx="65" cy="91"/>
                            <a:chOff x="1062" y="1682"/>
                            <a:chExt cx="65" cy="91"/>
                          </a:xfrm>
                        </wpg:grpSpPr>
                        <wps:wsp>
                          <wps:cNvPr id="1089" name="Freeform 168"/>
                          <wps:cNvSpPr>
                            <a:spLocks/>
                          </wps:cNvSpPr>
                          <wps:spPr bwMode="auto">
                            <a:xfrm>
                              <a:off x="1062" y="1682"/>
                              <a:ext cx="65" cy="91"/>
                            </a:xfrm>
                            <a:custGeom>
                              <a:avLst/>
                              <a:gdLst>
                                <a:gd name="T0" fmla="+- 0 1062 1062"/>
                                <a:gd name="T1" fmla="*/ T0 w 65"/>
                                <a:gd name="T2" fmla="+- 0 1727 1682"/>
                                <a:gd name="T3" fmla="*/ 1727 h 91"/>
                                <a:gd name="T4" fmla="+- 0 1111 1062"/>
                                <a:gd name="T5" fmla="*/ T4 w 65"/>
                                <a:gd name="T6" fmla="+- 0 1727 1682"/>
                                <a:gd name="T7" fmla="*/ 1727 h 91"/>
                                <a:gd name="T8" fmla="+- 0 1127 1062"/>
                                <a:gd name="T9" fmla="*/ T8 w 65"/>
                                <a:gd name="T10" fmla="+- 0 1705 1682"/>
                                <a:gd name="T11" fmla="*/ 1705 h 91"/>
                                <a:gd name="T12" fmla="+- 0 1111 1062"/>
                                <a:gd name="T13" fmla="*/ T12 w 65"/>
                                <a:gd name="T14" fmla="+- 0 1682 1682"/>
                                <a:gd name="T15" fmla="*/ 1682 h 91"/>
                                <a:gd name="T16" fmla="+- 0 1078 1062"/>
                                <a:gd name="T17" fmla="*/ T16 w 65"/>
                                <a:gd name="T18" fmla="+- 0 1682 1682"/>
                                <a:gd name="T19" fmla="*/ 1682 h 91"/>
                                <a:gd name="T20" fmla="+- 0 1062 1062"/>
                                <a:gd name="T21" fmla="*/ T20 w 65"/>
                                <a:gd name="T22" fmla="+- 0 1705 1682"/>
                                <a:gd name="T23" fmla="*/ 1705 h 91"/>
                                <a:gd name="T24" fmla="+- 0 1062 1062"/>
                                <a:gd name="T25" fmla="*/ T24 w 65"/>
                                <a:gd name="T26" fmla="+- 0 1751 1682"/>
                                <a:gd name="T27" fmla="*/ 1751 h 91"/>
                                <a:gd name="T28" fmla="+- 0 1078 1062"/>
                                <a:gd name="T29" fmla="*/ T28 w 65"/>
                                <a:gd name="T30" fmla="+- 0 1773 1682"/>
                                <a:gd name="T31" fmla="*/ 1773 h 91"/>
                                <a:gd name="T32" fmla="+- 0 1111 1062"/>
                                <a:gd name="T33" fmla="*/ T32 w 65"/>
                                <a:gd name="T34" fmla="+- 0 1773 1682"/>
                                <a:gd name="T35" fmla="*/ 1773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5" h="91">
                                  <a:moveTo>
                                    <a:pt x="0" y="45"/>
                                  </a:moveTo>
                                  <a:lnTo>
                                    <a:pt x="49" y="45"/>
                                  </a:lnTo>
                                  <a:lnTo>
                                    <a:pt x="65" y="23"/>
                                  </a:lnTo>
                                  <a:lnTo>
                                    <a:pt x="49" y="0"/>
                                  </a:lnTo>
                                  <a:lnTo>
                                    <a:pt x="16" y="0"/>
                                  </a:lnTo>
                                  <a:lnTo>
                                    <a:pt x="0" y="23"/>
                                  </a:lnTo>
                                  <a:lnTo>
                                    <a:pt x="0" y="69"/>
                                  </a:lnTo>
                                  <a:lnTo>
                                    <a:pt x="16" y="91"/>
                                  </a:lnTo>
                                  <a:lnTo>
                                    <a:pt x="49"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0" name="Group 169"/>
                        <wpg:cNvGrpSpPr>
                          <a:grpSpLocks/>
                        </wpg:cNvGrpSpPr>
                        <wpg:grpSpPr bwMode="auto">
                          <a:xfrm>
                            <a:off x="1160" y="1682"/>
                            <a:ext cx="66" cy="114"/>
                            <a:chOff x="1160" y="1682"/>
                            <a:chExt cx="66" cy="114"/>
                          </a:xfrm>
                        </wpg:grpSpPr>
                        <wps:wsp>
                          <wps:cNvPr id="1091" name="Freeform 170"/>
                          <wps:cNvSpPr>
                            <a:spLocks/>
                          </wps:cNvSpPr>
                          <wps:spPr bwMode="auto">
                            <a:xfrm>
                              <a:off x="1160" y="1682"/>
                              <a:ext cx="66" cy="114"/>
                            </a:xfrm>
                            <a:custGeom>
                              <a:avLst/>
                              <a:gdLst>
                                <a:gd name="T0" fmla="+- 0 1160 1160"/>
                                <a:gd name="T1" fmla="*/ T0 w 66"/>
                                <a:gd name="T2" fmla="+- 0 1795 1682"/>
                                <a:gd name="T3" fmla="*/ 1795 h 114"/>
                                <a:gd name="T4" fmla="+- 0 1160 1160"/>
                                <a:gd name="T5" fmla="*/ T4 w 66"/>
                                <a:gd name="T6" fmla="+- 0 1773 1682"/>
                                <a:gd name="T7" fmla="*/ 1773 h 114"/>
                                <a:gd name="T8" fmla="+- 0 1176 1160"/>
                                <a:gd name="T9" fmla="*/ T8 w 66"/>
                                <a:gd name="T10" fmla="+- 0 1773 1682"/>
                                <a:gd name="T11" fmla="*/ 1773 h 114"/>
                                <a:gd name="T12" fmla="+- 0 1176 1160"/>
                                <a:gd name="T13" fmla="*/ T12 w 66"/>
                                <a:gd name="T14" fmla="+- 0 1705 1682"/>
                                <a:gd name="T15" fmla="*/ 1705 h 114"/>
                                <a:gd name="T16" fmla="+- 0 1192 1160"/>
                                <a:gd name="T17" fmla="*/ T16 w 66"/>
                                <a:gd name="T18" fmla="+- 0 1682 1682"/>
                                <a:gd name="T19" fmla="*/ 1682 h 114"/>
                                <a:gd name="T20" fmla="+- 0 1209 1160"/>
                                <a:gd name="T21" fmla="*/ T20 w 66"/>
                                <a:gd name="T22" fmla="+- 0 1682 1682"/>
                                <a:gd name="T23" fmla="*/ 1682 h 114"/>
                                <a:gd name="T24" fmla="+- 0 1209 1160"/>
                                <a:gd name="T25" fmla="*/ T24 w 66"/>
                                <a:gd name="T26" fmla="+- 0 1773 1682"/>
                                <a:gd name="T27" fmla="*/ 1773 h 114"/>
                                <a:gd name="T28" fmla="+- 0 1176 1160"/>
                                <a:gd name="T29" fmla="*/ T28 w 66"/>
                                <a:gd name="T30" fmla="+- 0 1773 1682"/>
                                <a:gd name="T31" fmla="*/ 1773 h 114"/>
                                <a:gd name="T32" fmla="+- 0 1225 1160"/>
                                <a:gd name="T33" fmla="*/ T32 w 66"/>
                                <a:gd name="T34" fmla="+- 0 1773 1682"/>
                                <a:gd name="T35" fmla="*/ 1773 h 114"/>
                                <a:gd name="T36" fmla="+- 0 1225 1160"/>
                                <a:gd name="T37" fmla="*/ T36 w 66"/>
                                <a:gd name="T38" fmla="+- 0 1795 1682"/>
                                <a:gd name="T39" fmla="*/ 1795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6" h="114">
                                  <a:moveTo>
                                    <a:pt x="0" y="113"/>
                                  </a:moveTo>
                                  <a:lnTo>
                                    <a:pt x="0" y="91"/>
                                  </a:lnTo>
                                  <a:lnTo>
                                    <a:pt x="16" y="91"/>
                                  </a:lnTo>
                                  <a:lnTo>
                                    <a:pt x="16" y="23"/>
                                  </a:lnTo>
                                  <a:lnTo>
                                    <a:pt x="32" y="0"/>
                                  </a:lnTo>
                                  <a:lnTo>
                                    <a:pt x="49" y="0"/>
                                  </a:lnTo>
                                  <a:lnTo>
                                    <a:pt x="49" y="91"/>
                                  </a:lnTo>
                                  <a:lnTo>
                                    <a:pt x="16" y="91"/>
                                  </a:lnTo>
                                  <a:lnTo>
                                    <a:pt x="65" y="91"/>
                                  </a:lnTo>
                                  <a:lnTo>
                                    <a:pt x="65" y="113"/>
                                  </a:lnTo>
                                </a:path>
                              </a:pathLst>
                            </a:custGeom>
                            <a:noFill/>
                            <a:ln w="19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2" name="Group 171"/>
                        <wpg:cNvGrpSpPr>
                          <a:grpSpLocks/>
                        </wpg:cNvGrpSpPr>
                        <wpg:grpSpPr bwMode="auto">
                          <a:xfrm>
                            <a:off x="1258" y="1682"/>
                            <a:ext cx="65" cy="91"/>
                            <a:chOff x="1258" y="1682"/>
                            <a:chExt cx="65" cy="91"/>
                          </a:xfrm>
                        </wpg:grpSpPr>
                        <wps:wsp>
                          <wps:cNvPr id="1093" name="Freeform 172"/>
                          <wps:cNvSpPr>
                            <a:spLocks/>
                          </wps:cNvSpPr>
                          <wps:spPr bwMode="auto">
                            <a:xfrm>
                              <a:off x="1258" y="1682"/>
                              <a:ext cx="65" cy="91"/>
                            </a:xfrm>
                            <a:custGeom>
                              <a:avLst/>
                              <a:gdLst>
                                <a:gd name="T0" fmla="+- 0 1258 1258"/>
                                <a:gd name="T1" fmla="*/ T0 w 65"/>
                                <a:gd name="T2" fmla="+- 0 1773 1682"/>
                                <a:gd name="T3" fmla="*/ 1773 h 91"/>
                                <a:gd name="T4" fmla="+- 0 1258 1258"/>
                                <a:gd name="T5" fmla="*/ T4 w 65"/>
                                <a:gd name="T6" fmla="+- 0 1682 1682"/>
                                <a:gd name="T7" fmla="*/ 1682 h 91"/>
                                <a:gd name="T8" fmla="+- 0 1258 1258"/>
                                <a:gd name="T9" fmla="*/ T8 w 65"/>
                                <a:gd name="T10" fmla="+- 0 1727 1682"/>
                                <a:gd name="T11" fmla="*/ 1727 h 91"/>
                                <a:gd name="T12" fmla="+- 0 1322 1258"/>
                                <a:gd name="T13" fmla="*/ T12 w 65"/>
                                <a:gd name="T14" fmla="+- 0 1727 1682"/>
                                <a:gd name="T15" fmla="*/ 1727 h 91"/>
                                <a:gd name="T16" fmla="+- 0 1322 1258"/>
                                <a:gd name="T17" fmla="*/ T16 w 65"/>
                                <a:gd name="T18" fmla="+- 0 1682 1682"/>
                                <a:gd name="T19" fmla="*/ 1682 h 91"/>
                                <a:gd name="T20" fmla="+- 0 1322 1258"/>
                                <a:gd name="T21" fmla="*/ T20 w 65"/>
                                <a:gd name="T22" fmla="+- 0 1773 1682"/>
                                <a:gd name="T23" fmla="*/ 1773 h 91"/>
                              </a:gdLst>
                              <a:ahLst/>
                              <a:cxnLst>
                                <a:cxn ang="0">
                                  <a:pos x="T1" y="T3"/>
                                </a:cxn>
                                <a:cxn ang="0">
                                  <a:pos x="T5" y="T7"/>
                                </a:cxn>
                                <a:cxn ang="0">
                                  <a:pos x="T9" y="T11"/>
                                </a:cxn>
                                <a:cxn ang="0">
                                  <a:pos x="T13" y="T15"/>
                                </a:cxn>
                                <a:cxn ang="0">
                                  <a:pos x="T17" y="T19"/>
                                </a:cxn>
                                <a:cxn ang="0">
                                  <a:pos x="T21" y="T23"/>
                                </a:cxn>
                              </a:cxnLst>
                              <a:rect l="0" t="0" r="r" b="b"/>
                              <a:pathLst>
                                <a:path w="65" h="91">
                                  <a:moveTo>
                                    <a:pt x="0" y="91"/>
                                  </a:moveTo>
                                  <a:lnTo>
                                    <a:pt x="0" y="0"/>
                                  </a:lnTo>
                                  <a:lnTo>
                                    <a:pt x="0" y="45"/>
                                  </a:lnTo>
                                  <a:lnTo>
                                    <a:pt x="64" y="45"/>
                                  </a:lnTo>
                                  <a:lnTo>
                                    <a:pt x="64" y="0"/>
                                  </a:lnTo>
                                  <a:lnTo>
                                    <a:pt x="64"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4" name="Group 173"/>
                        <wpg:cNvGrpSpPr>
                          <a:grpSpLocks/>
                        </wpg:cNvGrpSpPr>
                        <wpg:grpSpPr bwMode="auto">
                          <a:xfrm>
                            <a:off x="1355" y="1682"/>
                            <a:ext cx="49" cy="91"/>
                            <a:chOff x="1355" y="1682"/>
                            <a:chExt cx="49" cy="91"/>
                          </a:xfrm>
                        </wpg:grpSpPr>
                        <wps:wsp>
                          <wps:cNvPr id="1095" name="Freeform 174"/>
                          <wps:cNvSpPr>
                            <a:spLocks/>
                          </wps:cNvSpPr>
                          <wps:spPr bwMode="auto">
                            <a:xfrm>
                              <a:off x="1355" y="1682"/>
                              <a:ext cx="49" cy="91"/>
                            </a:xfrm>
                            <a:custGeom>
                              <a:avLst/>
                              <a:gdLst>
                                <a:gd name="T0" fmla="+- 0 1355 1355"/>
                                <a:gd name="T1" fmla="*/ T0 w 49"/>
                                <a:gd name="T2" fmla="+- 0 1773 1682"/>
                                <a:gd name="T3" fmla="*/ 1773 h 91"/>
                                <a:gd name="T4" fmla="+- 0 1355 1355"/>
                                <a:gd name="T5" fmla="*/ T4 w 49"/>
                                <a:gd name="T6" fmla="+- 0 1682 1682"/>
                                <a:gd name="T7" fmla="*/ 1682 h 91"/>
                                <a:gd name="T8" fmla="+- 0 1355 1355"/>
                                <a:gd name="T9" fmla="*/ T8 w 49"/>
                                <a:gd name="T10" fmla="+- 0 1727 1682"/>
                                <a:gd name="T11" fmla="*/ 1727 h 91"/>
                                <a:gd name="T12" fmla="+- 0 1387 1355"/>
                                <a:gd name="T13" fmla="*/ T12 w 49"/>
                                <a:gd name="T14" fmla="+- 0 1727 1682"/>
                                <a:gd name="T15" fmla="*/ 1727 h 91"/>
                                <a:gd name="T16" fmla="+- 0 1404 1355"/>
                                <a:gd name="T17" fmla="*/ T16 w 49"/>
                                <a:gd name="T18" fmla="+- 0 1751 1682"/>
                                <a:gd name="T19" fmla="*/ 1751 h 91"/>
                                <a:gd name="T20" fmla="+- 0 1387 1355"/>
                                <a:gd name="T21" fmla="*/ T20 w 49"/>
                                <a:gd name="T22" fmla="+- 0 1773 1682"/>
                                <a:gd name="T23" fmla="*/ 1773 h 91"/>
                                <a:gd name="T24" fmla="+- 0 1355 1355"/>
                                <a:gd name="T25" fmla="*/ T24 w 49"/>
                                <a:gd name="T26" fmla="+- 0 1773 1682"/>
                                <a:gd name="T27" fmla="*/ 1773 h 91"/>
                              </a:gdLst>
                              <a:ahLst/>
                              <a:cxnLst>
                                <a:cxn ang="0">
                                  <a:pos x="T1" y="T3"/>
                                </a:cxn>
                                <a:cxn ang="0">
                                  <a:pos x="T5" y="T7"/>
                                </a:cxn>
                                <a:cxn ang="0">
                                  <a:pos x="T9" y="T11"/>
                                </a:cxn>
                                <a:cxn ang="0">
                                  <a:pos x="T13" y="T15"/>
                                </a:cxn>
                                <a:cxn ang="0">
                                  <a:pos x="T17" y="T19"/>
                                </a:cxn>
                                <a:cxn ang="0">
                                  <a:pos x="T21" y="T23"/>
                                </a:cxn>
                                <a:cxn ang="0">
                                  <a:pos x="T25" y="T27"/>
                                </a:cxn>
                              </a:cxnLst>
                              <a:rect l="0" t="0" r="r" b="b"/>
                              <a:pathLst>
                                <a:path w="49" h="91">
                                  <a:moveTo>
                                    <a:pt x="0" y="91"/>
                                  </a:moveTo>
                                  <a:lnTo>
                                    <a:pt x="0" y="0"/>
                                  </a:lnTo>
                                  <a:lnTo>
                                    <a:pt x="0" y="45"/>
                                  </a:lnTo>
                                  <a:lnTo>
                                    <a:pt x="32" y="45"/>
                                  </a:lnTo>
                                  <a:lnTo>
                                    <a:pt x="49" y="69"/>
                                  </a:lnTo>
                                  <a:lnTo>
                                    <a:pt x="32" y="91"/>
                                  </a:lnTo>
                                  <a:lnTo>
                                    <a:pt x="0" y="91"/>
                                  </a:lnTo>
                                  <a:close/>
                                </a:path>
                              </a:pathLst>
                            </a:custGeom>
                            <a:noFill/>
                            <a:ln w="19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6" name="Group 175"/>
                        <wpg:cNvGrpSpPr>
                          <a:grpSpLocks/>
                        </wpg:cNvGrpSpPr>
                        <wpg:grpSpPr bwMode="auto">
                          <a:xfrm>
                            <a:off x="1420" y="1682"/>
                            <a:ext cx="2" cy="91"/>
                            <a:chOff x="1420" y="1682"/>
                            <a:chExt cx="2" cy="91"/>
                          </a:xfrm>
                        </wpg:grpSpPr>
                        <wps:wsp>
                          <wps:cNvPr id="1097" name="Freeform 176"/>
                          <wps:cNvSpPr>
                            <a:spLocks/>
                          </wps:cNvSpPr>
                          <wps:spPr bwMode="auto">
                            <a:xfrm>
                              <a:off x="1420" y="1682"/>
                              <a:ext cx="2" cy="91"/>
                            </a:xfrm>
                            <a:custGeom>
                              <a:avLst/>
                              <a:gdLst>
                                <a:gd name="T0" fmla="+- 0 1773 1682"/>
                                <a:gd name="T1" fmla="*/ 1773 h 91"/>
                                <a:gd name="T2" fmla="+- 0 1682 1682"/>
                                <a:gd name="T3" fmla="*/ 1682 h 91"/>
                              </a:gdLst>
                              <a:ahLst/>
                              <a:cxnLst>
                                <a:cxn ang="0">
                                  <a:pos x="0" y="T1"/>
                                </a:cxn>
                                <a:cxn ang="0">
                                  <a:pos x="0" y="T3"/>
                                </a:cxn>
                              </a:cxnLst>
                              <a:rect l="0" t="0" r="r" b="b"/>
                              <a:pathLst>
                                <a:path h="91">
                                  <a:moveTo>
                                    <a:pt x="0" y="91"/>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8" name="Group 177"/>
                        <wpg:cNvGrpSpPr>
                          <a:grpSpLocks/>
                        </wpg:cNvGrpSpPr>
                        <wpg:grpSpPr bwMode="auto">
                          <a:xfrm>
                            <a:off x="1453" y="1682"/>
                            <a:ext cx="65" cy="91"/>
                            <a:chOff x="1453" y="1682"/>
                            <a:chExt cx="65" cy="91"/>
                          </a:xfrm>
                        </wpg:grpSpPr>
                        <wps:wsp>
                          <wps:cNvPr id="1099" name="Freeform 178"/>
                          <wps:cNvSpPr>
                            <a:spLocks/>
                          </wps:cNvSpPr>
                          <wps:spPr bwMode="auto">
                            <a:xfrm>
                              <a:off x="1453" y="1682"/>
                              <a:ext cx="65" cy="91"/>
                            </a:xfrm>
                            <a:custGeom>
                              <a:avLst/>
                              <a:gdLst>
                                <a:gd name="T0" fmla="+- 0 1453 1453"/>
                                <a:gd name="T1" fmla="*/ T0 w 65"/>
                                <a:gd name="T2" fmla="+- 0 1682 1682"/>
                                <a:gd name="T3" fmla="*/ 1682 h 91"/>
                                <a:gd name="T4" fmla="+- 0 1453 1453"/>
                                <a:gd name="T5" fmla="*/ T4 w 65"/>
                                <a:gd name="T6" fmla="+- 0 1773 1682"/>
                                <a:gd name="T7" fmla="*/ 1773 h 91"/>
                                <a:gd name="T8" fmla="+- 0 1518 1453"/>
                                <a:gd name="T9" fmla="*/ T8 w 65"/>
                                <a:gd name="T10" fmla="+- 0 1682 1682"/>
                                <a:gd name="T11" fmla="*/ 1682 h 91"/>
                                <a:gd name="T12" fmla="+- 0 1518 1453"/>
                                <a:gd name="T13" fmla="*/ T12 w 65"/>
                                <a:gd name="T14" fmla="+- 0 1773 1682"/>
                                <a:gd name="T15" fmla="*/ 1773 h 91"/>
                              </a:gdLst>
                              <a:ahLst/>
                              <a:cxnLst>
                                <a:cxn ang="0">
                                  <a:pos x="T1" y="T3"/>
                                </a:cxn>
                                <a:cxn ang="0">
                                  <a:pos x="T5" y="T7"/>
                                </a:cxn>
                                <a:cxn ang="0">
                                  <a:pos x="T9" y="T11"/>
                                </a:cxn>
                                <a:cxn ang="0">
                                  <a:pos x="T13" y="T15"/>
                                </a:cxn>
                              </a:cxnLst>
                              <a:rect l="0" t="0" r="r" b="b"/>
                              <a:pathLst>
                                <a:path w="65" h="91">
                                  <a:moveTo>
                                    <a:pt x="0" y="0"/>
                                  </a:moveTo>
                                  <a:lnTo>
                                    <a:pt x="0" y="91"/>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0" name="Group 179"/>
                        <wpg:cNvGrpSpPr>
                          <a:grpSpLocks/>
                        </wpg:cNvGrpSpPr>
                        <wpg:grpSpPr bwMode="auto">
                          <a:xfrm>
                            <a:off x="1469" y="1682"/>
                            <a:ext cx="34" cy="2"/>
                            <a:chOff x="1469" y="1682"/>
                            <a:chExt cx="34" cy="2"/>
                          </a:xfrm>
                        </wpg:grpSpPr>
                        <wps:wsp>
                          <wps:cNvPr id="1101" name="Freeform 180"/>
                          <wps:cNvSpPr>
                            <a:spLocks/>
                          </wps:cNvSpPr>
                          <wps:spPr bwMode="auto">
                            <a:xfrm>
                              <a:off x="1469" y="1682"/>
                              <a:ext cx="34" cy="2"/>
                            </a:xfrm>
                            <a:custGeom>
                              <a:avLst/>
                              <a:gdLst>
                                <a:gd name="T0" fmla="+- 0 1502 1469"/>
                                <a:gd name="T1" fmla="*/ T0 w 34"/>
                                <a:gd name="T2" fmla="+- 0 1469 1469"/>
                                <a:gd name="T3" fmla="*/ T2 w 34"/>
                              </a:gdLst>
                              <a:ahLst/>
                              <a:cxnLst>
                                <a:cxn ang="0">
                                  <a:pos x="T1" y="0"/>
                                </a:cxn>
                                <a:cxn ang="0">
                                  <a:pos x="T3" y="0"/>
                                </a:cxn>
                              </a:cxnLst>
                              <a:rect l="0" t="0" r="r" b="b"/>
                              <a:pathLst>
                                <a:path w="34">
                                  <a:moveTo>
                                    <a:pt x="33" y="0"/>
                                  </a:moveTo>
                                  <a:lnTo>
                                    <a:pt x="0"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2" name="Group 181"/>
                        <wpg:cNvGrpSpPr>
                          <a:grpSpLocks/>
                        </wpg:cNvGrpSpPr>
                        <wpg:grpSpPr bwMode="auto">
                          <a:xfrm>
                            <a:off x="1648" y="1682"/>
                            <a:ext cx="65" cy="91"/>
                            <a:chOff x="1648" y="1682"/>
                            <a:chExt cx="65" cy="91"/>
                          </a:xfrm>
                        </wpg:grpSpPr>
                        <wps:wsp>
                          <wps:cNvPr id="1103" name="Freeform 182"/>
                          <wps:cNvSpPr>
                            <a:spLocks/>
                          </wps:cNvSpPr>
                          <wps:spPr bwMode="auto">
                            <a:xfrm>
                              <a:off x="1648" y="1682"/>
                              <a:ext cx="65" cy="91"/>
                            </a:xfrm>
                            <a:custGeom>
                              <a:avLst/>
                              <a:gdLst>
                                <a:gd name="T0" fmla="+- 0 1648 1648"/>
                                <a:gd name="T1" fmla="*/ T0 w 65"/>
                                <a:gd name="T2" fmla="+- 0 1773 1682"/>
                                <a:gd name="T3" fmla="*/ 1773 h 91"/>
                                <a:gd name="T4" fmla="+- 0 1648 1648"/>
                                <a:gd name="T5" fmla="*/ T4 w 65"/>
                                <a:gd name="T6" fmla="+- 0 1682 1682"/>
                                <a:gd name="T7" fmla="*/ 1682 h 91"/>
                                <a:gd name="T8" fmla="+- 0 1648 1648"/>
                                <a:gd name="T9" fmla="*/ T8 w 65"/>
                                <a:gd name="T10" fmla="+- 0 1727 1682"/>
                                <a:gd name="T11" fmla="*/ 1727 h 91"/>
                                <a:gd name="T12" fmla="+- 0 1680 1648"/>
                                <a:gd name="T13" fmla="*/ T12 w 65"/>
                                <a:gd name="T14" fmla="+- 0 1727 1682"/>
                                <a:gd name="T15" fmla="*/ 1727 h 91"/>
                                <a:gd name="T16" fmla="+- 0 1713 1648"/>
                                <a:gd name="T17" fmla="*/ T16 w 65"/>
                                <a:gd name="T18" fmla="+- 0 1682 1682"/>
                                <a:gd name="T19" fmla="*/ 1682 h 91"/>
                              </a:gdLst>
                              <a:ahLst/>
                              <a:cxnLst>
                                <a:cxn ang="0">
                                  <a:pos x="T1" y="T3"/>
                                </a:cxn>
                                <a:cxn ang="0">
                                  <a:pos x="T5" y="T7"/>
                                </a:cxn>
                                <a:cxn ang="0">
                                  <a:pos x="T9" y="T11"/>
                                </a:cxn>
                                <a:cxn ang="0">
                                  <a:pos x="T13" y="T15"/>
                                </a:cxn>
                                <a:cxn ang="0">
                                  <a:pos x="T17" y="T19"/>
                                </a:cxn>
                              </a:cxnLst>
                              <a:rect l="0" t="0" r="r" b="b"/>
                              <a:pathLst>
                                <a:path w="65" h="91">
                                  <a:moveTo>
                                    <a:pt x="0" y="91"/>
                                  </a:moveTo>
                                  <a:lnTo>
                                    <a:pt x="0" y="0"/>
                                  </a:lnTo>
                                  <a:lnTo>
                                    <a:pt x="0" y="45"/>
                                  </a:lnTo>
                                  <a:lnTo>
                                    <a:pt x="32" y="45"/>
                                  </a:lnTo>
                                  <a:lnTo>
                                    <a:pt x="65"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4" name="Group 183"/>
                        <wpg:cNvGrpSpPr>
                          <a:grpSpLocks/>
                        </wpg:cNvGrpSpPr>
                        <wpg:grpSpPr bwMode="auto">
                          <a:xfrm>
                            <a:off x="1680" y="1727"/>
                            <a:ext cx="33" cy="46"/>
                            <a:chOff x="1680" y="1727"/>
                            <a:chExt cx="33" cy="46"/>
                          </a:xfrm>
                        </wpg:grpSpPr>
                        <wps:wsp>
                          <wps:cNvPr id="1105" name="Freeform 184"/>
                          <wps:cNvSpPr>
                            <a:spLocks/>
                          </wps:cNvSpPr>
                          <wps:spPr bwMode="auto">
                            <a:xfrm>
                              <a:off x="1680" y="1727"/>
                              <a:ext cx="33" cy="46"/>
                            </a:xfrm>
                            <a:custGeom>
                              <a:avLst/>
                              <a:gdLst>
                                <a:gd name="T0" fmla="+- 0 1680 1680"/>
                                <a:gd name="T1" fmla="*/ T0 w 33"/>
                                <a:gd name="T2" fmla="+- 0 1727 1727"/>
                                <a:gd name="T3" fmla="*/ 1727 h 46"/>
                                <a:gd name="T4" fmla="+- 0 1713 1680"/>
                                <a:gd name="T5" fmla="*/ T4 w 33"/>
                                <a:gd name="T6" fmla="+- 0 1773 1727"/>
                                <a:gd name="T7" fmla="*/ 1773 h 46"/>
                              </a:gdLst>
                              <a:ahLst/>
                              <a:cxnLst>
                                <a:cxn ang="0">
                                  <a:pos x="T1" y="T3"/>
                                </a:cxn>
                                <a:cxn ang="0">
                                  <a:pos x="T5" y="T7"/>
                                </a:cxn>
                              </a:cxnLst>
                              <a:rect l="0" t="0" r="r" b="b"/>
                              <a:pathLst>
                                <a:path w="33" h="46">
                                  <a:moveTo>
                                    <a:pt x="0" y="0"/>
                                  </a:moveTo>
                                  <a:lnTo>
                                    <a:pt x="33" y="46"/>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6" name="Group 185"/>
                        <wpg:cNvGrpSpPr>
                          <a:grpSpLocks/>
                        </wpg:cNvGrpSpPr>
                        <wpg:grpSpPr bwMode="auto">
                          <a:xfrm>
                            <a:off x="1745" y="1682"/>
                            <a:ext cx="66" cy="91"/>
                            <a:chOff x="1745" y="1682"/>
                            <a:chExt cx="66" cy="91"/>
                          </a:xfrm>
                        </wpg:grpSpPr>
                        <wps:wsp>
                          <wps:cNvPr id="1107" name="Freeform 186"/>
                          <wps:cNvSpPr>
                            <a:spLocks/>
                          </wps:cNvSpPr>
                          <wps:spPr bwMode="auto">
                            <a:xfrm>
                              <a:off x="1745" y="1682"/>
                              <a:ext cx="66" cy="91"/>
                            </a:xfrm>
                            <a:custGeom>
                              <a:avLst/>
                              <a:gdLst>
                                <a:gd name="T0" fmla="+- 0 1745 1745"/>
                                <a:gd name="T1" fmla="*/ T0 w 66"/>
                                <a:gd name="T2" fmla="+- 0 1751 1682"/>
                                <a:gd name="T3" fmla="*/ 1751 h 91"/>
                                <a:gd name="T4" fmla="+- 0 1745 1745"/>
                                <a:gd name="T5" fmla="*/ T4 w 66"/>
                                <a:gd name="T6" fmla="+- 0 1705 1682"/>
                                <a:gd name="T7" fmla="*/ 1705 h 91"/>
                                <a:gd name="T8" fmla="+- 0 1762 1745"/>
                                <a:gd name="T9" fmla="*/ T8 w 66"/>
                                <a:gd name="T10" fmla="+- 0 1682 1682"/>
                                <a:gd name="T11" fmla="*/ 1682 h 91"/>
                                <a:gd name="T12" fmla="+- 0 1794 1745"/>
                                <a:gd name="T13" fmla="*/ T12 w 66"/>
                                <a:gd name="T14" fmla="+- 0 1682 1682"/>
                                <a:gd name="T15" fmla="*/ 1682 h 91"/>
                                <a:gd name="T16" fmla="+- 0 1811 1745"/>
                                <a:gd name="T17" fmla="*/ T16 w 66"/>
                                <a:gd name="T18" fmla="+- 0 1705 1682"/>
                                <a:gd name="T19" fmla="*/ 1705 h 91"/>
                                <a:gd name="T20" fmla="+- 0 1811 1745"/>
                                <a:gd name="T21" fmla="*/ T20 w 66"/>
                                <a:gd name="T22" fmla="+- 0 1751 1682"/>
                                <a:gd name="T23" fmla="*/ 1751 h 91"/>
                                <a:gd name="T24" fmla="+- 0 1794 1745"/>
                                <a:gd name="T25" fmla="*/ T24 w 66"/>
                                <a:gd name="T26" fmla="+- 0 1773 1682"/>
                                <a:gd name="T27" fmla="*/ 1773 h 91"/>
                                <a:gd name="T28" fmla="+- 0 1762 1745"/>
                                <a:gd name="T29" fmla="*/ T28 w 66"/>
                                <a:gd name="T30" fmla="+- 0 1773 1682"/>
                                <a:gd name="T31" fmla="*/ 1773 h 91"/>
                                <a:gd name="T32" fmla="+- 0 1745 1745"/>
                                <a:gd name="T33" fmla="*/ T32 w 66"/>
                                <a:gd name="T34" fmla="+- 0 1751 1682"/>
                                <a:gd name="T35" fmla="*/ 1751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6" h="91">
                                  <a:moveTo>
                                    <a:pt x="0" y="69"/>
                                  </a:moveTo>
                                  <a:lnTo>
                                    <a:pt x="0" y="23"/>
                                  </a:lnTo>
                                  <a:lnTo>
                                    <a:pt x="17" y="0"/>
                                  </a:lnTo>
                                  <a:lnTo>
                                    <a:pt x="49" y="0"/>
                                  </a:lnTo>
                                  <a:lnTo>
                                    <a:pt x="66" y="23"/>
                                  </a:lnTo>
                                  <a:lnTo>
                                    <a:pt x="66" y="69"/>
                                  </a:lnTo>
                                  <a:lnTo>
                                    <a:pt x="49" y="91"/>
                                  </a:lnTo>
                                  <a:lnTo>
                                    <a:pt x="17" y="91"/>
                                  </a:lnTo>
                                  <a:lnTo>
                                    <a:pt x="0" y="69"/>
                                  </a:lnTo>
                                  <a:close/>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8" name="Group 187"/>
                        <wpg:cNvGrpSpPr>
                          <a:grpSpLocks/>
                        </wpg:cNvGrpSpPr>
                        <wpg:grpSpPr bwMode="auto">
                          <a:xfrm>
                            <a:off x="1843" y="1682"/>
                            <a:ext cx="66" cy="91"/>
                            <a:chOff x="1843" y="1682"/>
                            <a:chExt cx="66" cy="91"/>
                          </a:xfrm>
                        </wpg:grpSpPr>
                        <wps:wsp>
                          <wps:cNvPr id="1109" name="Freeform 188"/>
                          <wps:cNvSpPr>
                            <a:spLocks/>
                          </wps:cNvSpPr>
                          <wps:spPr bwMode="auto">
                            <a:xfrm>
                              <a:off x="1843" y="1682"/>
                              <a:ext cx="66" cy="91"/>
                            </a:xfrm>
                            <a:custGeom>
                              <a:avLst/>
                              <a:gdLst>
                                <a:gd name="T0" fmla="+- 0 1843 1843"/>
                                <a:gd name="T1" fmla="*/ T0 w 66"/>
                                <a:gd name="T2" fmla="+- 0 1773 1682"/>
                                <a:gd name="T3" fmla="*/ 1773 h 91"/>
                                <a:gd name="T4" fmla="+- 0 1843 1843"/>
                                <a:gd name="T5" fmla="*/ T4 w 66"/>
                                <a:gd name="T6" fmla="+- 0 1682 1682"/>
                                <a:gd name="T7" fmla="*/ 1682 h 91"/>
                                <a:gd name="T8" fmla="+- 0 1843 1843"/>
                                <a:gd name="T9" fmla="*/ T8 w 66"/>
                                <a:gd name="T10" fmla="+- 0 1727 1682"/>
                                <a:gd name="T11" fmla="*/ 1727 h 91"/>
                                <a:gd name="T12" fmla="+- 0 1908 1843"/>
                                <a:gd name="T13" fmla="*/ T12 w 66"/>
                                <a:gd name="T14" fmla="+- 0 1727 1682"/>
                                <a:gd name="T15" fmla="*/ 1727 h 91"/>
                                <a:gd name="T16" fmla="+- 0 1908 1843"/>
                                <a:gd name="T17" fmla="*/ T16 w 66"/>
                                <a:gd name="T18" fmla="+- 0 1682 1682"/>
                                <a:gd name="T19" fmla="*/ 1682 h 91"/>
                                <a:gd name="T20" fmla="+- 0 1908 1843"/>
                                <a:gd name="T21" fmla="*/ T20 w 66"/>
                                <a:gd name="T22" fmla="+- 0 1773 1682"/>
                                <a:gd name="T23" fmla="*/ 1773 h 91"/>
                              </a:gdLst>
                              <a:ahLst/>
                              <a:cxnLst>
                                <a:cxn ang="0">
                                  <a:pos x="T1" y="T3"/>
                                </a:cxn>
                                <a:cxn ang="0">
                                  <a:pos x="T5" y="T7"/>
                                </a:cxn>
                                <a:cxn ang="0">
                                  <a:pos x="T9" y="T11"/>
                                </a:cxn>
                                <a:cxn ang="0">
                                  <a:pos x="T13" y="T15"/>
                                </a:cxn>
                                <a:cxn ang="0">
                                  <a:pos x="T17" y="T19"/>
                                </a:cxn>
                                <a:cxn ang="0">
                                  <a:pos x="T21" y="T23"/>
                                </a:cxn>
                              </a:cxnLst>
                              <a:rect l="0" t="0" r="r" b="b"/>
                              <a:pathLst>
                                <a:path w="66" h="91">
                                  <a:moveTo>
                                    <a:pt x="0" y="91"/>
                                  </a:moveTo>
                                  <a:lnTo>
                                    <a:pt x="0" y="0"/>
                                  </a:lnTo>
                                  <a:lnTo>
                                    <a:pt x="0" y="45"/>
                                  </a:lnTo>
                                  <a:lnTo>
                                    <a:pt x="65" y="45"/>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0" name="Group 189"/>
                        <wpg:cNvGrpSpPr>
                          <a:grpSpLocks/>
                        </wpg:cNvGrpSpPr>
                        <wpg:grpSpPr bwMode="auto">
                          <a:xfrm>
                            <a:off x="1940" y="1682"/>
                            <a:ext cx="49" cy="91"/>
                            <a:chOff x="1940" y="1682"/>
                            <a:chExt cx="49" cy="91"/>
                          </a:xfrm>
                        </wpg:grpSpPr>
                        <wps:wsp>
                          <wps:cNvPr id="1111" name="Freeform 190"/>
                          <wps:cNvSpPr>
                            <a:spLocks/>
                          </wps:cNvSpPr>
                          <wps:spPr bwMode="auto">
                            <a:xfrm>
                              <a:off x="1940" y="1682"/>
                              <a:ext cx="49" cy="91"/>
                            </a:xfrm>
                            <a:custGeom>
                              <a:avLst/>
                              <a:gdLst>
                                <a:gd name="T0" fmla="+- 0 1940 1940"/>
                                <a:gd name="T1" fmla="*/ T0 w 49"/>
                                <a:gd name="T2" fmla="+- 0 1682 1682"/>
                                <a:gd name="T3" fmla="*/ 1682 h 91"/>
                                <a:gd name="T4" fmla="+- 0 1940 1940"/>
                                <a:gd name="T5" fmla="*/ T4 w 49"/>
                                <a:gd name="T6" fmla="+- 0 1773 1682"/>
                                <a:gd name="T7" fmla="*/ 1773 h 91"/>
                                <a:gd name="T8" fmla="+- 0 1989 1940"/>
                                <a:gd name="T9" fmla="*/ T8 w 49"/>
                                <a:gd name="T10" fmla="+- 0 1773 1682"/>
                                <a:gd name="T11" fmla="*/ 1773 h 91"/>
                                <a:gd name="T12" fmla="+- 0 1989 1940"/>
                                <a:gd name="T13" fmla="*/ T12 w 49"/>
                                <a:gd name="T14" fmla="+- 0 1682 1682"/>
                                <a:gd name="T15" fmla="*/ 1682 h 91"/>
                              </a:gdLst>
                              <a:ahLst/>
                              <a:cxnLst>
                                <a:cxn ang="0">
                                  <a:pos x="T1" y="T3"/>
                                </a:cxn>
                                <a:cxn ang="0">
                                  <a:pos x="T5" y="T7"/>
                                </a:cxn>
                                <a:cxn ang="0">
                                  <a:pos x="T9" y="T11"/>
                                </a:cxn>
                                <a:cxn ang="0">
                                  <a:pos x="T13" y="T15"/>
                                </a:cxn>
                              </a:cxnLst>
                              <a:rect l="0" t="0" r="r" b="b"/>
                              <a:pathLst>
                                <a:path w="49" h="91">
                                  <a:moveTo>
                                    <a:pt x="0" y="0"/>
                                  </a:moveTo>
                                  <a:lnTo>
                                    <a:pt x="0" y="91"/>
                                  </a:lnTo>
                                  <a:lnTo>
                                    <a:pt x="49" y="91"/>
                                  </a:lnTo>
                                  <a:lnTo>
                                    <a:pt x="49" y="0"/>
                                  </a:lnTo>
                                </a:path>
                              </a:pathLst>
                            </a:custGeom>
                            <a:noFill/>
                            <a:ln w="19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2" name="Group 191"/>
                        <wpg:cNvGrpSpPr>
                          <a:grpSpLocks/>
                        </wpg:cNvGrpSpPr>
                        <wpg:grpSpPr bwMode="auto">
                          <a:xfrm>
                            <a:off x="1989" y="1773"/>
                            <a:ext cx="17" cy="23"/>
                            <a:chOff x="1989" y="1773"/>
                            <a:chExt cx="17" cy="23"/>
                          </a:xfrm>
                        </wpg:grpSpPr>
                        <wps:wsp>
                          <wps:cNvPr id="1113" name="Freeform 192"/>
                          <wps:cNvSpPr>
                            <a:spLocks/>
                          </wps:cNvSpPr>
                          <wps:spPr bwMode="auto">
                            <a:xfrm>
                              <a:off x="1989" y="1773"/>
                              <a:ext cx="17" cy="23"/>
                            </a:xfrm>
                            <a:custGeom>
                              <a:avLst/>
                              <a:gdLst>
                                <a:gd name="T0" fmla="+- 0 1989 1989"/>
                                <a:gd name="T1" fmla="*/ T0 w 17"/>
                                <a:gd name="T2" fmla="+- 0 1773 1773"/>
                                <a:gd name="T3" fmla="*/ 1773 h 23"/>
                                <a:gd name="T4" fmla="+- 0 2006 1989"/>
                                <a:gd name="T5" fmla="*/ T4 w 17"/>
                                <a:gd name="T6" fmla="+- 0 1773 1773"/>
                                <a:gd name="T7" fmla="*/ 1773 h 23"/>
                                <a:gd name="T8" fmla="+- 0 2006 1989"/>
                                <a:gd name="T9" fmla="*/ T8 w 17"/>
                                <a:gd name="T10" fmla="+- 0 1795 1773"/>
                                <a:gd name="T11" fmla="*/ 1795 h 23"/>
                              </a:gdLst>
                              <a:ahLst/>
                              <a:cxnLst>
                                <a:cxn ang="0">
                                  <a:pos x="T1" y="T3"/>
                                </a:cxn>
                                <a:cxn ang="0">
                                  <a:pos x="T5" y="T7"/>
                                </a:cxn>
                                <a:cxn ang="0">
                                  <a:pos x="T9" y="T11"/>
                                </a:cxn>
                              </a:cxnLst>
                              <a:rect l="0" t="0" r="r" b="b"/>
                              <a:pathLst>
                                <a:path w="17" h="23">
                                  <a:moveTo>
                                    <a:pt x="0" y="0"/>
                                  </a:moveTo>
                                  <a:lnTo>
                                    <a:pt x="17" y="0"/>
                                  </a:lnTo>
                                  <a:lnTo>
                                    <a:pt x="17" y="22"/>
                                  </a:lnTo>
                                </a:path>
                              </a:pathLst>
                            </a:custGeom>
                            <a:noFill/>
                            <a:ln w="196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4" name="Group 193"/>
                        <wpg:cNvGrpSpPr>
                          <a:grpSpLocks/>
                        </wpg:cNvGrpSpPr>
                        <wpg:grpSpPr bwMode="auto">
                          <a:xfrm>
                            <a:off x="2038" y="1682"/>
                            <a:ext cx="66" cy="91"/>
                            <a:chOff x="2038" y="1682"/>
                            <a:chExt cx="66" cy="91"/>
                          </a:xfrm>
                        </wpg:grpSpPr>
                        <wps:wsp>
                          <wps:cNvPr id="1115" name="Freeform 194"/>
                          <wps:cNvSpPr>
                            <a:spLocks/>
                          </wps:cNvSpPr>
                          <wps:spPr bwMode="auto">
                            <a:xfrm>
                              <a:off x="2038" y="1682"/>
                              <a:ext cx="66" cy="91"/>
                            </a:xfrm>
                            <a:custGeom>
                              <a:avLst/>
                              <a:gdLst>
                                <a:gd name="T0" fmla="+- 0 2038 2038"/>
                                <a:gd name="T1" fmla="*/ T0 w 66"/>
                                <a:gd name="T2" fmla="+- 0 1727 1682"/>
                                <a:gd name="T3" fmla="*/ 1727 h 91"/>
                                <a:gd name="T4" fmla="+- 0 2087 2038"/>
                                <a:gd name="T5" fmla="*/ T4 w 66"/>
                                <a:gd name="T6" fmla="+- 0 1727 1682"/>
                                <a:gd name="T7" fmla="*/ 1727 h 91"/>
                                <a:gd name="T8" fmla="+- 0 2104 2038"/>
                                <a:gd name="T9" fmla="*/ T8 w 66"/>
                                <a:gd name="T10" fmla="+- 0 1705 1682"/>
                                <a:gd name="T11" fmla="*/ 1705 h 91"/>
                                <a:gd name="T12" fmla="+- 0 2087 2038"/>
                                <a:gd name="T13" fmla="*/ T12 w 66"/>
                                <a:gd name="T14" fmla="+- 0 1682 1682"/>
                                <a:gd name="T15" fmla="*/ 1682 h 91"/>
                                <a:gd name="T16" fmla="+- 0 2055 2038"/>
                                <a:gd name="T17" fmla="*/ T16 w 66"/>
                                <a:gd name="T18" fmla="+- 0 1682 1682"/>
                                <a:gd name="T19" fmla="*/ 1682 h 91"/>
                                <a:gd name="T20" fmla="+- 0 2038 2038"/>
                                <a:gd name="T21" fmla="*/ T20 w 66"/>
                                <a:gd name="T22" fmla="+- 0 1705 1682"/>
                                <a:gd name="T23" fmla="*/ 1705 h 91"/>
                                <a:gd name="T24" fmla="+- 0 2038 2038"/>
                                <a:gd name="T25" fmla="*/ T24 w 66"/>
                                <a:gd name="T26" fmla="+- 0 1751 1682"/>
                                <a:gd name="T27" fmla="*/ 1751 h 91"/>
                                <a:gd name="T28" fmla="+- 0 2055 2038"/>
                                <a:gd name="T29" fmla="*/ T28 w 66"/>
                                <a:gd name="T30" fmla="+- 0 1773 1682"/>
                                <a:gd name="T31" fmla="*/ 1773 h 91"/>
                                <a:gd name="T32" fmla="+- 0 2087 2038"/>
                                <a:gd name="T33" fmla="*/ T32 w 66"/>
                                <a:gd name="T34" fmla="+- 0 1773 1682"/>
                                <a:gd name="T35" fmla="*/ 1773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6" h="91">
                                  <a:moveTo>
                                    <a:pt x="0" y="45"/>
                                  </a:moveTo>
                                  <a:lnTo>
                                    <a:pt x="49" y="45"/>
                                  </a:lnTo>
                                  <a:lnTo>
                                    <a:pt x="66" y="23"/>
                                  </a:lnTo>
                                  <a:lnTo>
                                    <a:pt x="49" y="0"/>
                                  </a:lnTo>
                                  <a:lnTo>
                                    <a:pt x="17" y="0"/>
                                  </a:lnTo>
                                  <a:lnTo>
                                    <a:pt x="0" y="23"/>
                                  </a:lnTo>
                                  <a:lnTo>
                                    <a:pt x="0" y="69"/>
                                  </a:lnTo>
                                  <a:lnTo>
                                    <a:pt x="17" y="91"/>
                                  </a:lnTo>
                                  <a:lnTo>
                                    <a:pt x="49"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6" name="Group 195"/>
                        <wpg:cNvGrpSpPr>
                          <a:grpSpLocks/>
                        </wpg:cNvGrpSpPr>
                        <wpg:grpSpPr bwMode="auto">
                          <a:xfrm>
                            <a:off x="2135" y="1682"/>
                            <a:ext cx="66" cy="91"/>
                            <a:chOff x="2135" y="1682"/>
                            <a:chExt cx="66" cy="91"/>
                          </a:xfrm>
                        </wpg:grpSpPr>
                        <wps:wsp>
                          <wps:cNvPr id="1117" name="Freeform 196"/>
                          <wps:cNvSpPr>
                            <a:spLocks/>
                          </wps:cNvSpPr>
                          <wps:spPr bwMode="auto">
                            <a:xfrm>
                              <a:off x="2135" y="1682"/>
                              <a:ext cx="66" cy="91"/>
                            </a:xfrm>
                            <a:custGeom>
                              <a:avLst/>
                              <a:gdLst>
                                <a:gd name="T0" fmla="+- 0 2135 2135"/>
                                <a:gd name="T1" fmla="*/ T0 w 66"/>
                                <a:gd name="T2" fmla="+- 0 1773 1682"/>
                                <a:gd name="T3" fmla="*/ 1773 h 91"/>
                                <a:gd name="T4" fmla="+- 0 2135 2135"/>
                                <a:gd name="T5" fmla="*/ T4 w 66"/>
                                <a:gd name="T6" fmla="+- 0 1682 1682"/>
                                <a:gd name="T7" fmla="*/ 1682 h 91"/>
                                <a:gd name="T8" fmla="+- 0 2135 2135"/>
                                <a:gd name="T9" fmla="*/ T8 w 66"/>
                                <a:gd name="T10" fmla="+- 0 1727 1682"/>
                                <a:gd name="T11" fmla="*/ 1727 h 91"/>
                                <a:gd name="T12" fmla="+- 0 2201 2135"/>
                                <a:gd name="T13" fmla="*/ T12 w 66"/>
                                <a:gd name="T14" fmla="+- 0 1727 1682"/>
                                <a:gd name="T15" fmla="*/ 1727 h 91"/>
                                <a:gd name="T16" fmla="+- 0 2201 2135"/>
                                <a:gd name="T17" fmla="*/ T16 w 66"/>
                                <a:gd name="T18" fmla="+- 0 1682 1682"/>
                                <a:gd name="T19" fmla="*/ 1682 h 91"/>
                                <a:gd name="T20" fmla="+- 0 2201 2135"/>
                                <a:gd name="T21" fmla="*/ T20 w 66"/>
                                <a:gd name="T22" fmla="+- 0 1773 1682"/>
                                <a:gd name="T23" fmla="*/ 1773 h 91"/>
                              </a:gdLst>
                              <a:ahLst/>
                              <a:cxnLst>
                                <a:cxn ang="0">
                                  <a:pos x="T1" y="T3"/>
                                </a:cxn>
                                <a:cxn ang="0">
                                  <a:pos x="T5" y="T7"/>
                                </a:cxn>
                                <a:cxn ang="0">
                                  <a:pos x="T9" y="T11"/>
                                </a:cxn>
                                <a:cxn ang="0">
                                  <a:pos x="T13" y="T15"/>
                                </a:cxn>
                                <a:cxn ang="0">
                                  <a:pos x="T17" y="T19"/>
                                </a:cxn>
                                <a:cxn ang="0">
                                  <a:pos x="T21" y="T23"/>
                                </a:cxn>
                              </a:cxnLst>
                              <a:rect l="0" t="0" r="r" b="b"/>
                              <a:pathLst>
                                <a:path w="66" h="91">
                                  <a:moveTo>
                                    <a:pt x="0" y="91"/>
                                  </a:moveTo>
                                  <a:lnTo>
                                    <a:pt x="0" y="0"/>
                                  </a:lnTo>
                                  <a:lnTo>
                                    <a:pt x="0" y="45"/>
                                  </a:lnTo>
                                  <a:lnTo>
                                    <a:pt x="66" y="45"/>
                                  </a:lnTo>
                                  <a:lnTo>
                                    <a:pt x="66" y="0"/>
                                  </a:lnTo>
                                  <a:lnTo>
                                    <a:pt x="66" y="91"/>
                                  </a:lnTo>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8" name="Group 197"/>
                        <wpg:cNvGrpSpPr>
                          <a:grpSpLocks/>
                        </wpg:cNvGrpSpPr>
                        <wpg:grpSpPr bwMode="auto">
                          <a:xfrm>
                            <a:off x="2233" y="1682"/>
                            <a:ext cx="66" cy="91"/>
                            <a:chOff x="2233" y="1682"/>
                            <a:chExt cx="66" cy="91"/>
                          </a:xfrm>
                        </wpg:grpSpPr>
                        <wps:wsp>
                          <wps:cNvPr id="1119" name="Freeform 198"/>
                          <wps:cNvSpPr>
                            <a:spLocks/>
                          </wps:cNvSpPr>
                          <wps:spPr bwMode="auto">
                            <a:xfrm>
                              <a:off x="2233" y="1682"/>
                              <a:ext cx="66" cy="91"/>
                            </a:xfrm>
                            <a:custGeom>
                              <a:avLst/>
                              <a:gdLst>
                                <a:gd name="T0" fmla="+- 0 2266 2233"/>
                                <a:gd name="T1" fmla="*/ T0 w 66"/>
                                <a:gd name="T2" fmla="+- 0 1773 1682"/>
                                <a:gd name="T3" fmla="*/ 1773 h 91"/>
                                <a:gd name="T4" fmla="+- 0 2266 2233"/>
                                <a:gd name="T5" fmla="*/ T4 w 66"/>
                                <a:gd name="T6" fmla="+- 0 1682 1682"/>
                                <a:gd name="T7" fmla="*/ 1682 h 91"/>
                                <a:gd name="T8" fmla="+- 0 2233 2233"/>
                                <a:gd name="T9" fmla="*/ T8 w 66"/>
                                <a:gd name="T10" fmla="+- 0 1682 1682"/>
                                <a:gd name="T11" fmla="*/ 1682 h 91"/>
                                <a:gd name="T12" fmla="+- 0 2299 2233"/>
                                <a:gd name="T13" fmla="*/ T12 w 66"/>
                                <a:gd name="T14" fmla="+- 0 1682 1682"/>
                                <a:gd name="T15" fmla="*/ 1682 h 91"/>
                              </a:gdLst>
                              <a:ahLst/>
                              <a:cxnLst>
                                <a:cxn ang="0">
                                  <a:pos x="T1" y="T3"/>
                                </a:cxn>
                                <a:cxn ang="0">
                                  <a:pos x="T5" y="T7"/>
                                </a:cxn>
                                <a:cxn ang="0">
                                  <a:pos x="T9" y="T11"/>
                                </a:cxn>
                                <a:cxn ang="0">
                                  <a:pos x="T13" y="T15"/>
                                </a:cxn>
                              </a:cxnLst>
                              <a:rect l="0" t="0" r="r" b="b"/>
                              <a:pathLst>
                                <a:path w="66" h="91">
                                  <a:moveTo>
                                    <a:pt x="33" y="91"/>
                                  </a:moveTo>
                                  <a:lnTo>
                                    <a:pt x="33" y="0"/>
                                  </a:lnTo>
                                  <a:lnTo>
                                    <a:pt x="0" y="0"/>
                                  </a:lnTo>
                                  <a:lnTo>
                                    <a:pt x="66"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0" name="Group 199"/>
                        <wpg:cNvGrpSpPr>
                          <a:grpSpLocks/>
                        </wpg:cNvGrpSpPr>
                        <wpg:grpSpPr bwMode="auto">
                          <a:xfrm>
                            <a:off x="2331" y="1682"/>
                            <a:ext cx="66" cy="91"/>
                            <a:chOff x="2331" y="1682"/>
                            <a:chExt cx="66" cy="91"/>
                          </a:xfrm>
                        </wpg:grpSpPr>
                        <wps:wsp>
                          <wps:cNvPr id="1121" name="Freeform 200"/>
                          <wps:cNvSpPr>
                            <a:spLocks/>
                          </wps:cNvSpPr>
                          <wps:spPr bwMode="auto">
                            <a:xfrm>
                              <a:off x="2331" y="1682"/>
                              <a:ext cx="66" cy="91"/>
                            </a:xfrm>
                            <a:custGeom>
                              <a:avLst/>
                              <a:gdLst>
                                <a:gd name="T0" fmla="+- 0 2331 2331"/>
                                <a:gd name="T1" fmla="*/ T0 w 66"/>
                                <a:gd name="T2" fmla="+- 0 1773 1682"/>
                                <a:gd name="T3" fmla="*/ 1773 h 91"/>
                                <a:gd name="T4" fmla="+- 0 2331 2331"/>
                                <a:gd name="T5" fmla="*/ T4 w 66"/>
                                <a:gd name="T6" fmla="+- 0 1682 1682"/>
                                <a:gd name="T7" fmla="*/ 1682 h 91"/>
                                <a:gd name="T8" fmla="+- 0 2380 2331"/>
                                <a:gd name="T9" fmla="*/ T8 w 66"/>
                                <a:gd name="T10" fmla="+- 0 1682 1682"/>
                                <a:gd name="T11" fmla="*/ 1682 h 91"/>
                                <a:gd name="T12" fmla="+- 0 2396 2331"/>
                                <a:gd name="T13" fmla="*/ T12 w 66"/>
                                <a:gd name="T14" fmla="+- 0 1705 1682"/>
                                <a:gd name="T15" fmla="*/ 1705 h 91"/>
                                <a:gd name="T16" fmla="+- 0 2396 2331"/>
                                <a:gd name="T17" fmla="*/ T16 w 66"/>
                                <a:gd name="T18" fmla="+- 0 1727 1682"/>
                                <a:gd name="T19" fmla="*/ 1727 h 91"/>
                                <a:gd name="T20" fmla="+- 0 2380 2331"/>
                                <a:gd name="T21" fmla="*/ T20 w 66"/>
                                <a:gd name="T22" fmla="+- 0 1751 1682"/>
                                <a:gd name="T23" fmla="*/ 1751 h 91"/>
                                <a:gd name="T24" fmla="+- 0 2331 2331"/>
                                <a:gd name="T25" fmla="*/ T24 w 66"/>
                                <a:gd name="T26" fmla="+- 0 1751 1682"/>
                                <a:gd name="T27" fmla="*/ 1751 h 91"/>
                              </a:gdLst>
                              <a:ahLst/>
                              <a:cxnLst>
                                <a:cxn ang="0">
                                  <a:pos x="T1" y="T3"/>
                                </a:cxn>
                                <a:cxn ang="0">
                                  <a:pos x="T5" y="T7"/>
                                </a:cxn>
                                <a:cxn ang="0">
                                  <a:pos x="T9" y="T11"/>
                                </a:cxn>
                                <a:cxn ang="0">
                                  <a:pos x="T13" y="T15"/>
                                </a:cxn>
                                <a:cxn ang="0">
                                  <a:pos x="T17" y="T19"/>
                                </a:cxn>
                                <a:cxn ang="0">
                                  <a:pos x="T21" y="T23"/>
                                </a:cxn>
                                <a:cxn ang="0">
                                  <a:pos x="T25" y="T27"/>
                                </a:cxn>
                              </a:cxnLst>
                              <a:rect l="0" t="0" r="r" b="b"/>
                              <a:pathLst>
                                <a:path w="66" h="91">
                                  <a:moveTo>
                                    <a:pt x="0" y="91"/>
                                  </a:moveTo>
                                  <a:lnTo>
                                    <a:pt x="0" y="0"/>
                                  </a:lnTo>
                                  <a:lnTo>
                                    <a:pt x="49" y="0"/>
                                  </a:lnTo>
                                  <a:lnTo>
                                    <a:pt x="65" y="23"/>
                                  </a:lnTo>
                                  <a:lnTo>
                                    <a:pt x="65" y="45"/>
                                  </a:lnTo>
                                  <a:lnTo>
                                    <a:pt x="49" y="69"/>
                                  </a:lnTo>
                                  <a:lnTo>
                                    <a:pt x="0" y="69"/>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2" name="Group 201"/>
                        <wpg:cNvGrpSpPr>
                          <a:grpSpLocks/>
                        </wpg:cNvGrpSpPr>
                        <wpg:grpSpPr bwMode="auto">
                          <a:xfrm>
                            <a:off x="2429" y="1682"/>
                            <a:ext cx="66" cy="91"/>
                            <a:chOff x="2429" y="1682"/>
                            <a:chExt cx="66" cy="91"/>
                          </a:xfrm>
                        </wpg:grpSpPr>
                        <wps:wsp>
                          <wps:cNvPr id="1123" name="Freeform 202"/>
                          <wps:cNvSpPr>
                            <a:spLocks/>
                          </wps:cNvSpPr>
                          <wps:spPr bwMode="auto">
                            <a:xfrm>
                              <a:off x="2429" y="1682"/>
                              <a:ext cx="66" cy="91"/>
                            </a:xfrm>
                            <a:custGeom>
                              <a:avLst/>
                              <a:gdLst>
                                <a:gd name="T0" fmla="+- 0 2429 2429"/>
                                <a:gd name="T1" fmla="*/ T0 w 66"/>
                                <a:gd name="T2" fmla="+- 0 1751 1682"/>
                                <a:gd name="T3" fmla="*/ 1751 h 91"/>
                                <a:gd name="T4" fmla="+- 0 2429 2429"/>
                                <a:gd name="T5" fmla="*/ T4 w 66"/>
                                <a:gd name="T6" fmla="+- 0 1705 1682"/>
                                <a:gd name="T7" fmla="*/ 1705 h 91"/>
                                <a:gd name="T8" fmla="+- 0 2446 2429"/>
                                <a:gd name="T9" fmla="*/ T8 w 66"/>
                                <a:gd name="T10" fmla="+- 0 1682 1682"/>
                                <a:gd name="T11" fmla="*/ 1682 h 91"/>
                                <a:gd name="T12" fmla="+- 0 2478 2429"/>
                                <a:gd name="T13" fmla="*/ T12 w 66"/>
                                <a:gd name="T14" fmla="+- 0 1682 1682"/>
                                <a:gd name="T15" fmla="*/ 1682 h 91"/>
                                <a:gd name="T16" fmla="+- 0 2494 2429"/>
                                <a:gd name="T17" fmla="*/ T16 w 66"/>
                                <a:gd name="T18" fmla="+- 0 1705 1682"/>
                                <a:gd name="T19" fmla="*/ 1705 h 91"/>
                                <a:gd name="T20" fmla="+- 0 2494 2429"/>
                                <a:gd name="T21" fmla="*/ T20 w 66"/>
                                <a:gd name="T22" fmla="+- 0 1682 1682"/>
                                <a:gd name="T23" fmla="*/ 1682 h 91"/>
                                <a:gd name="T24" fmla="+- 0 2494 2429"/>
                                <a:gd name="T25" fmla="*/ T24 w 66"/>
                                <a:gd name="T26" fmla="+- 0 1773 1682"/>
                                <a:gd name="T27" fmla="*/ 1773 h 91"/>
                                <a:gd name="T28" fmla="+- 0 2494 2429"/>
                                <a:gd name="T29" fmla="*/ T28 w 66"/>
                                <a:gd name="T30" fmla="+- 0 1751 1682"/>
                                <a:gd name="T31" fmla="*/ 1751 h 91"/>
                                <a:gd name="T32" fmla="+- 0 2478 2429"/>
                                <a:gd name="T33" fmla="*/ T32 w 66"/>
                                <a:gd name="T34" fmla="+- 0 1773 1682"/>
                                <a:gd name="T35" fmla="*/ 1773 h 91"/>
                                <a:gd name="T36" fmla="+- 0 2446 2429"/>
                                <a:gd name="T37" fmla="*/ T36 w 66"/>
                                <a:gd name="T38" fmla="+- 0 1773 1682"/>
                                <a:gd name="T39" fmla="*/ 1773 h 91"/>
                                <a:gd name="T40" fmla="+- 0 2429 2429"/>
                                <a:gd name="T41" fmla="*/ T40 w 66"/>
                                <a:gd name="T42" fmla="+- 0 1751 1682"/>
                                <a:gd name="T43" fmla="*/ 1751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6" h="91">
                                  <a:moveTo>
                                    <a:pt x="0" y="69"/>
                                  </a:moveTo>
                                  <a:lnTo>
                                    <a:pt x="0" y="23"/>
                                  </a:lnTo>
                                  <a:lnTo>
                                    <a:pt x="17" y="0"/>
                                  </a:lnTo>
                                  <a:lnTo>
                                    <a:pt x="49" y="0"/>
                                  </a:lnTo>
                                  <a:lnTo>
                                    <a:pt x="65" y="23"/>
                                  </a:lnTo>
                                  <a:lnTo>
                                    <a:pt x="65" y="0"/>
                                  </a:lnTo>
                                  <a:lnTo>
                                    <a:pt x="65" y="91"/>
                                  </a:lnTo>
                                  <a:lnTo>
                                    <a:pt x="65" y="69"/>
                                  </a:lnTo>
                                  <a:lnTo>
                                    <a:pt x="49" y="91"/>
                                  </a:lnTo>
                                  <a:lnTo>
                                    <a:pt x="17" y="91"/>
                                  </a:lnTo>
                                  <a:lnTo>
                                    <a:pt x="0" y="69"/>
                                  </a:lnTo>
                                  <a:close/>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4" name="Group 203"/>
                        <wpg:cNvGrpSpPr>
                          <a:grpSpLocks/>
                        </wpg:cNvGrpSpPr>
                        <wpg:grpSpPr bwMode="auto">
                          <a:xfrm>
                            <a:off x="2526" y="1682"/>
                            <a:ext cx="66" cy="91"/>
                            <a:chOff x="2526" y="1682"/>
                            <a:chExt cx="66" cy="91"/>
                          </a:xfrm>
                        </wpg:grpSpPr>
                        <wps:wsp>
                          <wps:cNvPr id="1125" name="Freeform 204"/>
                          <wps:cNvSpPr>
                            <a:spLocks/>
                          </wps:cNvSpPr>
                          <wps:spPr bwMode="auto">
                            <a:xfrm>
                              <a:off x="2526" y="1682"/>
                              <a:ext cx="66" cy="91"/>
                            </a:xfrm>
                            <a:custGeom>
                              <a:avLst/>
                              <a:gdLst>
                                <a:gd name="T0" fmla="+- 0 2559 2526"/>
                                <a:gd name="T1" fmla="*/ T0 w 66"/>
                                <a:gd name="T2" fmla="+- 0 1773 1682"/>
                                <a:gd name="T3" fmla="*/ 1773 h 91"/>
                                <a:gd name="T4" fmla="+- 0 2559 2526"/>
                                <a:gd name="T5" fmla="*/ T4 w 66"/>
                                <a:gd name="T6" fmla="+- 0 1682 1682"/>
                                <a:gd name="T7" fmla="*/ 1682 h 91"/>
                                <a:gd name="T8" fmla="+- 0 2526 2526"/>
                                <a:gd name="T9" fmla="*/ T8 w 66"/>
                                <a:gd name="T10" fmla="+- 0 1682 1682"/>
                                <a:gd name="T11" fmla="*/ 1682 h 91"/>
                                <a:gd name="T12" fmla="+- 0 2592 2526"/>
                                <a:gd name="T13" fmla="*/ T12 w 66"/>
                                <a:gd name="T14" fmla="+- 0 1682 1682"/>
                                <a:gd name="T15" fmla="*/ 1682 h 91"/>
                              </a:gdLst>
                              <a:ahLst/>
                              <a:cxnLst>
                                <a:cxn ang="0">
                                  <a:pos x="T1" y="T3"/>
                                </a:cxn>
                                <a:cxn ang="0">
                                  <a:pos x="T5" y="T7"/>
                                </a:cxn>
                                <a:cxn ang="0">
                                  <a:pos x="T9" y="T11"/>
                                </a:cxn>
                                <a:cxn ang="0">
                                  <a:pos x="T13" y="T15"/>
                                </a:cxn>
                              </a:cxnLst>
                              <a:rect l="0" t="0" r="r" b="b"/>
                              <a:pathLst>
                                <a:path w="66" h="91">
                                  <a:moveTo>
                                    <a:pt x="33" y="91"/>
                                  </a:moveTo>
                                  <a:lnTo>
                                    <a:pt x="33" y="0"/>
                                  </a:lnTo>
                                  <a:lnTo>
                                    <a:pt x="0" y="0"/>
                                  </a:lnTo>
                                  <a:lnTo>
                                    <a:pt x="66" y="0"/>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6" name="Group 205"/>
                        <wpg:cNvGrpSpPr>
                          <a:grpSpLocks/>
                        </wpg:cNvGrpSpPr>
                        <wpg:grpSpPr bwMode="auto">
                          <a:xfrm>
                            <a:off x="3288" y="1667"/>
                            <a:ext cx="94" cy="228"/>
                            <a:chOff x="3288" y="1667"/>
                            <a:chExt cx="94" cy="228"/>
                          </a:xfrm>
                        </wpg:grpSpPr>
                        <wps:wsp>
                          <wps:cNvPr id="1127" name="Freeform 206"/>
                          <wps:cNvSpPr>
                            <a:spLocks/>
                          </wps:cNvSpPr>
                          <wps:spPr bwMode="auto">
                            <a:xfrm>
                              <a:off x="3288" y="1667"/>
                              <a:ext cx="94" cy="228"/>
                            </a:xfrm>
                            <a:custGeom>
                              <a:avLst/>
                              <a:gdLst>
                                <a:gd name="T0" fmla="+- 0 3335 3288"/>
                                <a:gd name="T1" fmla="*/ T0 w 94"/>
                                <a:gd name="T2" fmla="+- 0 1894 1667"/>
                                <a:gd name="T3" fmla="*/ 1894 h 228"/>
                                <a:gd name="T4" fmla="+- 0 3335 3288"/>
                                <a:gd name="T5" fmla="*/ T4 w 94"/>
                                <a:gd name="T6" fmla="+- 0 1667 1667"/>
                                <a:gd name="T7" fmla="*/ 1667 h 228"/>
                                <a:gd name="T8" fmla="+- 0 3313 3288"/>
                                <a:gd name="T9" fmla="*/ T8 w 94"/>
                                <a:gd name="T10" fmla="+- 0 1667 1667"/>
                                <a:gd name="T11" fmla="*/ 1667 h 228"/>
                                <a:gd name="T12" fmla="+- 0 3288 3288"/>
                                <a:gd name="T13" fmla="*/ T12 w 94"/>
                                <a:gd name="T14" fmla="+- 0 1705 1667"/>
                                <a:gd name="T15" fmla="*/ 1705 h 228"/>
                                <a:gd name="T16" fmla="+- 0 3288 3288"/>
                                <a:gd name="T17" fmla="*/ T16 w 94"/>
                                <a:gd name="T18" fmla="+- 0 1780 1667"/>
                                <a:gd name="T19" fmla="*/ 1780 h 228"/>
                                <a:gd name="T20" fmla="+- 0 3313 3288"/>
                                <a:gd name="T21" fmla="*/ T20 w 94"/>
                                <a:gd name="T22" fmla="+- 0 1818 1667"/>
                                <a:gd name="T23" fmla="*/ 1818 h 228"/>
                                <a:gd name="T24" fmla="+- 0 3358 3288"/>
                                <a:gd name="T25" fmla="*/ T24 w 94"/>
                                <a:gd name="T26" fmla="+- 0 1818 1667"/>
                                <a:gd name="T27" fmla="*/ 1818 h 228"/>
                                <a:gd name="T28" fmla="+- 0 3382 3288"/>
                                <a:gd name="T29" fmla="*/ T28 w 94"/>
                                <a:gd name="T30" fmla="+- 0 1780 1667"/>
                                <a:gd name="T31" fmla="*/ 1780 h 228"/>
                                <a:gd name="T32" fmla="+- 0 3382 3288"/>
                                <a:gd name="T33" fmla="*/ T32 w 94"/>
                                <a:gd name="T34" fmla="+- 0 1705 1667"/>
                                <a:gd name="T35" fmla="*/ 1705 h 228"/>
                                <a:gd name="T36" fmla="+- 0 3358 3288"/>
                                <a:gd name="T37" fmla="*/ T36 w 94"/>
                                <a:gd name="T38" fmla="+- 0 1667 1667"/>
                                <a:gd name="T39" fmla="*/ 1667 h 228"/>
                                <a:gd name="T40" fmla="+- 0 3335 3288"/>
                                <a:gd name="T41" fmla="*/ T40 w 94"/>
                                <a:gd name="T42" fmla="+- 0 1667 1667"/>
                                <a:gd name="T43" fmla="*/ 1667 h 2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4" h="228">
                                  <a:moveTo>
                                    <a:pt x="47" y="227"/>
                                  </a:moveTo>
                                  <a:lnTo>
                                    <a:pt x="47" y="0"/>
                                  </a:lnTo>
                                  <a:lnTo>
                                    <a:pt x="25" y="0"/>
                                  </a:lnTo>
                                  <a:lnTo>
                                    <a:pt x="0" y="38"/>
                                  </a:lnTo>
                                  <a:lnTo>
                                    <a:pt x="0" y="113"/>
                                  </a:lnTo>
                                  <a:lnTo>
                                    <a:pt x="25" y="151"/>
                                  </a:lnTo>
                                  <a:lnTo>
                                    <a:pt x="70" y="151"/>
                                  </a:lnTo>
                                  <a:lnTo>
                                    <a:pt x="94" y="113"/>
                                  </a:lnTo>
                                  <a:lnTo>
                                    <a:pt x="94" y="38"/>
                                  </a:lnTo>
                                  <a:lnTo>
                                    <a:pt x="70" y="0"/>
                                  </a:lnTo>
                                  <a:lnTo>
                                    <a:pt x="47" y="0"/>
                                  </a:lnTo>
                                </a:path>
                              </a:pathLst>
                            </a:custGeom>
                            <a:noFill/>
                            <a:ln w="197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8" name="Group 207"/>
                        <wpg:cNvGrpSpPr>
                          <a:grpSpLocks/>
                        </wpg:cNvGrpSpPr>
                        <wpg:grpSpPr bwMode="auto">
                          <a:xfrm>
                            <a:off x="3428" y="1742"/>
                            <a:ext cx="93" cy="153"/>
                            <a:chOff x="3428" y="1742"/>
                            <a:chExt cx="93" cy="153"/>
                          </a:xfrm>
                        </wpg:grpSpPr>
                        <wps:wsp>
                          <wps:cNvPr id="1129" name="Freeform 208"/>
                          <wps:cNvSpPr>
                            <a:spLocks/>
                          </wps:cNvSpPr>
                          <wps:spPr bwMode="auto">
                            <a:xfrm>
                              <a:off x="3428" y="1742"/>
                              <a:ext cx="93" cy="153"/>
                            </a:xfrm>
                            <a:custGeom>
                              <a:avLst/>
                              <a:gdLst>
                                <a:gd name="T0" fmla="+- 0 3428 3428"/>
                                <a:gd name="T1" fmla="*/ T0 w 93"/>
                                <a:gd name="T2" fmla="+- 0 1894 1742"/>
                                <a:gd name="T3" fmla="*/ 1894 h 153"/>
                                <a:gd name="T4" fmla="+- 0 3475 3428"/>
                                <a:gd name="T5" fmla="*/ T4 w 93"/>
                                <a:gd name="T6" fmla="+- 0 1742 1742"/>
                                <a:gd name="T7" fmla="*/ 1742 h 153"/>
                                <a:gd name="T8" fmla="+- 0 3521 3428"/>
                                <a:gd name="T9" fmla="*/ T8 w 93"/>
                                <a:gd name="T10" fmla="+- 0 1742 1742"/>
                                <a:gd name="T11" fmla="*/ 1742 h 153"/>
                                <a:gd name="T12" fmla="+- 0 3521 3428"/>
                                <a:gd name="T13" fmla="*/ T12 w 93"/>
                                <a:gd name="T14" fmla="+- 0 1894 1742"/>
                                <a:gd name="T15" fmla="*/ 1894 h 153"/>
                              </a:gdLst>
                              <a:ahLst/>
                              <a:cxnLst>
                                <a:cxn ang="0">
                                  <a:pos x="T1" y="T3"/>
                                </a:cxn>
                                <a:cxn ang="0">
                                  <a:pos x="T5" y="T7"/>
                                </a:cxn>
                                <a:cxn ang="0">
                                  <a:pos x="T9" y="T11"/>
                                </a:cxn>
                                <a:cxn ang="0">
                                  <a:pos x="T13" y="T15"/>
                                </a:cxn>
                              </a:cxnLst>
                              <a:rect l="0" t="0" r="r" b="b"/>
                              <a:pathLst>
                                <a:path w="93" h="153">
                                  <a:moveTo>
                                    <a:pt x="0" y="152"/>
                                  </a:moveTo>
                                  <a:lnTo>
                                    <a:pt x="47" y="0"/>
                                  </a:lnTo>
                                  <a:lnTo>
                                    <a:pt x="93" y="0"/>
                                  </a:lnTo>
                                  <a:lnTo>
                                    <a:pt x="93" y="152"/>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0" name="Group 209"/>
                        <wpg:cNvGrpSpPr>
                          <a:grpSpLocks/>
                        </wpg:cNvGrpSpPr>
                        <wpg:grpSpPr bwMode="auto">
                          <a:xfrm>
                            <a:off x="3568" y="1742"/>
                            <a:ext cx="94" cy="153"/>
                            <a:chOff x="3568" y="1742"/>
                            <a:chExt cx="94" cy="153"/>
                          </a:xfrm>
                        </wpg:grpSpPr>
                        <wps:wsp>
                          <wps:cNvPr id="1131" name="Freeform 210"/>
                          <wps:cNvSpPr>
                            <a:spLocks/>
                          </wps:cNvSpPr>
                          <wps:spPr bwMode="auto">
                            <a:xfrm>
                              <a:off x="3568" y="1742"/>
                              <a:ext cx="94" cy="153"/>
                            </a:xfrm>
                            <a:custGeom>
                              <a:avLst/>
                              <a:gdLst>
                                <a:gd name="T0" fmla="+- 0 3568 3568"/>
                                <a:gd name="T1" fmla="*/ T0 w 94"/>
                                <a:gd name="T2" fmla="+- 0 1856 1742"/>
                                <a:gd name="T3" fmla="*/ 1856 h 153"/>
                                <a:gd name="T4" fmla="+- 0 3568 3568"/>
                                <a:gd name="T5" fmla="*/ T4 w 94"/>
                                <a:gd name="T6" fmla="+- 0 1780 1742"/>
                                <a:gd name="T7" fmla="*/ 1780 h 153"/>
                                <a:gd name="T8" fmla="+- 0 3591 3568"/>
                                <a:gd name="T9" fmla="*/ T8 w 94"/>
                                <a:gd name="T10" fmla="+- 0 1742 1742"/>
                                <a:gd name="T11" fmla="*/ 1742 h 153"/>
                                <a:gd name="T12" fmla="+- 0 3637 3568"/>
                                <a:gd name="T13" fmla="*/ T12 w 94"/>
                                <a:gd name="T14" fmla="+- 0 1742 1742"/>
                                <a:gd name="T15" fmla="*/ 1742 h 153"/>
                                <a:gd name="T16" fmla="+- 0 3661 3568"/>
                                <a:gd name="T17" fmla="*/ T16 w 94"/>
                                <a:gd name="T18" fmla="+- 0 1780 1742"/>
                                <a:gd name="T19" fmla="*/ 1780 h 153"/>
                                <a:gd name="T20" fmla="+- 0 3661 3568"/>
                                <a:gd name="T21" fmla="*/ T20 w 94"/>
                                <a:gd name="T22" fmla="+- 0 1856 1742"/>
                                <a:gd name="T23" fmla="*/ 1856 h 153"/>
                                <a:gd name="T24" fmla="+- 0 3637 3568"/>
                                <a:gd name="T25" fmla="*/ T24 w 94"/>
                                <a:gd name="T26" fmla="+- 0 1894 1742"/>
                                <a:gd name="T27" fmla="*/ 1894 h 153"/>
                                <a:gd name="T28" fmla="+- 0 3591 3568"/>
                                <a:gd name="T29" fmla="*/ T28 w 94"/>
                                <a:gd name="T30" fmla="+- 0 1894 1742"/>
                                <a:gd name="T31" fmla="*/ 1894 h 153"/>
                                <a:gd name="T32" fmla="+- 0 3568 3568"/>
                                <a:gd name="T33" fmla="*/ T32 w 94"/>
                                <a:gd name="T34" fmla="+- 0 1856 1742"/>
                                <a:gd name="T35" fmla="*/ 185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4" h="153">
                                  <a:moveTo>
                                    <a:pt x="0" y="114"/>
                                  </a:moveTo>
                                  <a:lnTo>
                                    <a:pt x="0" y="38"/>
                                  </a:lnTo>
                                  <a:lnTo>
                                    <a:pt x="23" y="0"/>
                                  </a:lnTo>
                                  <a:lnTo>
                                    <a:pt x="69" y="0"/>
                                  </a:lnTo>
                                  <a:lnTo>
                                    <a:pt x="93" y="38"/>
                                  </a:lnTo>
                                  <a:lnTo>
                                    <a:pt x="93" y="114"/>
                                  </a:lnTo>
                                  <a:lnTo>
                                    <a:pt x="69" y="152"/>
                                  </a:lnTo>
                                  <a:lnTo>
                                    <a:pt x="23" y="152"/>
                                  </a:lnTo>
                                  <a:lnTo>
                                    <a:pt x="0" y="114"/>
                                  </a:lnTo>
                                  <a:close/>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2" name="Group 211"/>
                        <wpg:cNvGrpSpPr>
                          <a:grpSpLocks/>
                        </wpg:cNvGrpSpPr>
                        <wpg:grpSpPr bwMode="auto">
                          <a:xfrm>
                            <a:off x="3707" y="1742"/>
                            <a:ext cx="93" cy="153"/>
                            <a:chOff x="3707" y="1742"/>
                            <a:chExt cx="93" cy="153"/>
                          </a:xfrm>
                        </wpg:grpSpPr>
                        <wps:wsp>
                          <wps:cNvPr id="1133" name="Freeform 212"/>
                          <wps:cNvSpPr>
                            <a:spLocks/>
                          </wps:cNvSpPr>
                          <wps:spPr bwMode="auto">
                            <a:xfrm>
                              <a:off x="3707" y="1742"/>
                              <a:ext cx="93" cy="153"/>
                            </a:xfrm>
                            <a:custGeom>
                              <a:avLst/>
                              <a:gdLst>
                                <a:gd name="T0" fmla="+- 0 3753 3707"/>
                                <a:gd name="T1" fmla="*/ T0 w 93"/>
                                <a:gd name="T2" fmla="+- 0 1894 1742"/>
                                <a:gd name="T3" fmla="*/ 1894 h 153"/>
                                <a:gd name="T4" fmla="+- 0 3753 3707"/>
                                <a:gd name="T5" fmla="*/ T4 w 93"/>
                                <a:gd name="T6" fmla="+- 0 1742 1742"/>
                                <a:gd name="T7" fmla="*/ 1742 h 153"/>
                                <a:gd name="T8" fmla="+- 0 3707 3707"/>
                                <a:gd name="T9" fmla="*/ T8 w 93"/>
                                <a:gd name="T10" fmla="+- 0 1742 1742"/>
                                <a:gd name="T11" fmla="*/ 1742 h 153"/>
                                <a:gd name="T12" fmla="+- 0 3800 3707"/>
                                <a:gd name="T13" fmla="*/ T12 w 93"/>
                                <a:gd name="T14" fmla="+- 0 1742 1742"/>
                                <a:gd name="T15" fmla="*/ 1742 h 153"/>
                              </a:gdLst>
                              <a:ahLst/>
                              <a:cxnLst>
                                <a:cxn ang="0">
                                  <a:pos x="T1" y="T3"/>
                                </a:cxn>
                                <a:cxn ang="0">
                                  <a:pos x="T5" y="T7"/>
                                </a:cxn>
                                <a:cxn ang="0">
                                  <a:pos x="T9" y="T11"/>
                                </a:cxn>
                                <a:cxn ang="0">
                                  <a:pos x="T13" y="T15"/>
                                </a:cxn>
                              </a:cxnLst>
                              <a:rect l="0" t="0" r="r" b="b"/>
                              <a:pathLst>
                                <a:path w="93" h="153">
                                  <a:moveTo>
                                    <a:pt x="46" y="152"/>
                                  </a:moveTo>
                                  <a:lnTo>
                                    <a:pt x="46" y="0"/>
                                  </a:lnTo>
                                  <a:lnTo>
                                    <a:pt x="0" y="0"/>
                                  </a:lnTo>
                                  <a:lnTo>
                                    <a:pt x="93" y="0"/>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4" name="Group 213"/>
                        <wpg:cNvGrpSpPr>
                          <a:grpSpLocks/>
                        </wpg:cNvGrpSpPr>
                        <wpg:grpSpPr bwMode="auto">
                          <a:xfrm>
                            <a:off x="3846" y="1742"/>
                            <a:ext cx="94" cy="153"/>
                            <a:chOff x="3846" y="1742"/>
                            <a:chExt cx="94" cy="153"/>
                          </a:xfrm>
                        </wpg:grpSpPr>
                        <wps:wsp>
                          <wps:cNvPr id="1135" name="Freeform 214"/>
                          <wps:cNvSpPr>
                            <a:spLocks/>
                          </wps:cNvSpPr>
                          <wps:spPr bwMode="auto">
                            <a:xfrm>
                              <a:off x="3846" y="1742"/>
                              <a:ext cx="94" cy="153"/>
                            </a:xfrm>
                            <a:custGeom>
                              <a:avLst/>
                              <a:gdLst>
                                <a:gd name="T0" fmla="+- 0 3846 3846"/>
                                <a:gd name="T1" fmla="*/ T0 w 94"/>
                                <a:gd name="T2" fmla="+- 0 1856 1742"/>
                                <a:gd name="T3" fmla="*/ 1856 h 153"/>
                                <a:gd name="T4" fmla="+- 0 3846 3846"/>
                                <a:gd name="T5" fmla="*/ T4 w 94"/>
                                <a:gd name="T6" fmla="+- 0 1780 1742"/>
                                <a:gd name="T7" fmla="*/ 1780 h 153"/>
                                <a:gd name="T8" fmla="+- 0 3870 3846"/>
                                <a:gd name="T9" fmla="*/ T8 w 94"/>
                                <a:gd name="T10" fmla="+- 0 1742 1742"/>
                                <a:gd name="T11" fmla="*/ 1742 h 153"/>
                                <a:gd name="T12" fmla="+- 0 3916 3846"/>
                                <a:gd name="T13" fmla="*/ T12 w 94"/>
                                <a:gd name="T14" fmla="+- 0 1742 1742"/>
                                <a:gd name="T15" fmla="*/ 1742 h 153"/>
                                <a:gd name="T16" fmla="+- 0 3940 3846"/>
                                <a:gd name="T17" fmla="*/ T16 w 94"/>
                                <a:gd name="T18" fmla="+- 0 1780 1742"/>
                                <a:gd name="T19" fmla="*/ 1780 h 153"/>
                                <a:gd name="T20" fmla="+- 0 3940 3846"/>
                                <a:gd name="T21" fmla="*/ T20 w 94"/>
                                <a:gd name="T22" fmla="+- 0 1742 1742"/>
                                <a:gd name="T23" fmla="*/ 1742 h 153"/>
                                <a:gd name="T24" fmla="+- 0 3940 3846"/>
                                <a:gd name="T25" fmla="*/ T24 w 94"/>
                                <a:gd name="T26" fmla="+- 0 1894 1742"/>
                                <a:gd name="T27" fmla="*/ 1894 h 153"/>
                                <a:gd name="T28" fmla="+- 0 3940 3846"/>
                                <a:gd name="T29" fmla="*/ T28 w 94"/>
                                <a:gd name="T30" fmla="+- 0 1856 1742"/>
                                <a:gd name="T31" fmla="*/ 1856 h 153"/>
                                <a:gd name="T32" fmla="+- 0 3916 3846"/>
                                <a:gd name="T33" fmla="*/ T32 w 94"/>
                                <a:gd name="T34" fmla="+- 0 1894 1742"/>
                                <a:gd name="T35" fmla="*/ 1894 h 153"/>
                                <a:gd name="T36" fmla="+- 0 3870 3846"/>
                                <a:gd name="T37" fmla="*/ T36 w 94"/>
                                <a:gd name="T38" fmla="+- 0 1894 1742"/>
                                <a:gd name="T39" fmla="*/ 1894 h 153"/>
                                <a:gd name="T40" fmla="+- 0 3846 3846"/>
                                <a:gd name="T41" fmla="*/ T40 w 94"/>
                                <a:gd name="T42" fmla="+- 0 1856 1742"/>
                                <a:gd name="T43" fmla="*/ 185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4" h="153">
                                  <a:moveTo>
                                    <a:pt x="0" y="114"/>
                                  </a:moveTo>
                                  <a:lnTo>
                                    <a:pt x="0" y="38"/>
                                  </a:lnTo>
                                  <a:lnTo>
                                    <a:pt x="24" y="0"/>
                                  </a:lnTo>
                                  <a:lnTo>
                                    <a:pt x="70" y="0"/>
                                  </a:lnTo>
                                  <a:lnTo>
                                    <a:pt x="94" y="38"/>
                                  </a:lnTo>
                                  <a:lnTo>
                                    <a:pt x="94" y="0"/>
                                  </a:lnTo>
                                  <a:lnTo>
                                    <a:pt x="94" y="152"/>
                                  </a:lnTo>
                                  <a:lnTo>
                                    <a:pt x="94" y="114"/>
                                  </a:lnTo>
                                  <a:lnTo>
                                    <a:pt x="70" y="152"/>
                                  </a:lnTo>
                                  <a:lnTo>
                                    <a:pt x="24" y="152"/>
                                  </a:lnTo>
                                  <a:lnTo>
                                    <a:pt x="0" y="114"/>
                                  </a:lnTo>
                                  <a:close/>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6" name="Group 215"/>
                        <wpg:cNvGrpSpPr>
                          <a:grpSpLocks/>
                        </wpg:cNvGrpSpPr>
                        <wpg:grpSpPr bwMode="auto">
                          <a:xfrm>
                            <a:off x="3986" y="1742"/>
                            <a:ext cx="70" cy="153"/>
                            <a:chOff x="3986" y="1742"/>
                            <a:chExt cx="70" cy="153"/>
                          </a:xfrm>
                        </wpg:grpSpPr>
                        <wps:wsp>
                          <wps:cNvPr id="1137" name="Freeform 216"/>
                          <wps:cNvSpPr>
                            <a:spLocks/>
                          </wps:cNvSpPr>
                          <wps:spPr bwMode="auto">
                            <a:xfrm>
                              <a:off x="3986" y="1742"/>
                              <a:ext cx="70" cy="153"/>
                            </a:xfrm>
                            <a:custGeom>
                              <a:avLst/>
                              <a:gdLst>
                                <a:gd name="T0" fmla="+- 0 3986 3986"/>
                                <a:gd name="T1" fmla="*/ T0 w 70"/>
                                <a:gd name="T2" fmla="+- 0 1742 1742"/>
                                <a:gd name="T3" fmla="*/ 1742 h 153"/>
                                <a:gd name="T4" fmla="+- 0 3986 3986"/>
                                <a:gd name="T5" fmla="*/ T4 w 70"/>
                                <a:gd name="T6" fmla="+- 0 1894 1742"/>
                                <a:gd name="T7" fmla="*/ 1894 h 153"/>
                                <a:gd name="T8" fmla="+- 0 4056 3986"/>
                                <a:gd name="T9" fmla="*/ T8 w 70"/>
                                <a:gd name="T10" fmla="+- 0 1894 1742"/>
                                <a:gd name="T11" fmla="*/ 1894 h 153"/>
                                <a:gd name="T12" fmla="+- 0 4056 3986"/>
                                <a:gd name="T13" fmla="*/ T12 w 70"/>
                                <a:gd name="T14" fmla="+- 0 1742 1742"/>
                                <a:gd name="T15" fmla="*/ 1742 h 153"/>
                              </a:gdLst>
                              <a:ahLst/>
                              <a:cxnLst>
                                <a:cxn ang="0">
                                  <a:pos x="T1" y="T3"/>
                                </a:cxn>
                                <a:cxn ang="0">
                                  <a:pos x="T5" y="T7"/>
                                </a:cxn>
                                <a:cxn ang="0">
                                  <a:pos x="T9" y="T11"/>
                                </a:cxn>
                                <a:cxn ang="0">
                                  <a:pos x="T13" y="T15"/>
                                </a:cxn>
                              </a:cxnLst>
                              <a:rect l="0" t="0" r="r" b="b"/>
                              <a:pathLst>
                                <a:path w="70" h="153">
                                  <a:moveTo>
                                    <a:pt x="0" y="0"/>
                                  </a:moveTo>
                                  <a:lnTo>
                                    <a:pt x="0" y="152"/>
                                  </a:lnTo>
                                  <a:lnTo>
                                    <a:pt x="70" y="152"/>
                                  </a:lnTo>
                                  <a:lnTo>
                                    <a:pt x="70" y="0"/>
                                  </a:lnTo>
                                </a:path>
                              </a:pathLst>
                            </a:custGeom>
                            <a:noFill/>
                            <a:ln w="197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8" name="Group 217"/>
                        <wpg:cNvGrpSpPr>
                          <a:grpSpLocks/>
                        </wpg:cNvGrpSpPr>
                        <wpg:grpSpPr bwMode="auto">
                          <a:xfrm>
                            <a:off x="4056" y="1894"/>
                            <a:ext cx="24" cy="38"/>
                            <a:chOff x="4056" y="1894"/>
                            <a:chExt cx="24" cy="38"/>
                          </a:xfrm>
                        </wpg:grpSpPr>
                        <wps:wsp>
                          <wps:cNvPr id="1139" name="Freeform 218"/>
                          <wps:cNvSpPr>
                            <a:spLocks/>
                          </wps:cNvSpPr>
                          <wps:spPr bwMode="auto">
                            <a:xfrm>
                              <a:off x="4056" y="1894"/>
                              <a:ext cx="24" cy="38"/>
                            </a:xfrm>
                            <a:custGeom>
                              <a:avLst/>
                              <a:gdLst>
                                <a:gd name="T0" fmla="+- 0 4056 4056"/>
                                <a:gd name="T1" fmla="*/ T0 w 24"/>
                                <a:gd name="T2" fmla="+- 0 1894 1894"/>
                                <a:gd name="T3" fmla="*/ 1894 h 38"/>
                                <a:gd name="T4" fmla="+- 0 4079 4056"/>
                                <a:gd name="T5" fmla="*/ T4 w 24"/>
                                <a:gd name="T6" fmla="+- 0 1894 1894"/>
                                <a:gd name="T7" fmla="*/ 1894 h 38"/>
                                <a:gd name="T8" fmla="+- 0 4079 4056"/>
                                <a:gd name="T9" fmla="*/ T8 w 24"/>
                                <a:gd name="T10" fmla="+- 0 1932 1894"/>
                                <a:gd name="T11" fmla="*/ 1932 h 38"/>
                              </a:gdLst>
                              <a:ahLst/>
                              <a:cxnLst>
                                <a:cxn ang="0">
                                  <a:pos x="T1" y="T3"/>
                                </a:cxn>
                                <a:cxn ang="0">
                                  <a:pos x="T5" y="T7"/>
                                </a:cxn>
                                <a:cxn ang="0">
                                  <a:pos x="T9" y="T11"/>
                                </a:cxn>
                              </a:cxnLst>
                              <a:rect l="0" t="0" r="r" b="b"/>
                              <a:pathLst>
                                <a:path w="24" h="38">
                                  <a:moveTo>
                                    <a:pt x="0" y="0"/>
                                  </a:moveTo>
                                  <a:lnTo>
                                    <a:pt x="23" y="0"/>
                                  </a:lnTo>
                                  <a:lnTo>
                                    <a:pt x="23" y="38"/>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0" name="Group 219"/>
                        <wpg:cNvGrpSpPr>
                          <a:grpSpLocks/>
                        </wpg:cNvGrpSpPr>
                        <wpg:grpSpPr bwMode="auto">
                          <a:xfrm>
                            <a:off x="4126" y="1742"/>
                            <a:ext cx="94" cy="153"/>
                            <a:chOff x="4126" y="1742"/>
                            <a:chExt cx="94" cy="153"/>
                          </a:xfrm>
                        </wpg:grpSpPr>
                        <wps:wsp>
                          <wps:cNvPr id="1141" name="Freeform 220"/>
                          <wps:cNvSpPr>
                            <a:spLocks/>
                          </wps:cNvSpPr>
                          <wps:spPr bwMode="auto">
                            <a:xfrm>
                              <a:off x="4126" y="1742"/>
                              <a:ext cx="94" cy="153"/>
                            </a:xfrm>
                            <a:custGeom>
                              <a:avLst/>
                              <a:gdLst>
                                <a:gd name="T0" fmla="+- 0 4126 4126"/>
                                <a:gd name="T1" fmla="*/ T0 w 94"/>
                                <a:gd name="T2" fmla="+- 0 1742 1742"/>
                                <a:gd name="T3" fmla="*/ 1742 h 153"/>
                                <a:gd name="T4" fmla="+- 0 4126 4126"/>
                                <a:gd name="T5" fmla="*/ T4 w 94"/>
                                <a:gd name="T6" fmla="+- 0 1894 1742"/>
                                <a:gd name="T7" fmla="*/ 1894 h 153"/>
                                <a:gd name="T8" fmla="+- 0 4219 4126"/>
                                <a:gd name="T9" fmla="*/ T8 w 94"/>
                                <a:gd name="T10" fmla="+- 0 1742 1742"/>
                                <a:gd name="T11" fmla="*/ 1742 h 153"/>
                                <a:gd name="T12" fmla="+- 0 4219 4126"/>
                                <a:gd name="T13" fmla="*/ T12 w 94"/>
                                <a:gd name="T14" fmla="+- 0 1894 1742"/>
                                <a:gd name="T15" fmla="*/ 1894 h 153"/>
                              </a:gdLst>
                              <a:ahLst/>
                              <a:cxnLst>
                                <a:cxn ang="0">
                                  <a:pos x="T1" y="T3"/>
                                </a:cxn>
                                <a:cxn ang="0">
                                  <a:pos x="T5" y="T7"/>
                                </a:cxn>
                                <a:cxn ang="0">
                                  <a:pos x="T9" y="T11"/>
                                </a:cxn>
                                <a:cxn ang="0">
                                  <a:pos x="T13" y="T15"/>
                                </a:cxn>
                              </a:cxnLst>
                              <a:rect l="0" t="0" r="r" b="b"/>
                              <a:pathLst>
                                <a:path w="94" h="153">
                                  <a:moveTo>
                                    <a:pt x="0" y="0"/>
                                  </a:moveTo>
                                  <a:lnTo>
                                    <a:pt x="0" y="152"/>
                                  </a:lnTo>
                                  <a:lnTo>
                                    <a:pt x="93" y="0"/>
                                  </a:lnTo>
                                  <a:lnTo>
                                    <a:pt x="93" y="152"/>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2" name="Group 221"/>
                        <wpg:cNvGrpSpPr>
                          <a:grpSpLocks/>
                        </wpg:cNvGrpSpPr>
                        <wpg:grpSpPr bwMode="auto">
                          <a:xfrm>
                            <a:off x="4265" y="1742"/>
                            <a:ext cx="93" cy="153"/>
                            <a:chOff x="4265" y="1742"/>
                            <a:chExt cx="93" cy="153"/>
                          </a:xfrm>
                        </wpg:grpSpPr>
                        <wps:wsp>
                          <wps:cNvPr id="1143" name="Freeform 222"/>
                          <wps:cNvSpPr>
                            <a:spLocks/>
                          </wps:cNvSpPr>
                          <wps:spPr bwMode="auto">
                            <a:xfrm>
                              <a:off x="4265" y="1742"/>
                              <a:ext cx="93" cy="153"/>
                            </a:xfrm>
                            <a:custGeom>
                              <a:avLst/>
                              <a:gdLst>
                                <a:gd name="T0" fmla="+- 0 4265 4265"/>
                                <a:gd name="T1" fmla="*/ T0 w 93"/>
                                <a:gd name="T2" fmla="+- 0 1856 1742"/>
                                <a:gd name="T3" fmla="*/ 1856 h 153"/>
                                <a:gd name="T4" fmla="+- 0 4265 4265"/>
                                <a:gd name="T5" fmla="*/ T4 w 93"/>
                                <a:gd name="T6" fmla="+- 0 1780 1742"/>
                                <a:gd name="T7" fmla="*/ 1780 h 153"/>
                                <a:gd name="T8" fmla="+- 0 4289 4265"/>
                                <a:gd name="T9" fmla="*/ T8 w 93"/>
                                <a:gd name="T10" fmla="+- 0 1742 1742"/>
                                <a:gd name="T11" fmla="*/ 1742 h 153"/>
                                <a:gd name="T12" fmla="+- 0 4335 4265"/>
                                <a:gd name="T13" fmla="*/ T12 w 93"/>
                                <a:gd name="T14" fmla="+- 0 1742 1742"/>
                                <a:gd name="T15" fmla="*/ 1742 h 153"/>
                                <a:gd name="T16" fmla="+- 0 4358 4265"/>
                                <a:gd name="T17" fmla="*/ T16 w 93"/>
                                <a:gd name="T18" fmla="+- 0 1780 1742"/>
                                <a:gd name="T19" fmla="*/ 1780 h 153"/>
                                <a:gd name="T20" fmla="+- 0 4358 4265"/>
                                <a:gd name="T21" fmla="*/ T20 w 93"/>
                                <a:gd name="T22" fmla="+- 0 1856 1742"/>
                                <a:gd name="T23" fmla="*/ 1856 h 153"/>
                                <a:gd name="T24" fmla="+- 0 4335 4265"/>
                                <a:gd name="T25" fmla="*/ T24 w 93"/>
                                <a:gd name="T26" fmla="+- 0 1894 1742"/>
                                <a:gd name="T27" fmla="*/ 1894 h 153"/>
                                <a:gd name="T28" fmla="+- 0 4289 4265"/>
                                <a:gd name="T29" fmla="*/ T28 w 93"/>
                                <a:gd name="T30" fmla="+- 0 1894 1742"/>
                                <a:gd name="T31" fmla="*/ 1894 h 153"/>
                                <a:gd name="T32" fmla="+- 0 4265 4265"/>
                                <a:gd name="T33" fmla="*/ T32 w 93"/>
                                <a:gd name="T34" fmla="+- 0 1856 1742"/>
                                <a:gd name="T35" fmla="*/ 185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3" h="153">
                                  <a:moveTo>
                                    <a:pt x="0" y="114"/>
                                  </a:moveTo>
                                  <a:lnTo>
                                    <a:pt x="0" y="38"/>
                                  </a:lnTo>
                                  <a:lnTo>
                                    <a:pt x="24" y="0"/>
                                  </a:lnTo>
                                  <a:lnTo>
                                    <a:pt x="70" y="0"/>
                                  </a:lnTo>
                                  <a:lnTo>
                                    <a:pt x="93" y="38"/>
                                  </a:lnTo>
                                  <a:lnTo>
                                    <a:pt x="93" y="114"/>
                                  </a:lnTo>
                                  <a:lnTo>
                                    <a:pt x="70" y="152"/>
                                  </a:lnTo>
                                  <a:lnTo>
                                    <a:pt x="24" y="152"/>
                                  </a:lnTo>
                                  <a:lnTo>
                                    <a:pt x="0" y="114"/>
                                  </a:lnTo>
                                  <a:close/>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4" name="Group 223"/>
                        <wpg:cNvGrpSpPr>
                          <a:grpSpLocks/>
                        </wpg:cNvGrpSpPr>
                        <wpg:grpSpPr bwMode="auto">
                          <a:xfrm>
                            <a:off x="4404" y="1742"/>
                            <a:ext cx="93" cy="153"/>
                            <a:chOff x="4404" y="1742"/>
                            <a:chExt cx="93" cy="153"/>
                          </a:xfrm>
                        </wpg:grpSpPr>
                        <wps:wsp>
                          <wps:cNvPr id="1145" name="Freeform 224"/>
                          <wps:cNvSpPr>
                            <a:spLocks/>
                          </wps:cNvSpPr>
                          <wps:spPr bwMode="auto">
                            <a:xfrm>
                              <a:off x="4404" y="1742"/>
                              <a:ext cx="93" cy="153"/>
                            </a:xfrm>
                            <a:custGeom>
                              <a:avLst/>
                              <a:gdLst>
                                <a:gd name="T0" fmla="+- 0 4404 4404"/>
                                <a:gd name="T1" fmla="*/ T0 w 93"/>
                                <a:gd name="T2" fmla="+- 0 1894 1742"/>
                                <a:gd name="T3" fmla="*/ 1894 h 153"/>
                                <a:gd name="T4" fmla="+- 0 4404 4404"/>
                                <a:gd name="T5" fmla="*/ T4 w 93"/>
                                <a:gd name="T6" fmla="+- 0 1742 1742"/>
                                <a:gd name="T7" fmla="*/ 1742 h 153"/>
                                <a:gd name="T8" fmla="+- 0 4404 4404"/>
                                <a:gd name="T9" fmla="*/ T8 w 93"/>
                                <a:gd name="T10" fmla="+- 0 1818 1742"/>
                                <a:gd name="T11" fmla="*/ 1818 h 153"/>
                                <a:gd name="T12" fmla="+- 0 4497 4404"/>
                                <a:gd name="T13" fmla="*/ T12 w 93"/>
                                <a:gd name="T14" fmla="+- 0 1818 1742"/>
                                <a:gd name="T15" fmla="*/ 1818 h 153"/>
                                <a:gd name="T16" fmla="+- 0 4497 4404"/>
                                <a:gd name="T17" fmla="*/ T16 w 93"/>
                                <a:gd name="T18" fmla="+- 0 1742 1742"/>
                                <a:gd name="T19" fmla="*/ 1742 h 153"/>
                                <a:gd name="T20" fmla="+- 0 4497 4404"/>
                                <a:gd name="T21" fmla="*/ T20 w 93"/>
                                <a:gd name="T22" fmla="+- 0 1894 1742"/>
                                <a:gd name="T23" fmla="*/ 1894 h 153"/>
                              </a:gdLst>
                              <a:ahLst/>
                              <a:cxnLst>
                                <a:cxn ang="0">
                                  <a:pos x="T1" y="T3"/>
                                </a:cxn>
                                <a:cxn ang="0">
                                  <a:pos x="T5" y="T7"/>
                                </a:cxn>
                                <a:cxn ang="0">
                                  <a:pos x="T9" y="T11"/>
                                </a:cxn>
                                <a:cxn ang="0">
                                  <a:pos x="T13" y="T15"/>
                                </a:cxn>
                                <a:cxn ang="0">
                                  <a:pos x="T17" y="T19"/>
                                </a:cxn>
                                <a:cxn ang="0">
                                  <a:pos x="T21" y="T23"/>
                                </a:cxn>
                              </a:cxnLst>
                              <a:rect l="0" t="0" r="r" b="b"/>
                              <a:pathLst>
                                <a:path w="93" h="153">
                                  <a:moveTo>
                                    <a:pt x="0" y="152"/>
                                  </a:moveTo>
                                  <a:lnTo>
                                    <a:pt x="0" y="0"/>
                                  </a:lnTo>
                                  <a:lnTo>
                                    <a:pt x="0" y="76"/>
                                  </a:lnTo>
                                  <a:lnTo>
                                    <a:pt x="93" y="76"/>
                                  </a:lnTo>
                                  <a:lnTo>
                                    <a:pt x="93" y="0"/>
                                  </a:lnTo>
                                  <a:lnTo>
                                    <a:pt x="93" y="152"/>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6" name="Group 225"/>
                        <wpg:cNvGrpSpPr>
                          <a:grpSpLocks/>
                        </wpg:cNvGrpSpPr>
                        <wpg:grpSpPr bwMode="auto">
                          <a:xfrm>
                            <a:off x="4544" y="1742"/>
                            <a:ext cx="93" cy="153"/>
                            <a:chOff x="4544" y="1742"/>
                            <a:chExt cx="93" cy="153"/>
                          </a:xfrm>
                        </wpg:grpSpPr>
                        <wps:wsp>
                          <wps:cNvPr id="1147" name="Freeform 226"/>
                          <wps:cNvSpPr>
                            <a:spLocks/>
                          </wps:cNvSpPr>
                          <wps:spPr bwMode="auto">
                            <a:xfrm>
                              <a:off x="4544" y="1742"/>
                              <a:ext cx="93" cy="153"/>
                            </a:xfrm>
                            <a:custGeom>
                              <a:avLst/>
                              <a:gdLst>
                                <a:gd name="T0" fmla="+- 0 4544 4544"/>
                                <a:gd name="T1" fmla="*/ T0 w 93"/>
                                <a:gd name="T2" fmla="+- 0 1894 1742"/>
                                <a:gd name="T3" fmla="*/ 1894 h 153"/>
                                <a:gd name="T4" fmla="+- 0 4544 4544"/>
                                <a:gd name="T5" fmla="*/ T4 w 93"/>
                                <a:gd name="T6" fmla="+- 0 1742 1742"/>
                                <a:gd name="T7" fmla="*/ 1742 h 153"/>
                                <a:gd name="T8" fmla="+- 0 4544 4544"/>
                                <a:gd name="T9" fmla="*/ T8 w 93"/>
                                <a:gd name="T10" fmla="+- 0 1818 1742"/>
                                <a:gd name="T11" fmla="*/ 1818 h 153"/>
                                <a:gd name="T12" fmla="+- 0 4637 4544"/>
                                <a:gd name="T13" fmla="*/ T12 w 93"/>
                                <a:gd name="T14" fmla="+- 0 1818 1742"/>
                                <a:gd name="T15" fmla="*/ 1818 h 153"/>
                                <a:gd name="T16" fmla="+- 0 4637 4544"/>
                                <a:gd name="T17" fmla="*/ T16 w 93"/>
                                <a:gd name="T18" fmla="+- 0 1742 1742"/>
                                <a:gd name="T19" fmla="*/ 1742 h 153"/>
                                <a:gd name="T20" fmla="+- 0 4637 4544"/>
                                <a:gd name="T21" fmla="*/ T20 w 93"/>
                                <a:gd name="T22" fmla="+- 0 1894 1742"/>
                                <a:gd name="T23" fmla="*/ 1894 h 153"/>
                              </a:gdLst>
                              <a:ahLst/>
                              <a:cxnLst>
                                <a:cxn ang="0">
                                  <a:pos x="T1" y="T3"/>
                                </a:cxn>
                                <a:cxn ang="0">
                                  <a:pos x="T5" y="T7"/>
                                </a:cxn>
                                <a:cxn ang="0">
                                  <a:pos x="T9" y="T11"/>
                                </a:cxn>
                                <a:cxn ang="0">
                                  <a:pos x="T13" y="T15"/>
                                </a:cxn>
                                <a:cxn ang="0">
                                  <a:pos x="T17" y="T19"/>
                                </a:cxn>
                                <a:cxn ang="0">
                                  <a:pos x="T21" y="T23"/>
                                </a:cxn>
                              </a:cxnLst>
                              <a:rect l="0" t="0" r="r" b="b"/>
                              <a:pathLst>
                                <a:path w="93" h="153">
                                  <a:moveTo>
                                    <a:pt x="0" y="152"/>
                                  </a:moveTo>
                                  <a:lnTo>
                                    <a:pt x="0" y="0"/>
                                  </a:lnTo>
                                  <a:lnTo>
                                    <a:pt x="0" y="76"/>
                                  </a:lnTo>
                                  <a:lnTo>
                                    <a:pt x="93" y="76"/>
                                  </a:lnTo>
                                  <a:lnTo>
                                    <a:pt x="93" y="0"/>
                                  </a:lnTo>
                                  <a:lnTo>
                                    <a:pt x="93" y="152"/>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8" name="Group 227"/>
                        <wpg:cNvGrpSpPr>
                          <a:grpSpLocks/>
                        </wpg:cNvGrpSpPr>
                        <wpg:grpSpPr bwMode="auto">
                          <a:xfrm>
                            <a:off x="4684" y="1742"/>
                            <a:ext cx="93" cy="153"/>
                            <a:chOff x="4684" y="1742"/>
                            <a:chExt cx="93" cy="153"/>
                          </a:xfrm>
                        </wpg:grpSpPr>
                        <wps:wsp>
                          <wps:cNvPr id="1149" name="Freeform 228"/>
                          <wps:cNvSpPr>
                            <a:spLocks/>
                          </wps:cNvSpPr>
                          <wps:spPr bwMode="auto">
                            <a:xfrm>
                              <a:off x="4684" y="1742"/>
                              <a:ext cx="93" cy="153"/>
                            </a:xfrm>
                            <a:custGeom>
                              <a:avLst/>
                              <a:gdLst>
                                <a:gd name="T0" fmla="+- 0 4684 4684"/>
                                <a:gd name="T1" fmla="*/ T0 w 93"/>
                                <a:gd name="T2" fmla="+- 0 1856 1742"/>
                                <a:gd name="T3" fmla="*/ 1856 h 153"/>
                                <a:gd name="T4" fmla="+- 0 4684 4684"/>
                                <a:gd name="T5" fmla="*/ T4 w 93"/>
                                <a:gd name="T6" fmla="+- 0 1780 1742"/>
                                <a:gd name="T7" fmla="*/ 1780 h 153"/>
                                <a:gd name="T8" fmla="+- 0 4706 4684"/>
                                <a:gd name="T9" fmla="*/ T8 w 93"/>
                                <a:gd name="T10" fmla="+- 0 1742 1742"/>
                                <a:gd name="T11" fmla="*/ 1742 h 153"/>
                                <a:gd name="T12" fmla="+- 0 4753 4684"/>
                                <a:gd name="T13" fmla="*/ T12 w 93"/>
                                <a:gd name="T14" fmla="+- 0 1742 1742"/>
                                <a:gd name="T15" fmla="*/ 1742 h 153"/>
                                <a:gd name="T16" fmla="+- 0 4776 4684"/>
                                <a:gd name="T17" fmla="*/ T16 w 93"/>
                                <a:gd name="T18" fmla="+- 0 1780 1742"/>
                                <a:gd name="T19" fmla="*/ 1780 h 153"/>
                                <a:gd name="T20" fmla="+- 0 4776 4684"/>
                                <a:gd name="T21" fmla="*/ T20 w 93"/>
                                <a:gd name="T22" fmla="+- 0 1742 1742"/>
                                <a:gd name="T23" fmla="*/ 1742 h 153"/>
                                <a:gd name="T24" fmla="+- 0 4776 4684"/>
                                <a:gd name="T25" fmla="*/ T24 w 93"/>
                                <a:gd name="T26" fmla="+- 0 1894 1742"/>
                                <a:gd name="T27" fmla="*/ 1894 h 153"/>
                                <a:gd name="T28" fmla="+- 0 4776 4684"/>
                                <a:gd name="T29" fmla="*/ T28 w 93"/>
                                <a:gd name="T30" fmla="+- 0 1856 1742"/>
                                <a:gd name="T31" fmla="*/ 1856 h 153"/>
                                <a:gd name="T32" fmla="+- 0 4753 4684"/>
                                <a:gd name="T33" fmla="*/ T32 w 93"/>
                                <a:gd name="T34" fmla="+- 0 1894 1742"/>
                                <a:gd name="T35" fmla="*/ 1894 h 153"/>
                                <a:gd name="T36" fmla="+- 0 4706 4684"/>
                                <a:gd name="T37" fmla="*/ T36 w 93"/>
                                <a:gd name="T38" fmla="+- 0 1894 1742"/>
                                <a:gd name="T39" fmla="*/ 1894 h 153"/>
                                <a:gd name="T40" fmla="+- 0 4684 4684"/>
                                <a:gd name="T41" fmla="*/ T40 w 93"/>
                                <a:gd name="T42" fmla="+- 0 1856 1742"/>
                                <a:gd name="T43" fmla="*/ 185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3" h="153">
                                  <a:moveTo>
                                    <a:pt x="0" y="114"/>
                                  </a:moveTo>
                                  <a:lnTo>
                                    <a:pt x="0" y="38"/>
                                  </a:lnTo>
                                  <a:lnTo>
                                    <a:pt x="22" y="0"/>
                                  </a:lnTo>
                                  <a:lnTo>
                                    <a:pt x="69" y="0"/>
                                  </a:lnTo>
                                  <a:lnTo>
                                    <a:pt x="92" y="38"/>
                                  </a:lnTo>
                                  <a:lnTo>
                                    <a:pt x="92" y="0"/>
                                  </a:lnTo>
                                  <a:lnTo>
                                    <a:pt x="92" y="152"/>
                                  </a:lnTo>
                                  <a:lnTo>
                                    <a:pt x="92" y="114"/>
                                  </a:lnTo>
                                  <a:lnTo>
                                    <a:pt x="69" y="152"/>
                                  </a:lnTo>
                                  <a:lnTo>
                                    <a:pt x="22" y="152"/>
                                  </a:lnTo>
                                  <a:lnTo>
                                    <a:pt x="0" y="114"/>
                                  </a:lnTo>
                                  <a:close/>
                                </a:path>
                              </a:pathLst>
                            </a:custGeom>
                            <a:noFill/>
                            <a:ln w="196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0" name="Group 229"/>
                        <wpg:cNvGrpSpPr>
                          <a:grpSpLocks/>
                        </wpg:cNvGrpSpPr>
                        <wpg:grpSpPr bwMode="auto">
                          <a:xfrm>
                            <a:off x="4823" y="1742"/>
                            <a:ext cx="93" cy="153"/>
                            <a:chOff x="4823" y="1742"/>
                            <a:chExt cx="93" cy="153"/>
                          </a:xfrm>
                        </wpg:grpSpPr>
                        <wps:wsp>
                          <wps:cNvPr id="1151" name="Freeform 230"/>
                          <wps:cNvSpPr>
                            <a:spLocks/>
                          </wps:cNvSpPr>
                          <wps:spPr bwMode="auto">
                            <a:xfrm>
                              <a:off x="4823" y="1742"/>
                              <a:ext cx="93" cy="153"/>
                            </a:xfrm>
                            <a:custGeom>
                              <a:avLst/>
                              <a:gdLst>
                                <a:gd name="T0" fmla="+- 0 4823 4823"/>
                                <a:gd name="T1" fmla="*/ T0 w 93"/>
                                <a:gd name="T2" fmla="+- 0 1894 1742"/>
                                <a:gd name="T3" fmla="*/ 1894 h 153"/>
                                <a:gd name="T4" fmla="+- 0 4869 4823"/>
                                <a:gd name="T5" fmla="*/ T4 w 93"/>
                                <a:gd name="T6" fmla="+- 0 1818 1742"/>
                                <a:gd name="T7" fmla="*/ 1818 h 153"/>
                                <a:gd name="T8" fmla="+- 0 4846 4823"/>
                                <a:gd name="T9" fmla="*/ T8 w 93"/>
                                <a:gd name="T10" fmla="+- 0 1818 1742"/>
                                <a:gd name="T11" fmla="*/ 1818 h 153"/>
                                <a:gd name="T12" fmla="+- 0 4823 4823"/>
                                <a:gd name="T13" fmla="*/ T12 w 93"/>
                                <a:gd name="T14" fmla="+- 0 1780 1742"/>
                                <a:gd name="T15" fmla="*/ 1780 h 153"/>
                                <a:gd name="T16" fmla="+- 0 4846 4823"/>
                                <a:gd name="T17" fmla="*/ T16 w 93"/>
                                <a:gd name="T18" fmla="+- 0 1742 1742"/>
                                <a:gd name="T19" fmla="*/ 1742 h 153"/>
                                <a:gd name="T20" fmla="+- 0 4916 4823"/>
                                <a:gd name="T21" fmla="*/ T20 w 93"/>
                                <a:gd name="T22" fmla="+- 0 1742 1742"/>
                                <a:gd name="T23" fmla="*/ 1742 h 153"/>
                                <a:gd name="T24" fmla="+- 0 4916 4823"/>
                                <a:gd name="T25" fmla="*/ T24 w 93"/>
                                <a:gd name="T26" fmla="+- 0 1818 1742"/>
                                <a:gd name="T27" fmla="*/ 1818 h 153"/>
                                <a:gd name="T28" fmla="+- 0 4869 4823"/>
                                <a:gd name="T29" fmla="*/ T28 w 93"/>
                                <a:gd name="T30" fmla="+- 0 1818 1742"/>
                                <a:gd name="T31" fmla="*/ 1818 h 153"/>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3" h="153">
                                  <a:moveTo>
                                    <a:pt x="0" y="152"/>
                                  </a:moveTo>
                                  <a:lnTo>
                                    <a:pt x="46" y="76"/>
                                  </a:lnTo>
                                  <a:lnTo>
                                    <a:pt x="23" y="76"/>
                                  </a:lnTo>
                                  <a:lnTo>
                                    <a:pt x="0" y="38"/>
                                  </a:lnTo>
                                  <a:lnTo>
                                    <a:pt x="23" y="0"/>
                                  </a:lnTo>
                                  <a:lnTo>
                                    <a:pt x="93" y="0"/>
                                  </a:lnTo>
                                  <a:lnTo>
                                    <a:pt x="93" y="76"/>
                                  </a:lnTo>
                                  <a:lnTo>
                                    <a:pt x="46" y="76"/>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2" name="Group 231"/>
                        <wpg:cNvGrpSpPr>
                          <a:grpSpLocks/>
                        </wpg:cNvGrpSpPr>
                        <wpg:grpSpPr bwMode="auto">
                          <a:xfrm>
                            <a:off x="4916" y="1818"/>
                            <a:ext cx="2" cy="76"/>
                            <a:chOff x="4916" y="1818"/>
                            <a:chExt cx="2" cy="76"/>
                          </a:xfrm>
                        </wpg:grpSpPr>
                        <wps:wsp>
                          <wps:cNvPr id="1153" name="Freeform 232"/>
                          <wps:cNvSpPr>
                            <a:spLocks/>
                          </wps:cNvSpPr>
                          <wps:spPr bwMode="auto">
                            <a:xfrm>
                              <a:off x="4916" y="1818"/>
                              <a:ext cx="2" cy="76"/>
                            </a:xfrm>
                            <a:custGeom>
                              <a:avLst/>
                              <a:gdLst>
                                <a:gd name="T0" fmla="+- 0 1818 1818"/>
                                <a:gd name="T1" fmla="*/ 1818 h 76"/>
                                <a:gd name="T2" fmla="+- 0 1894 1818"/>
                                <a:gd name="T3" fmla="*/ 1894 h 76"/>
                              </a:gdLst>
                              <a:ahLst/>
                              <a:cxnLst>
                                <a:cxn ang="0">
                                  <a:pos x="0" y="T1"/>
                                </a:cxn>
                                <a:cxn ang="0">
                                  <a:pos x="0" y="T3"/>
                                </a:cxn>
                              </a:cxnLst>
                              <a:rect l="0" t="0" r="r" b="b"/>
                              <a:pathLst>
                                <a:path h="76">
                                  <a:moveTo>
                                    <a:pt x="0" y="0"/>
                                  </a:moveTo>
                                  <a:lnTo>
                                    <a:pt x="0" y="76"/>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4" name="Group 233"/>
                        <wpg:cNvGrpSpPr>
                          <a:grpSpLocks/>
                        </wpg:cNvGrpSpPr>
                        <wpg:grpSpPr bwMode="auto">
                          <a:xfrm>
                            <a:off x="5102" y="1742"/>
                            <a:ext cx="93" cy="153"/>
                            <a:chOff x="5102" y="1742"/>
                            <a:chExt cx="93" cy="153"/>
                          </a:xfrm>
                        </wpg:grpSpPr>
                        <wps:wsp>
                          <wps:cNvPr id="1155" name="Freeform 234"/>
                          <wps:cNvSpPr>
                            <a:spLocks/>
                          </wps:cNvSpPr>
                          <wps:spPr bwMode="auto">
                            <a:xfrm>
                              <a:off x="5102" y="1742"/>
                              <a:ext cx="93" cy="153"/>
                            </a:xfrm>
                            <a:custGeom>
                              <a:avLst/>
                              <a:gdLst>
                                <a:gd name="T0" fmla="+- 0 5102 5102"/>
                                <a:gd name="T1" fmla="*/ T0 w 93"/>
                                <a:gd name="T2" fmla="+- 0 1894 1742"/>
                                <a:gd name="T3" fmla="*/ 1894 h 153"/>
                                <a:gd name="T4" fmla="+- 0 5102 5102"/>
                                <a:gd name="T5" fmla="*/ T4 w 93"/>
                                <a:gd name="T6" fmla="+- 0 1742 1742"/>
                                <a:gd name="T7" fmla="*/ 1742 h 153"/>
                                <a:gd name="T8" fmla="+- 0 5149 5102"/>
                                <a:gd name="T9" fmla="*/ T8 w 93"/>
                                <a:gd name="T10" fmla="+- 0 1818 1742"/>
                                <a:gd name="T11" fmla="*/ 1818 h 153"/>
                                <a:gd name="T12" fmla="+- 0 5195 5102"/>
                                <a:gd name="T13" fmla="*/ T12 w 93"/>
                                <a:gd name="T14" fmla="+- 0 1742 1742"/>
                                <a:gd name="T15" fmla="*/ 1742 h 153"/>
                                <a:gd name="T16" fmla="+- 0 5195 5102"/>
                                <a:gd name="T17" fmla="*/ T16 w 93"/>
                                <a:gd name="T18" fmla="+- 0 1894 1742"/>
                                <a:gd name="T19" fmla="*/ 1894 h 153"/>
                              </a:gdLst>
                              <a:ahLst/>
                              <a:cxnLst>
                                <a:cxn ang="0">
                                  <a:pos x="T1" y="T3"/>
                                </a:cxn>
                                <a:cxn ang="0">
                                  <a:pos x="T5" y="T7"/>
                                </a:cxn>
                                <a:cxn ang="0">
                                  <a:pos x="T9" y="T11"/>
                                </a:cxn>
                                <a:cxn ang="0">
                                  <a:pos x="T13" y="T15"/>
                                </a:cxn>
                                <a:cxn ang="0">
                                  <a:pos x="T17" y="T19"/>
                                </a:cxn>
                              </a:cxnLst>
                              <a:rect l="0" t="0" r="r" b="b"/>
                              <a:pathLst>
                                <a:path w="93" h="153">
                                  <a:moveTo>
                                    <a:pt x="0" y="152"/>
                                  </a:moveTo>
                                  <a:lnTo>
                                    <a:pt x="0" y="0"/>
                                  </a:lnTo>
                                  <a:lnTo>
                                    <a:pt x="47" y="76"/>
                                  </a:lnTo>
                                  <a:lnTo>
                                    <a:pt x="93" y="0"/>
                                  </a:lnTo>
                                  <a:lnTo>
                                    <a:pt x="93" y="152"/>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6" name="Group 235"/>
                        <wpg:cNvGrpSpPr>
                          <a:grpSpLocks/>
                        </wpg:cNvGrpSpPr>
                        <wpg:grpSpPr bwMode="auto">
                          <a:xfrm>
                            <a:off x="5242" y="1742"/>
                            <a:ext cx="93" cy="153"/>
                            <a:chOff x="5242" y="1742"/>
                            <a:chExt cx="93" cy="153"/>
                          </a:xfrm>
                        </wpg:grpSpPr>
                        <wps:wsp>
                          <wps:cNvPr id="1157" name="Freeform 236"/>
                          <wps:cNvSpPr>
                            <a:spLocks/>
                          </wps:cNvSpPr>
                          <wps:spPr bwMode="auto">
                            <a:xfrm>
                              <a:off x="5242" y="1742"/>
                              <a:ext cx="93" cy="153"/>
                            </a:xfrm>
                            <a:custGeom>
                              <a:avLst/>
                              <a:gdLst>
                                <a:gd name="T0" fmla="+- 0 5242 5242"/>
                                <a:gd name="T1" fmla="*/ T0 w 93"/>
                                <a:gd name="T2" fmla="+- 0 1856 1742"/>
                                <a:gd name="T3" fmla="*/ 1856 h 153"/>
                                <a:gd name="T4" fmla="+- 0 5242 5242"/>
                                <a:gd name="T5" fmla="*/ T4 w 93"/>
                                <a:gd name="T6" fmla="+- 0 1780 1742"/>
                                <a:gd name="T7" fmla="*/ 1780 h 153"/>
                                <a:gd name="T8" fmla="+- 0 5264 5242"/>
                                <a:gd name="T9" fmla="*/ T8 w 93"/>
                                <a:gd name="T10" fmla="+- 0 1742 1742"/>
                                <a:gd name="T11" fmla="*/ 1742 h 153"/>
                                <a:gd name="T12" fmla="+- 0 5311 5242"/>
                                <a:gd name="T13" fmla="*/ T12 w 93"/>
                                <a:gd name="T14" fmla="+- 0 1742 1742"/>
                                <a:gd name="T15" fmla="*/ 1742 h 153"/>
                                <a:gd name="T16" fmla="+- 0 5334 5242"/>
                                <a:gd name="T17" fmla="*/ T16 w 93"/>
                                <a:gd name="T18" fmla="+- 0 1780 1742"/>
                                <a:gd name="T19" fmla="*/ 1780 h 153"/>
                                <a:gd name="T20" fmla="+- 0 5334 5242"/>
                                <a:gd name="T21" fmla="*/ T20 w 93"/>
                                <a:gd name="T22" fmla="+- 0 1742 1742"/>
                                <a:gd name="T23" fmla="*/ 1742 h 153"/>
                                <a:gd name="T24" fmla="+- 0 5334 5242"/>
                                <a:gd name="T25" fmla="*/ T24 w 93"/>
                                <a:gd name="T26" fmla="+- 0 1894 1742"/>
                                <a:gd name="T27" fmla="*/ 1894 h 153"/>
                                <a:gd name="T28" fmla="+- 0 5334 5242"/>
                                <a:gd name="T29" fmla="*/ T28 w 93"/>
                                <a:gd name="T30" fmla="+- 0 1856 1742"/>
                                <a:gd name="T31" fmla="*/ 1856 h 153"/>
                                <a:gd name="T32" fmla="+- 0 5311 5242"/>
                                <a:gd name="T33" fmla="*/ T32 w 93"/>
                                <a:gd name="T34" fmla="+- 0 1894 1742"/>
                                <a:gd name="T35" fmla="*/ 1894 h 153"/>
                                <a:gd name="T36" fmla="+- 0 5264 5242"/>
                                <a:gd name="T37" fmla="*/ T36 w 93"/>
                                <a:gd name="T38" fmla="+- 0 1894 1742"/>
                                <a:gd name="T39" fmla="*/ 1894 h 153"/>
                                <a:gd name="T40" fmla="+- 0 5242 5242"/>
                                <a:gd name="T41" fmla="*/ T40 w 93"/>
                                <a:gd name="T42" fmla="+- 0 1856 1742"/>
                                <a:gd name="T43" fmla="*/ 185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3" h="153">
                                  <a:moveTo>
                                    <a:pt x="0" y="114"/>
                                  </a:moveTo>
                                  <a:lnTo>
                                    <a:pt x="0" y="38"/>
                                  </a:lnTo>
                                  <a:lnTo>
                                    <a:pt x="22" y="0"/>
                                  </a:lnTo>
                                  <a:lnTo>
                                    <a:pt x="69" y="0"/>
                                  </a:lnTo>
                                  <a:lnTo>
                                    <a:pt x="92" y="38"/>
                                  </a:lnTo>
                                  <a:lnTo>
                                    <a:pt x="92" y="0"/>
                                  </a:lnTo>
                                  <a:lnTo>
                                    <a:pt x="92" y="152"/>
                                  </a:lnTo>
                                  <a:lnTo>
                                    <a:pt x="92" y="114"/>
                                  </a:lnTo>
                                  <a:lnTo>
                                    <a:pt x="69" y="152"/>
                                  </a:lnTo>
                                  <a:lnTo>
                                    <a:pt x="22" y="152"/>
                                  </a:lnTo>
                                  <a:lnTo>
                                    <a:pt x="0" y="114"/>
                                  </a:lnTo>
                                  <a:close/>
                                </a:path>
                              </a:pathLst>
                            </a:custGeom>
                            <a:noFill/>
                            <a:ln w="196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8" name="Group 237"/>
                        <wpg:cNvGrpSpPr>
                          <a:grpSpLocks/>
                        </wpg:cNvGrpSpPr>
                        <wpg:grpSpPr bwMode="auto">
                          <a:xfrm>
                            <a:off x="5381" y="1742"/>
                            <a:ext cx="2" cy="153"/>
                            <a:chOff x="5381" y="1742"/>
                            <a:chExt cx="2" cy="153"/>
                          </a:xfrm>
                        </wpg:grpSpPr>
                        <wps:wsp>
                          <wps:cNvPr id="1159" name="Freeform 238"/>
                          <wps:cNvSpPr>
                            <a:spLocks/>
                          </wps:cNvSpPr>
                          <wps:spPr bwMode="auto">
                            <a:xfrm>
                              <a:off x="5381" y="1742"/>
                              <a:ext cx="2" cy="153"/>
                            </a:xfrm>
                            <a:custGeom>
                              <a:avLst/>
                              <a:gdLst>
                                <a:gd name="T0" fmla="+- 0 1894 1742"/>
                                <a:gd name="T1" fmla="*/ 1894 h 153"/>
                                <a:gd name="T2" fmla="+- 0 1742 1742"/>
                                <a:gd name="T3" fmla="*/ 1742 h 153"/>
                              </a:gdLst>
                              <a:ahLst/>
                              <a:cxnLst>
                                <a:cxn ang="0">
                                  <a:pos x="0" y="T1"/>
                                </a:cxn>
                                <a:cxn ang="0">
                                  <a:pos x="0" y="T3"/>
                                </a:cxn>
                              </a:cxnLst>
                              <a:rect l="0" t="0" r="r" b="b"/>
                              <a:pathLst>
                                <a:path h="153">
                                  <a:moveTo>
                                    <a:pt x="0" y="152"/>
                                  </a:moveTo>
                                  <a:lnTo>
                                    <a:pt x="0" y="0"/>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0" name="Group 239"/>
                        <wpg:cNvGrpSpPr>
                          <a:grpSpLocks/>
                        </wpg:cNvGrpSpPr>
                        <wpg:grpSpPr bwMode="auto">
                          <a:xfrm>
                            <a:off x="5381" y="1818"/>
                            <a:ext cx="47" cy="76"/>
                            <a:chOff x="5381" y="1818"/>
                            <a:chExt cx="47" cy="76"/>
                          </a:xfrm>
                        </wpg:grpSpPr>
                        <wps:wsp>
                          <wps:cNvPr id="1161" name="Freeform 240"/>
                          <wps:cNvSpPr>
                            <a:spLocks/>
                          </wps:cNvSpPr>
                          <wps:spPr bwMode="auto">
                            <a:xfrm>
                              <a:off x="5381" y="1818"/>
                              <a:ext cx="47" cy="76"/>
                            </a:xfrm>
                            <a:custGeom>
                              <a:avLst/>
                              <a:gdLst>
                                <a:gd name="T0" fmla="+- 0 5381 5381"/>
                                <a:gd name="T1" fmla="*/ T0 w 47"/>
                                <a:gd name="T2" fmla="+- 0 1894 1818"/>
                                <a:gd name="T3" fmla="*/ 1894 h 76"/>
                                <a:gd name="T4" fmla="+- 0 5428 5381"/>
                                <a:gd name="T5" fmla="*/ T4 w 47"/>
                                <a:gd name="T6" fmla="+- 0 1894 1818"/>
                                <a:gd name="T7" fmla="*/ 1894 h 76"/>
                                <a:gd name="T8" fmla="+- 0 5428 5381"/>
                                <a:gd name="T9" fmla="*/ T8 w 47"/>
                                <a:gd name="T10" fmla="+- 0 1818 1818"/>
                                <a:gd name="T11" fmla="*/ 1818 h 76"/>
                              </a:gdLst>
                              <a:ahLst/>
                              <a:cxnLst>
                                <a:cxn ang="0">
                                  <a:pos x="T1" y="T3"/>
                                </a:cxn>
                                <a:cxn ang="0">
                                  <a:pos x="T5" y="T7"/>
                                </a:cxn>
                                <a:cxn ang="0">
                                  <a:pos x="T9" y="T11"/>
                                </a:cxn>
                              </a:cxnLst>
                              <a:rect l="0" t="0" r="r" b="b"/>
                              <a:pathLst>
                                <a:path w="47" h="76">
                                  <a:moveTo>
                                    <a:pt x="0" y="76"/>
                                  </a:moveTo>
                                  <a:lnTo>
                                    <a:pt x="47" y="76"/>
                                  </a:lnTo>
                                  <a:lnTo>
                                    <a:pt x="47" y="0"/>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2" name="Group 241"/>
                        <wpg:cNvGrpSpPr>
                          <a:grpSpLocks/>
                        </wpg:cNvGrpSpPr>
                        <wpg:grpSpPr bwMode="auto">
                          <a:xfrm>
                            <a:off x="5428" y="1742"/>
                            <a:ext cx="47" cy="153"/>
                            <a:chOff x="5428" y="1742"/>
                            <a:chExt cx="47" cy="153"/>
                          </a:xfrm>
                        </wpg:grpSpPr>
                        <wps:wsp>
                          <wps:cNvPr id="1163" name="Freeform 242"/>
                          <wps:cNvSpPr>
                            <a:spLocks/>
                          </wps:cNvSpPr>
                          <wps:spPr bwMode="auto">
                            <a:xfrm>
                              <a:off x="5428" y="1742"/>
                              <a:ext cx="47" cy="153"/>
                            </a:xfrm>
                            <a:custGeom>
                              <a:avLst/>
                              <a:gdLst>
                                <a:gd name="T0" fmla="+- 0 5428 5428"/>
                                <a:gd name="T1" fmla="*/ T0 w 47"/>
                                <a:gd name="T2" fmla="+- 0 1894 1742"/>
                                <a:gd name="T3" fmla="*/ 1894 h 153"/>
                                <a:gd name="T4" fmla="+- 0 5474 5428"/>
                                <a:gd name="T5" fmla="*/ T4 w 47"/>
                                <a:gd name="T6" fmla="+- 0 1894 1742"/>
                                <a:gd name="T7" fmla="*/ 1894 h 153"/>
                                <a:gd name="T8" fmla="+- 0 5474 5428"/>
                                <a:gd name="T9" fmla="*/ T8 w 47"/>
                                <a:gd name="T10" fmla="+- 0 1742 1742"/>
                                <a:gd name="T11" fmla="*/ 1742 h 153"/>
                              </a:gdLst>
                              <a:ahLst/>
                              <a:cxnLst>
                                <a:cxn ang="0">
                                  <a:pos x="T1" y="T3"/>
                                </a:cxn>
                                <a:cxn ang="0">
                                  <a:pos x="T5" y="T7"/>
                                </a:cxn>
                                <a:cxn ang="0">
                                  <a:pos x="T9" y="T11"/>
                                </a:cxn>
                              </a:cxnLst>
                              <a:rect l="0" t="0" r="r" b="b"/>
                              <a:pathLst>
                                <a:path w="47" h="153">
                                  <a:moveTo>
                                    <a:pt x="0" y="152"/>
                                  </a:moveTo>
                                  <a:lnTo>
                                    <a:pt x="46" y="152"/>
                                  </a:lnTo>
                                  <a:lnTo>
                                    <a:pt x="46" y="0"/>
                                  </a:lnTo>
                                </a:path>
                              </a:pathLst>
                            </a:custGeom>
                            <a:noFill/>
                            <a:ln w="197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4" name="Group 243"/>
                        <wpg:cNvGrpSpPr>
                          <a:grpSpLocks/>
                        </wpg:cNvGrpSpPr>
                        <wpg:grpSpPr bwMode="auto">
                          <a:xfrm>
                            <a:off x="5520" y="1742"/>
                            <a:ext cx="93" cy="153"/>
                            <a:chOff x="5520" y="1742"/>
                            <a:chExt cx="93" cy="153"/>
                          </a:xfrm>
                        </wpg:grpSpPr>
                        <wps:wsp>
                          <wps:cNvPr id="1165" name="Freeform 244"/>
                          <wps:cNvSpPr>
                            <a:spLocks/>
                          </wps:cNvSpPr>
                          <wps:spPr bwMode="auto">
                            <a:xfrm>
                              <a:off x="5520" y="1742"/>
                              <a:ext cx="93" cy="153"/>
                            </a:xfrm>
                            <a:custGeom>
                              <a:avLst/>
                              <a:gdLst>
                                <a:gd name="T0" fmla="+- 0 5520 5520"/>
                                <a:gd name="T1" fmla="*/ T0 w 93"/>
                                <a:gd name="T2" fmla="+- 0 1742 1742"/>
                                <a:gd name="T3" fmla="*/ 1742 h 153"/>
                                <a:gd name="T4" fmla="+- 0 5520 5520"/>
                                <a:gd name="T5" fmla="*/ T4 w 93"/>
                                <a:gd name="T6" fmla="+- 0 1894 1742"/>
                                <a:gd name="T7" fmla="*/ 1894 h 153"/>
                                <a:gd name="T8" fmla="+- 0 5613 5520"/>
                                <a:gd name="T9" fmla="*/ T8 w 93"/>
                                <a:gd name="T10" fmla="+- 0 1742 1742"/>
                                <a:gd name="T11" fmla="*/ 1742 h 153"/>
                                <a:gd name="T12" fmla="+- 0 5613 5520"/>
                                <a:gd name="T13" fmla="*/ T12 w 93"/>
                                <a:gd name="T14" fmla="+- 0 1894 1742"/>
                                <a:gd name="T15" fmla="*/ 1894 h 153"/>
                              </a:gdLst>
                              <a:ahLst/>
                              <a:cxnLst>
                                <a:cxn ang="0">
                                  <a:pos x="T1" y="T3"/>
                                </a:cxn>
                                <a:cxn ang="0">
                                  <a:pos x="T5" y="T7"/>
                                </a:cxn>
                                <a:cxn ang="0">
                                  <a:pos x="T9" y="T11"/>
                                </a:cxn>
                                <a:cxn ang="0">
                                  <a:pos x="T13" y="T15"/>
                                </a:cxn>
                              </a:cxnLst>
                              <a:rect l="0" t="0" r="r" b="b"/>
                              <a:pathLst>
                                <a:path w="93" h="153">
                                  <a:moveTo>
                                    <a:pt x="0" y="0"/>
                                  </a:moveTo>
                                  <a:lnTo>
                                    <a:pt x="0" y="152"/>
                                  </a:lnTo>
                                  <a:lnTo>
                                    <a:pt x="93" y="0"/>
                                  </a:lnTo>
                                  <a:lnTo>
                                    <a:pt x="93" y="152"/>
                                  </a:lnTo>
                                </a:path>
                              </a:pathLst>
                            </a:custGeom>
                            <a:noFill/>
                            <a:ln w="196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6" name="Group 245"/>
                        <wpg:cNvGrpSpPr>
                          <a:grpSpLocks/>
                        </wpg:cNvGrpSpPr>
                        <wpg:grpSpPr bwMode="auto">
                          <a:xfrm>
                            <a:off x="5660" y="1742"/>
                            <a:ext cx="93" cy="153"/>
                            <a:chOff x="5660" y="1742"/>
                            <a:chExt cx="93" cy="153"/>
                          </a:xfrm>
                        </wpg:grpSpPr>
                        <wps:wsp>
                          <wps:cNvPr id="1167" name="Freeform 246"/>
                          <wps:cNvSpPr>
                            <a:spLocks/>
                          </wps:cNvSpPr>
                          <wps:spPr bwMode="auto">
                            <a:xfrm>
                              <a:off x="5660" y="1742"/>
                              <a:ext cx="93" cy="153"/>
                            </a:xfrm>
                            <a:custGeom>
                              <a:avLst/>
                              <a:gdLst>
                                <a:gd name="T0" fmla="+- 0 5660 5660"/>
                                <a:gd name="T1" fmla="*/ T0 w 93"/>
                                <a:gd name="T2" fmla="+- 0 1894 1742"/>
                                <a:gd name="T3" fmla="*/ 1894 h 153"/>
                                <a:gd name="T4" fmla="+- 0 5660 5660"/>
                                <a:gd name="T5" fmla="*/ T4 w 93"/>
                                <a:gd name="T6" fmla="+- 0 1742 1742"/>
                                <a:gd name="T7" fmla="*/ 1742 h 153"/>
                                <a:gd name="T8" fmla="+- 0 5660 5660"/>
                                <a:gd name="T9" fmla="*/ T8 w 93"/>
                                <a:gd name="T10" fmla="+- 0 1818 1742"/>
                                <a:gd name="T11" fmla="*/ 1818 h 153"/>
                                <a:gd name="T12" fmla="+- 0 5753 5660"/>
                                <a:gd name="T13" fmla="*/ T12 w 93"/>
                                <a:gd name="T14" fmla="+- 0 1818 1742"/>
                                <a:gd name="T15" fmla="*/ 1818 h 153"/>
                                <a:gd name="T16" fmla="+- 0 5753 5660"/>
                                <a:gd name="T17" fmla="*/ T16 w 93"/>
                                <a:gd name="T18" fmla="+- 0 1742 1742"/>
                                <a:gd name="T19" fmla="*/ 1742 h 153"/>
                                <a:gd name="T20" fmla="+- 0 5753 5660"/>
                                <a:gd name="T21" fmla="*/ T20 w 93"/>
                                <a:gd name="T22" fmla="+- 0 1894 1742"/>
                                <a:gd name="T23" fmla="*/ 1894 h 153"/>
                              </a:gdLst>
                              <a:ahLst/>
                              <a:cxnLst>
                                <a:cxn ang="0">
                                  <a:pos x="T1" y="T3"/>
                                </a:cxn>
                                <a:cxn ang="0">
                                  <a:pos x="T5" y="T7"/>
                                </a:cxn>
                                <a:cxn ang="0">
                                  <a:pos x="T9" y="T11"/>
                                </a:cxn>
                                <a:cxn ang="0">
                                  <a:pos x="T13" y="T15"/>
                                </a:cxn>
                                <a:cxn ang="0">
                                  <a:pos x="T17" y="T19"/>
                                </a:cxn>
                                <a:cxn ang="0">
                                  <a:pos x="T21" y="T23"/>
                                </a:cxn>
                              </a:cxnLst>
                              <a:rect l="0" t="0" r="r" b="b"/>
                              <a:pathLst>
                                <a:path w="93" h="153">
                                  <a:moveTo>
                                    <a:pt x="0" y="152"/>
                                  </a:moveTo>
                                  <a:lnTo>
                                    <a:pt x="0" y="0"/>
                                  </a:lnTo>
                                  <a:lnTo>
                                    <a:pt x="0" y="76"/>
                                  </a:lnTo>
                                  <a:lnTo>
                                    <a:pt x="93" y="76"/>
                                  </a:lnTo>
                                  <a:lnTo>
                                    <a:pt x="93" y="0"/>
                                  </a:lnTo>
                                  <a:lnTo>
                                    <a:pt x="93" y="152"/>
                                  </a:lnTo>
                                </a:path>
                              </a:pathLst>
                            </a:custGeom>
                            <a:noFill/>
                            <a:ln w="19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8" name="Group 247"/>
                        <wpg:cNvGrpSpPr>
                          <a:grpSpLocks/>
                        </wpg:cNvGrpSpPr>
                        <wpg:grpSpPr bwMode="auto">
                          <a:xfrm>
                            <a:off x="5800" y="1742"/>
                            <a:ext cx="93" cy="153"/>
                            <a:chOff x="5800" y="1742"/>
                            <a:chExt cx="93" cy="153"/>
                          </a:xfrm>
                        </wpg:grpSpPr>
                        <wps:wsp>
                          <wps:cNvPr id="1169" name="Freeform 248"/>
                          <wps:cNvSpPr>
                            <a:spLocks/>
                          </wps:cNvSpPr>
                          <wps:spPr bwMode="auto">
                            <a:xfrm>
                              <a:off x="5800" y="1742"/>
                              <a:ext cx="93" cy="153"/>
                            </a:xfrm>
                            <a:custGeom>
                              <a:avLst/>
                              <a:gdLst>
                                <a:gd name="T0" fmla="+- 0 5800 5800"/>
                                <a:gd name="T1" fmla="*/ T0 w 93"/>
                                <a:gd name="T2" fmla="+- 0 1856 1742"/>
                                <a:gd name="T3" fmla="*/ 1856 h 153"/>
                                <a:gd name="T4" fmla="+- 0 5800 5800"/>
                                <a:gd name="T5" fmla="*/ T4 w 93"/>
                                <a:gd name="T6" fmla="+- 0 1780 1742"/>
                                <a:gd name="T7" fmla="*/ 1780 h 153"/>
                                <a:gd name="T8" fmla="+- 0 5822 5800"/>
                                <a:gd name="T9" fmla="*/ T8 w 93"/>
                                <a:gd name="T10" fmla="+- 0 1742 1742"/>
                                <a:gd name="T11" fmla="*/ 1742 h 153"/>
                                <a:gd name="T12" fmla="+- 0 5869 5800"/>
                                <a:gd name="T13" fmla="*/ T12 w 93"/>
                                <a:gd name="T14" fmla="+- 0 1742 1742"/>
                                <a:gd name="T15" fmla="*/ 1742 h 153"/>
                                <a:gd name="T16" fmla="+- 0 5892 5800"/>
                                <a:gd name="T17" fmla="*/ T16 w 93"/>
                                <a:gd name="T18" fmla="+- 0 1780 1742"/>
                                <a:gd name="T19" fmla="*/ 1780 h 153"/>
                                <a:gd name="T20" fmla="+- 0 5892 5800"/>
                                <a:gd name="T21" fmla="*/ T20 w 93"/>
                                <a:gd name="T22" fmla="+- 0 1742 1742"/>
                                <a:gd name="T23" fmla="*/ 1742 h 153"/>
                                <a:gd name="T24" fmla="+- 0 5892 5800"/>
                                <a:gd name="T25" fmla="*/ T24 w 93"/>
                                <a:gd name="T26" fmla="+- 0 1894 1742"/>
                                <a:gd name="T27" fmla="*/ 1894 h 153"/>
                                <a:gd name="T28" fmla="+- 0 5892 5800"/>
                                <a:gd name="T29" fmla="*/ T28 w 93"/>
                                <a:gd name="T30" fmla="+- 0 1856 1742"/>
                                <a:gd name="T31" fmla="*/ 1856 h 153"/>
                                <a:gd name="T32" fmla="+- 0 5869 5800"/>
                                <a:gd name="T33" fmla="*/ T32 w 93"/>
                                <a:gd name="T34" fmla="+- 0 1894 1742"/>
                                <a:gd name="T35" fmla="*/ 1894 h 153"/>
                                <a:gd name="T36" fmla="+- 0 5822 5800"/>
                                <a:gd name="T37" fmla="*/ T36 w 93"/>
                                <a:gd name="T38" fmla="+- 0 1894 1742"/>
                                <a:gd name="T39" fmla="*/ 1894 h 153"/>
                                <a:gd name="T40" fmla="+- 0 5800 5800"/>
                                <a:gd name="T41" fmla="*/ T40 w 93"/>
                                <a:gd name="T42" fmla="+- 0 1856 1742"/>
                                <a:gd name="T43" fmla="*/ 1856 h 1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3" h="153">
                                  <a:moveTo>
                                    <a:pt x="0" y="114"/>
                                  </a:moveTo>
                                  <a:lnTo>
                                    <a:pt x="0" y="38"/>
                                  </a:lnTo>
                                  <a:lnTo>
                                    <a:pt x="22" y="0"/>
                                  </a:lnTo>
                                  <a:lnTo>
                                    <a:pt x="69" y="0"/>
                                  </a:lnTo>
                                  <a:lnTo>
                                    <a:pt x="92" y="38"/>
                                  </a:lnTo>
                                  <a:lnTo>
                                    <a:pt x="92" y="0"/>
                                  </a:lnTo>
                                  <a:lnTo>
                                    <a:pt x="92" y="152"/>
                                  </a:lnTo>
                                  <a:lnTo>
                                    <a:pt x="92" y="114"/>
                                  </a:lnTo>
                                  <a:lnTo>
                                    <a:pt x="69" y="152"/>
                                  </a:lnTo>
                                  <a:lnTo>
                                    <a:pt x="22" y="152"/>
                                  </a:lnTo>
                                  <a:lnTo>
                                    <a:pt x="0" y="114"/>
                                  </a:lnTo>
                                  <a:close/>
                                </a:path>
                              </a:pathLst>
                            </a:custGeom>
                            <a:noFill/>
                            <a:ln w="196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0" name="Group 249"/>
                        <wpg:cNvGrpSpPr>
                          <a:grpSpLocks/>
                        </wpg:cNvGrpSpPr>
                        <wpg:grpSpPr bwMode="auto">
                          <a:xfrm>
                            <a:off x="2987" y="4089"/>
                            <a:ext cx="466" cy="2"/>
                            <a:chOff x="2987" y="4089"/>
                            <a:chExt cx="466" cy="2"/>
                          </a:xfrm>
                        </wpg:grpSpPr>
                        <wps:wsp>
                          <wps:cNvPr id="1171" name="Freeform 250"/>
                          <wps:cNvSpPr>
                            <a:spLocks/>
                          </wps:cNvSpPr>
                          <wps:spPr bwMode="auto">
                            <a:xfrm>
                              <a:off x="2987" y="4089"/>
                              <a:ext cx="466" cy="2"/>
                            </a:xfrm>
                            <a:custGeom>
                              <a:avLst/>
                              <a:gdLst>
                                <a:gd name="T0" fmla="+- 0 3452 2987"/>
                                <a:gd name="T1" fmla="*/ T0 w 466"/>
                                <a:gd name="T2" fmla="+- 0 2987 2987"/>
                                <a:gd name="T3" fmla="*/ T2 w 466"/>
                              </a:gdLst>
                              <a:ahLst/>
                              <a:cxnLst>
                                <a:cxn ang="0">
                                  <a:pos x="T1" y="0"/>
                                </a:cxn>
                                <a:cxn ang="0">
                                  <a:pos x="T3" y="0"/>
                                </a:cxn>
                              </a:cxnLst>
                              <a:rect l="0" t="0" r="r" b="b"/>
                              <a:pathLst>
                                <a:path w="466">
                                  <a:moveTo>
                                    <a:pt x="465" y="0"/>
                                  </a:moveTo>
                                  <a:lnTo>
                                    <a:pt x="0"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2" name="Group 251"/>
                        <wpg:cNvGrpSpPr>
                          <a:grpSpLocks/>
                        </wpg:cNvGrpSpPr>
                        <wpg:grpSpPr bwMode="auto">
                          <a:xfrm>
                            <a:off x="2754" y="4544"/>
                            <a:ext cx="465" cy="454"/>
                            <a:chOff x="2754" y="4544"/>
                            <a:chExt cx="465" cy="454"/>
                          </a:xfrm>
                        </wpg:grpSpPr>
                        <wps:wsp>
                          <wps:cNvPr id="1173" name="Freeform 252"/>
                          <wps:cNvSpPr>
                            <a:spLocks/>
                          </wps:cNvSpPr>
                          <wps:spPr bwMode="auto">
                            <a:xfrm>
                              <a:off x="2754" y="4544"/>
                              <a:ext cx="465" cy="454"/>
                            </a:xfrm>
                            <a:custGeom>
                              <a:avLst/>
                              <a:gdLst>
                                <a:gd name="T0" fmla="+- 0 3219 2754"/>
                                <a:gd name="T1" fmla="*/ T0 w 465"/>
                                <a:gd name="T2" fmla="+- 0 4770 4544"/>
                                <a:gd name="T3" fmla="*/ 4770 h 454"/>
                                <a:gd name="T4" fmla="+- 0 3188 2754"/>
                                <a:gd name="T5" fmla="*/ T4 w 465"/>
                                <a:gd name="T6" fmla="+- 0 4657 4544"/>
                                <a:gd name="T7" fmla="*/ 4657 h 454"/>
                                <a:gd name="T8" fmla="+- 0 3103 2754"/>
                                <a:gd name="T9" fmla="*/ T8 w 465"/>
                                <a:gd name="T10" fmla="+- 0 4574 4544"/>
                                <a:gd name="T11" fmla="*/ 4574 h 454"/>
                                <a:gd name="T12" fmla="+- 0 2987 2754"/>
                                <a:gd name="T13" fmla="*/ T12 w 465"/>
                                <a:gd name="T14" fmla="+- 0 4544 4544"/>
                                <a:gd name="T15" fmla="*/ 4544 h 454"/>
                                <a:gd name="T16" fmla="+- 0 2871 2754"/>
                                <a:gd name="T17" fmla="*/ T16 w 465"/>
                                <a:gd name="T18" fmla="+- 0 4574 4544"/>
                                <a:gd name="T19" fmla="*/ 4574 h 454"/>
                                <a:gd name="T20" fmla="+- 0 2785 2754"/>
                                <a:gd name="T21" fmla="*/ T20 w 465"/>
                                <a:gd name="T22" fmla="+- 0 4657 4544"/>
                                <a:gd name="T23" fmla="*/ 4657 h 454"/>
                                <a:gd name="T24" fmla="+- 0 2754 2754"/>
                                <a:gd name="T25" fmla="*/ T24 w 465"/>
                                <a:gd name="T26" fmla="+- 0 4770 4544"/>
                                <a:gd name="T27" fmla="*/ 4770 h 454"/>
                                <a:gd name="T28" fmla="+- 0 2785 2754"/>
                                <a:gd name="T29" fmla="*/ T28 w 465"/>
                                <a:gd name="T30" fmla="+- 0 4884 4544"/>
                                <a:gd name="T31" fmla="*/ 4884 h 454"/>
                                <a:gd name="T32" fmla="+- 0 2871 2754"/>
                                <a:gd name="T33" fmla="*/ T32 w 465"/>
                                <a:gd name="T34" fmla="+- 0 4967 4544"/>
                                <a:gd name="T35" fmla="*/ 4967 h 454"/>
                                <a:gd name="T36" fmla="+- 0 2987 2754"/>
                                <a:gd name="T37" fmla="*/ T36 w 465"/>
                                <a:gd name="T38" fmla="+- 0 4997 4544"/>
                                <a:gd name="T39" fmla="*/ 4997 h 454"/>
                                <a:gd name="T40" fmla="+- 0 3103 2754"/>
                                <a:gd name="T41" fmla="*/ T40 w 465"/>
                                <a:gd name="T42" fmla="+- 0 4967 4544"/>
                                <a:gd name="T43" fmla="*/ 4967 h 454"/>
                                <a:gd name="T44" fmla="+- 0 3188 2754"/>
                                <a:gd name="T45" fmla="*/ T44 w 465"/>
                                <a:gd name="T46" fmla="+- 0 4884 4544"/>
                                <a:gd name="T47" fmla="*/ 4884 h 454"/>
                                <a:gd name="T48" fmla="+- 0 3219 2754"/>
                                <a:gd name="T49" fmla="*/ T48 w 465"/>
                                <a:gd name="T50" fmla="+- 0 4770 4544"/>
                                <a:gd name="T51" fmla="*/ 4770 h 4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65" h="454">
                                  <a:moveTo>
                                    <a:pt x="465" y="226"/>
                                  </a:moveTo>
                                  <a:lnTo>
                                    <a:pt x="434" y="113"/>
                                  </a:lnTo>
                                  <a:lnTo>
                                    <a:pt x="349" y="30"/>
                                  </a:lnTo>
                                  <a:lnTo>
                                    <a:pt x="233" y="0"/>
                                  </a:lnTo>
                                  <a:lnTo>
                                    <a:pt x="117" y="30"/>
                                  </a:lnTo>
                                  <a:lnTo>
                                    <a:pt x="31" y="113"/>
                                  </a:lnTo>
                                  <a:lnTo>
                                    <a:pt x="0" y="226"/>
                                  </a:lnTo>
                                  <a:lnTo>
                                    <a:pt x="31" y="340"/>
                                  </a:lnTo>
                                  <a:lnTo>
                                    <a:pt x="117" y="423"/>
                                  </a:lnTo>
                                  <a:lnTo>
                                    <a:pt x="233" y="453"/>
                                  </a:lnTo>
                                  <a:lnTo>
                                    <a:pt x="349" y="423"/>
                                  </a:lnTo>
                                  <a:lnTo>
                                    <a:pt x="434" y="340"/>
                                  </a:lnTo>
                                  <a:lnTo>
                                    <a:pt x="465" y="226"/>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4" name="Group 253"/>
                        <wpg:cNvGrpSpPr>
                          <a:grpSpLocks/>
                        </wpg:cNvGrpSpPr>
                        <wpg:grpSpPr bwMode="auto">
                          <a:xfrm>
                            <a:off x="2894" y="4611"/>
                            <a:ext cx="66" cy="137"/>
                            <a:chOff x="2894" y="4611"/>
                            <a:chExt cx="66" cy="137"/>
                          </a:xfrm>
                        </wpg:grpSpPr>
                        <wps:wsp>
                          <wps:cNvPr id="1175" name="Freeform 254"/>
                          <wps:cNvSpPr>
                            <a:spLocks/>
                          </wps:cNvSpPr>
                          <wps:spPr bwMode="auto">
                            <a:xfrm>
                              <a:off x="2894" y="4611"/>
                              <a:ext cx="66" cy="137"/>
                            </a:xfrm>
                            <a:custGeom>
                              <a:avLst/>
                              <a:gdLst>
                                <a:gd name="T0" fmla="+- 0 2894 2894"/>
                                <a:gd name="T1" fmla="*/ T0 w 66"/>
                                <a:gd name="T2" fmla="+- 0 4611 4611"/>
                                <a:gd name="T3" fmla="*/ 4611 h 137"/>
                                <a:gd name="T4" fmla="+- 0 2894 2894"/>
                                <a:gd name="T5" fmla="*/ T4 w 66"/>
                                <a:gd name="T6" fmla="+- 0 4748 4611"/>
                                <a:gd name="T7" fmla="*/ 4748 h 137"/>
                                <a:gd name="T8" fmla="+- 0 2959 2894"/>
                                <a:gd name="T9" fmla="*/ T8 w 66"/>
                                <a:gd name="T10" fmla="+- 0 4748 4611"/>
                                <a:gd name="T11" fmla="*/ 4748 h 137"/>
                              </a:gdLst>
                              <a:ahLst/>
                              <a:cxnLst>
                                <a:cxn ang="0">
                                  <a:pos x="T1" y="T3"/>
                                </a:cxn>
                                <a:cxn ang="0">
                                  <a:pos x="T5" y="T7"/>
                                </a:cxn>
                                <a:cxn ang="0">
                                  <a:pos x="T9" y="T11"/>
                                </a:cxn>
                              </a:cxnLst>
                              <a:rect l="0" t="0" r="r" b="b"/>
                              <a:pathLst>
                                <a:path w="66" h="137">
                                  <a:moveTo>
                                    <a:pt x="0" y="0"/>
                                  </a:moveTo>
                                  <a:lnTo>
                                    <a:pt x="0" y="137"/>
                                  </a:lnTo>
                                  <a:lnTo>
                                    <a:pt x="65" y="137"/>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6" name="Group 255"/>
                        <wpg:cNvGrpSpPr>
                          <a:grpSpLocks/>
                        </wpg:cNvGrpSpPr>
                        <wpg:grpSpPr bwMode="auto">
                          <a:xfrm>
                            <a:off x="2991" y="4611"/>
                            <a:ext cx="65" cy="137"/>
                            <a:chOff x="2991" y="4611"/>
                            <a:chExt cx="65" cy="137"/>
                          </a:xfrm>
                        </wpg:grpSpPr>
                        <wps:wsp>
                          <wps:cNvPr id="1177" name="Freeform 256"/>
                          <wps:cNvSpPr>
                            <a:spLocks/>
                          </wps:cNvSpPr>
                          <wps:spPr bwMode="auto">
                            <a:xfrm>
                              <a:off x="2991" y="4611"/>
                              <a:ext cx="65" cy="137"/>
                            </a:xfrm>
                            <a:custGeom>
                              <a:avLst/>
                              <a:gdLst>
                                <a:gd name="T0" fmla="+- 0 2991 2991"/>
                                <a:gd name="T1" fmla="*/ T0 w 65"/>
                                <a:gd name="T2" fmla="+- 0 4748 4611"/>
                                <a:gd name="T3" fmla="*/ 4748 h 137"/>
                                <a:gd name="T4" fmla="+- 0 2991 2991"/>
                                <a:gd name="T5" fmla="*/ T4 w 65"/>
                                <a:gd name="T6" fmla="+- 0 4611 4611"/>
                                <a:gd name="T7" fmla="*/ 4611 h 137"/>
                                <a:gd name="T8" fmla="+- 0 3056 2991"/>
                                <a:gd name="T9" fmla="*/ T8 w 65"/>
                                <a:gd name="T10" fmla="+- 0 4611 4611"/>
                                <a:gd name="T11" fmla="*/ 4611 h 137"/>
                              </a:gdLst>
                              <a:ahLst/>
                              <a:cxnLst>
                                <a:cxn ang="0">
                                  <a:pos x="T1" y="T3"/>
                                </a:cxn>
                                <a:cxn ang="0">
                                  <a:pos x="T5" y="T7"/>
                                </a:cxn>
                                <a:cxn ang="0">
                                  <a:pos x="T9" y="T11"/>
                                </a:cxn>
                              </a:cxnLst>
                              <a:rect l="0" t="0" r="r" b="b"/>
                              <a:pathLst>
                                <a:path w="65" h="137">
                                  <a:moveTo>
                                    <a:pt x="0" y="137"/>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8" name="Group 257"/>
                        <wpg:cNvGrpSpPr>
                          <a:grpSpLocks/>
                        </wpg:cNvGrpSpPr>
                        <wpg:grpSpPr bwMode="auto">
                          <a:xfrm>
                            <a:off x="2991" y="4680"/>
                            <a:ext cx="33" cy="2"/>
                            <a:chOff x="2991" y="4680"/>
                            <a:chExt cx="33" cy="2"/>
                          </a:xfrm>
                        </wpg:grpSpPr>
                        <wps:wsp>
                          <wps:cNvPr id="1179" name="Freeform 258"/>
                          <wps:cNvSpPr>
                            <a:spLocks/>
                          </wps:cNvSpPr>
                          <wps:spPr bwMode="auto">
                            <a:xfrm>
                              <a:off x="2991" y="4680"/>
                              <a:ext cx="33" cy="2"/>
                            </a:xfrm>
                            <a:custGeom>
                              <a:avLst/>
                              <a:gdLst>
                                <a:gd name="T0" fmla="+- 0 2991 2991"/>
                                <a:gd name="T1" fmla="*/ T0 w 33"/>
                                <a:gd name="T2" fmla="+- 0 3024 2991"/>
                                <a:gd name="T3" fmla="*/ T2 w 33"/>
                              </a:gdLst>
                              <a:ahLst/>
                              <a:cxnLst>
                                <a:cxn ang="0">
                                  <a:pos x="T1" y="0"/>
                                </a:cxn>
                                <a:cxn ang="0">
                                  <a:pos x="T3" y="0"/>
                                </a:cxn>
                              </a:cxnLst>
                              <a:rect l="0" t="0" r="r" b="b"/>
                              <a:pathLst>
                                <a:path w="33">
                                  <a:moveTo>
                                    <a:pt x="0" y="0"/>
                                  </a:moveTo>
                                  <a:lnTo>
                                    <a:pt x="33"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0" name="Group 259"/>
                        <wpg:cNvGrpSpPr>
                          <a:grpSpLocks/>
                        </wpg:cNvGrpSpPr>
                        <wpg:grpSpPr bwMode="auto">
                          <a:xfrm>
                            <a:off x="2991" y="4748"/>
                            <a:ext cx="65" cy="2"/>
                            <a:chOff x="2991" y="4748"/>
                            <a:chExt cx="65" cy="2"/>
                          </a:xfrm>
                        </wpg:grpSpPr>
                        <wps:wsp>
                          <wps:cNvPr id="1181" name="Freeform 260"/>
                          <wps:cNvSpPr>
                            <a:spLocks/>
                          </wps:cNvSpPr>
                          <wps:spPr bwMode="auto">
                            <a:xfrm>
                              <a:off x="2991" y="4748"/>
                              <a:ext cx="65" cy="2"/>
                            </a:xfrm>
                            <a:custGeom>
                              <a:avLst/>
                              <a:gdLst>
                                <a:gd name="T0" fmla="+- 0 2991 2991"/>
                                <a:gd name="T1" fmla="*/ T0 w 65"/>
                                <a:gd name="T2" fmla="+- 0 3056 2991"/>
                                <a:gd name="T3" fmla="*/ T2 w 65"/>
                              </a:gdLst>
                              <a:ahLst/>
                              <a:cxnLst>
                                <a:cxn ang="0">
                                  <a:pos x="T1" y="0"/>
                                </a:cxn>
                                <a:cxn ang="0">
                                  <a:pos x="T3" y="0"/>
                                </a:cxn>
                              </a:cxnLst>
                              <a:rect l="0" t="0" r="r" b="b"/>
                              <a:pathLst>
                                <a:path w="65">
                                  <a:moveTo>
                                    <a:pt x="0" y="0"/>
                                  </a:moveTo>
                                  <a:lnTo>
                                    <a:pt x="65"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2" name="Group 261"/>
                        <wpg:cNvGrpSpPr>
                          <a:grpSpLocks/>
                        </wpg:cNvGrpSpPr>
                        <wpg:grpSpPr bwMode="auto">
                          <a:xfrm>
                            <a:off x="2987" y="4089"/>
                            <a:ext cx="2" cy="455"/>
                            <a:chOff x="2987" y="4089"/>
                            <a:chExt cx="2" cy="455"/>
                          </a:xfrm>
                        </wpg:grpSpPr>
                        <wps:wsp>
                          <wps:cNvPr id="1183" name="Freeform 262"/>
                          <wps:cNvSpPr>
                            <a:spLocks/>
                          </wps:cNvSpPr>
                          <wps:spPr bwMode="auto">
                            <a:xfrm>
                              <a:off x="2987" y="4089"/>
                              <a:ext cx="2" cy="455"/>
                            </a:xfrm>
                            <a:custGeom>
                              <a:avLst/>
                              <a:gdLst>
                                <a:gd name="T0" fmla="+- 0 4089 4089"/>
                                <a:gd name="T1" fmla="*/ 4089 h 455"/>
                                <a:gd name="T2" fmla="+- 0 4544 4089"/>
                                <a:gd name="T3" fmla="*/ 4544 h 455"/>
                              </a:gdLst>
                              <a:ahLst/>
                              <a:cxnLst>
                                <a:cxn ang="0">
                                  <a:pos x="0" y="T1"/>
                                </a:cxn>
                                <a:cxn ang="0">
                                  <a:pos x="0" y="T3"/>
                                </a:cxn>
                              </a:cxnLst>
                              <a:rect l="0" t="0" r="r" b="b"/>
                              <a:pathLst>
                                <a:path h="455">
                                  <a:moveTo>
                                    <a:pt x="0" y="0"/>
                                  </a:moveTo>
                                  <a:lnTo>
                                    <a:pt x="0" y="455"/>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4" name="Group 263"/>
                        <wpg:cNvGrpSpPr>
                          <a:grpSpLocks/>
                        </wpg:cNvGrpSpPr>
                        <wpg:grpSpPr bwMode="auto">
                          <a:xfrm>
                            <a:off x="5543" y="4544"/>
                            <a:ext cx="466" cy="454"/>
                            <a:chOff x="5543" y="4544"/>
                            <a:chExt cx="466" cy="454"/>
                          </a:xfrm>
                        </wpg:grpSpPr>
                        <wps:wsp>
                          <wps:cNvPr id="1185" name="Freeform 264"/>
                          <wps:cNvSpPr>
                            <a:spLocks/>
                          </wps:cNvSpPr>
                          <wps:spPr bwMode="auto">
                            <a:xfrm>
                              <a:off x="5543" y="4544"/>
                              <a:ext cx="466" cy="454"/>
                            </a:xfrm>
                            <a:custGeom>
                              <a:avLst/>
                              <a:gdLst>
                                <a:gd name="T0" fmla="+- 0 6008 5543"/>
                                <a:gd name="T1" fmla="*/ T0 w 466"/>
                                <a:gd name="T2" fmla="+- 0 4770 4544"/>
                                <a:gd name="T3" fmla="*/ 4770 h 454"/>
                                <a:gd name="T4" fmla="+- 0 5977 5543"/>
                                <a:gd name="T5" fmla="*/ T4 w 466"/>
                                <a:gd name="T6" fmla="+- 0 4657 4544"/>
                                <a:gd name="T7" fmla="*/ 4657 h 454"/>
                                <a:gd name="T8" fmla="+- 0 5892 5543"/>
                                <a:gd name="T9" fmla="*/ T8 w 466"/>
                                <a:gd name="T10" fmla="+- 0 4574 4544"/>
                                <a:gd name="T11" fmla="*/ 4574 h 454"/>
                                <a:gd name="T12" fmla="+- 0 5776 5543"/>
                                <a:gd name="T13" fmla="*/ T12 w 466"/>
                                <a:gd name="T14" fmla="+- 0 4544 4544"/>
                                <a:gd name="T15" fmla="*/ 4544 h 454"/>
                                <a:gd name="T16" fmla="+- 0 5660 5543"/>
                                <a:gd name="T17" fmla="*/ T16 w 466"/>
                                <a:gd name="T18" fmla="+- 0 4574 4544"/>
                                <a:gd name="T19" fmla="*/ 4574 h 454"/>
                                <a:gd name="T20" fmla="+- 0 5575 5543"/>
                                <a:gd name="T21" fmla="*/ T20 w 466"/>
                                <a:gd name="T22" fmla="+- 0 4657 4544"/>
                                <a:gd name="T23" fmla="*/ 4657 h 454"/>
                                <a:gd name="T24" fmla="+- 0 5543 5543"/>
                                <a:gd name="T25" fmla="*/ T24 w 466"/>
                                <a:gd name="T26" fmla="+- 0 4770 4544"/>
                                <a:gd name="T27" fmla="*/ 4770 h 454"/>
                                <a:gd name="T28" fmla="+- 0 5575 5543"/>
                                <a:gd name="T29" fmla="*/ T28 w 466"/>
                                <a:gd name="T30" fmla="+- 0 4884 4544"/>
                                <a:gd name="T31" fmla="*/ 4884 h 454"/>
                                <a:gd name="T32" fmla="+- 0 5660 5543"/>
                                <a:gd name="T33" fmla="*/ T32 w 466"/>
                                <a:gd name="T34" fmla="+- 0 4967 4544"/>
                                <a:gd name="T35" fmla="*/ 4967 h 454"/>
                                <a:gd name="T36" fmla="+- 0 5776 5543"/>
                                <a:gd name="T37" fmla="*/ T36 w 466"/>
                                <a:gd name="T38" fmla="+- 0 4997 4544"/>
                                <a:gd name="T39" fmla="*/ 4997 h 454"/>
                                <a:gd name="T40" fmla="+- 0 5892 5543"/>
                                <a:gd name="T41" fmla="*/ T40 w 466"/>
                                <a:gd name="T42" fmla="+- 0 4967 4544"/>
                                <a:gd name="T43" fmla="*/ 4967 h 454"/>
                                <a:gd name="T44" fmla="+- 0 5977 5543"/>
                                <a:gd name="T45" fmla="*/ T44 w 466"/>
                                <a:gd name="T46" fmla="+- 0 4884 4544"/>
                                <a:gd name="T47" fmla="*/ 4884 h 454"/>
                                <a:gd name="T48" fmla="+- 0 6008 5543"/>
                                <a:gd name="T49" fmla="*/ T48 w 466"/>
                                <a:gd name="T50" fmla="+- 0 4770 4544"/>
                                <a:gd name="T51" fmla="*/ 4770 h 4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66" h="454">
                                  <a:moveTo>
                                    <a:pt x="465" y="226"/>
                                  </a:moveTo>
                                  <a:lnTo>
                                    <a:pt x="434" y="113"/>
                                  </a:lnTo>
                                  <a:lnTo>
                                    <a:pt x="349" y="30"/>
                                  </a:lnTo>
                                  <a:lnTo>
                                    <a:pt x="233" y="0"/>
                                  </a:lnTo>
                                  <a:lnTo>
                                    <a:pt x="117" y="30"/>
                                  </a:lnTo>
                                  <a:lnTo>
                                    <a:pt x="32" y="113"/>
                                  </a:lnTo>
                                  <a:lnTo>
                                    <a:pt x="0" y="226"/>
                                  </a:lnTo>
                                  <a:lnTo>
                                    <a:pt x="32" y="340"/>
                                  </a:lnTo>
                                  <a:lnTo>
                                    <a:pt x="117" y="423"/>
                                  </a:lnTo>
                                  <a:lnTo>
                                    <a:pt x="233" y="453"/>
                                  </a:lnTo>
                                  <a:lnTo>
                                    <a:pt x="349" y="423"/>
                                  </a:lnTo>
                                  <a:lnTo>
                                    <a:pt x="434" y="340"/>
                                  </a:lnTo>
                                  <a:lnTo>
                                    <a:pt x="465" y="226"/>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6" name="Group 265"/>
                        <wpg:cNvGrpSpPr>
                          <a:grpSpLocks/>
                        </wpg:cNvGrpSpPr>
                        <wpg:grpSpPr bwMode="auto">
                          <a:xfrm>
                            <a:off x="5776" y="4089"/>
                            <a:ext cx="2" cy="455"/>
                            <a:chOff x="5776" y="4089"/>
                            <a:chExt cx="2" cy="455"/>
                          </a:xfrm>
                        </wpg:grpSpPr>
                        <wps:wsp>
                          <wps:cNvPr id="1187" name="Freeform 266"/>
                          <wps:cNvSpPr>
                            <a:spLocks/>
                          </wps:cNvSpPr>
                          <wps:spPr bwMode="auto">
                            <a:xfrm>
                              <a:off x="5776" y="4089"/>
                              <a:ext cx="2" cy="455"/>
                            </a:xfrm>
                            <a:custGeom>
                              <a:avLst/>
                              <a:gdLst>
                                <a:gd name="T0" fmla="+- 0 4089 4089"/>
                                <a:gd name="T1" fmla="*/ 4089 h 455"/>
                                <a:gd name="T2" fmla="+- 0 4544 4089"/>
                                <a:gd name="T3" fmla="*/ 4544 h 455"/>
                              </a:gdLst>
                              <a:ahLst/>
                              <a:cxnLst>
                                <a:cxn ang="0">
                                  <a:pos x="0" y="T1"/>
                                </a:cxn>
                                <a:cxn ang="0">
                                  <a:pos x="0" y="T3"/>
                                </a:cxn>
                              </a:cxnLst>
                              <a:rect l="0" t="0" r="r" b="b"/>
                              <a:pathLst>
                                <a:path h="455">
                                  <a:moveTo>
                                    <a:pt x="0" y="0"/>
                                  </a:moveTo>
                                  <a:lnTo>
                                    <a:pt x="0" y="455"/>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8" name="Group 267"/>
                        <wpg:cNvGrpSpPr>
                          <a:grpSpLocks/>
                        </wpg:cNvGrpSpPr>
                        <wpg:grpSpPr bwMode="auto">
                          <a:xfrm>
                            <a:off x="5683" y="4611"/>
                            <a:ext cx="66" cy="2"/>
                            <a:chOff x="5683" y="4611"/>
                            <a:chExt cx="66" cy="2"/>
                          </a:xfrm>
                        </wpg:grpSpPr>
                        <wps:wsp>
                          <wps:cNvPr id="1189" name="Freeform 268"/>
                          <wps:cNvSpPr>
                            <a:spLocks/>
                          </wps:cNvSpPr>
                          <wps:spPr bwMode="auto">
                            <a:xfrm>
                              <a:off x="5683" y="4611"/>
                              <a:ext cx="66" cy="2"/>
                            </a:xfrm>
                            <a:custGeom>
                              <a:avLst/>
                              <a:gdLst>
                                <a:gd name="T0" fmla="+- 0 5683 5683"/>
                                <a:gd name="T1" fmla="*/ T0 w 66"/>
                                <a:gd name="T2" fmla="+- 0 5748 5683"/>
                                <a:gd name="T3" fmla="*/ T2 w 66"/>
                              </a:gdLst>
                              <a:ahLst/>
                              <a:cxnLst>
                                <a:cxn ang="0">
                                  <a:pos x="T1" y="0"/>
                                </a:cxn>
                                <a:cxn ang="0">
                                  <a:pos x="T3" y="0"/>
                                </a:cxn>
                              </a:cxnLst>
                              <a:rect l="0" t="0" r="r" b="b"/>
                              <a:pathLst>
                                <a:path w="66">
                                  <a:moveTo>
                                    <a:pt x="0" y="0"/>
                                  </a:moveTo>
                                  <a:lnTo>
                                    <a:pt x="65"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0" name="Group 269"/>
                        <wpg:cNvGrpSpPr>
                          <a:grpSpLocks/>
                        </wpg:cNvGrpSpPr>
                        <wpg:grpSpPr bwMode="auto">
                          <a:xfrm>
                            <a:off x="5716" y="4611"/>
                            <a:ext cx="2" cy="137"/>
                            <a:chOff x="5716" y="4611"/>
                            <a:chExt cx="2" cy="137"/>
                          </a:xfrm>
                        </wpg:grpSpPr>
                        <wps:wsp>
                          <wps:cNvPr id="1191" name="Freeform 270"/>
                          <wps:cNvSpPr>
                            <a:spLocks/>
                          </wps:cNvSpPr>
                          <wps:spPr bwMode="auto">
                            <a:xfrm>
                              <a:off x="5716" y="4611"/>
                              <a:ext cx="2" cy="137"/>
                            </a:xfrm>
                            <a:custGeom>
                              <a:avLst/>
                              <a:gdLst>
                                <a:gd name="T0" fmla="+- 0 4611 4611"/>
                                <a:gd name="T1" fmla="*/ 4611 h 137"/>
                                <a:gd name="T2" fmla="+- 0 4748 4611"/>
                                <a:gd name="T3" fmla="*/ 4748 h 137"/>
                              </a:gdLst>
                              <a:ahLst/>
                              <a:cxnLst>
                                <a:cxn ang="0">
                                  <a:pos x="0" y="T1"/>
                                </a:cxn>
                                <a:cxn ang="0">
                                  <a:pos x="0" y="T3"/>
                                </a:cxn>
                              </a:cxnLst>
                              <a:rect l="0" t="0" r="r" b="b"/>
                              <a:pathLst>
                                <a:path h="137">
                                  <a:moveTo>
                                    <a:pt x="0" y="0"/>
                                  </a:moveTo>
                                  <a:lnTo>
                                    <a:pt x="0" y="137"/>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2" name="Group 271"/>
                        <wpg:cNvGrpSpPr>
                          <a:grpSpLocks/>
                        </wpg:cNvGrpSpPr>
                        <wpg:grpSpPr bwMode="auto">
                          <a:xfrm>
                            <a:off x="5780" y="4611"/>
                            <a:ext cx="65" cy="137"/>
                            <a:chOff x="5780" y="4611"/>
                            <a:chExt cx="65" cy="137"/>
                          </a:xfrm>
                        </wpg:grpSpPr>
                        <wps:wsp>
                          <wps:cNvPr id="1193" name="Freeform 272"/>
                          <wps:cNvSpPr>
                            <a:spLocks/>
                          </wps:cNvSpPr>
                          <wps:spPr bwMode="auto">
                            <a:xfrm>
                              <a:off x="5780" y="4611"/>
                              <a:ext cx="65" cy="137"/>
                            </a:xfrm>
                            <a:custGeom>
                              <a:avLst/>
                              <a:gdLst>
                                <a:gd name="T0" fmla="+- 0 5780 5780"/>
                                <a:gd name="T1" fmla="*/ T0 w 65"/>
                                <a:gd name="T2" fmla="+- 0 4748 4611"/>
                                <a:gd name="T3" fmla="*/ 4748 h 137"/>
                                <a:gd name="T4" fmla="+- 0 5780 5780"/>
                                <a:gd name="T5" fmla="*/ T4 w 65"/>
                                <a:gd name="T6" fmla="+- 0 4611 4611"/>
                                <a:gd name="T7" fmla="*/ 4611 h 137"/>
                                <a:gd name="T8" fmla="+- 0 5845 5780"/>
                                <a:gd name="T9" fmla="*/ T8 w 65"/>
                                <a:gd name="T10" fmla="+- 0 4611 4611"/>
                                <a:gd name="T11" fmla="*/ 4611 h 137"/>
                              </a:gdLst>
                              <a:ahLst/>
                              <a:cxnLst>
                                <a:cxn ang="0">
                                  <a:pos x="T1" y="T3"/>
                                </a:cxn>
                                <a:cxn ang="0">
                                  <a:pos x="T5" y="T7"/>
                                </a:cxn>
                                <a:cxn ang="0">
                                  <a:pos x="T9" y="T11"/>
                                </a:cxn>
                              </a:cxnLst>
                              <a:rect l="0" t="0" r="r" b="b"/>
                              <a:pathLst>
                                <a:path w="65" h="137">
                                  <a:moveTo>
                                    <a:pt x="0" y="137"/>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4" name="Group 273"/>
                        <wpg:cNvGrpSpPr>
                          <a:grpSpLocks/>
                        </wpg:cNvGrpSpPr>
                        <wpg:grpSpPr bwMode="auto">
                          <a:xfrm>
                            <a:off x="5780" y="4680"/>
                            <a:ext cx="33" cy="2"/>
                            <a:chOff x="5780" y="4680"/>
                            <a:chExt cx="33" cy="2"/>
                          </a:xfrm>
                        </wpg:grpSpPr>
                        <wps:wsp>
                          <wps:cNvPr id="1195" name="Freeform 274"/>
                          <wps:cNvSpPr>
                            <a:spLocks/>
                          </wps:cNvSpPr>
                          <wps:spPr bwMode="auto">
                            <a:xfrm>
                              <a:off x="5780" y="4680"/>
                              <a:ext cx="33" cy="2"/>
                            </a:xfrm>
                            <a:custGeom>
                              <a:avLst/>
                              <a:gdLst>
                                <a:gd name="T0" fmla="+- 0 5780 5780"/>
                                <a:gd name="T1" fmla="*/ T0 w 33"/>
                                <a:gd name="T2" fmla="+- 0 5813 5780"/>
                                <a:gd name="T3" fmla="*/ T2 w 33"/>
                              </a:gdLst>
                              <a:ahLst/>
                              <a:cxnLst>
                                <a:cxn ang="0">
                                  <a:pos x="T1" y="0"/>
                                </a:cxn>
                                <a:cxn ang="0">
                                  <a:pos x="T3" y="0"/>
                                </a:cxn>
                              </a:cxnLst>
                              <a:rect l="0" t="0" r="r" b="b"/>
                              <a:pathLst>
                                <a:path w="33">
                                  <a:moveTo>
                                    <a:pt x="0" y="0"/>
                                  </a:moveTo>
                                  <a:lnTo>
                                    <a:pt x="33"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6" name="Group 275"/>
                        <wpg:cNvGrpSpPr>
                          <a:grpSpLocks/>
                        </wpg:cNvGrpSpPr>
                        <wpg:grpSpPr bwMode="auto">
                          <a:xfrm>
                            <a:off x="5780" y="4748"/>
                            <a:ext cx="65" cy="2"/>
                            <a:chOff x="5780" y="4748"/>
                            <a:chExt cx="65" cy="2"/>
                          </a:xfrm>
                        </wpg:grpSpPr>
                        <wps:wsp>
                          <wps:cNvPr id="1197" name="Freeform 276"/>
                          <wps:cNvSpPr>
                            <a:spLocks/>
                          </wps:cNvSpPr>
                          <wps:spPr bwMode="auto">
                            <a:xfrm>
                              <a:off x="5780" y="4748"/>
                              <a:ext cx="65" cy="2"/>
                            </a:xfrm>
                            <a:custGeom>
                              <a:avLst/>
                              <a:gdLst>
                                <a:gd name="T0" fmla="+- 0 5780 5780"/>
                                <a:gd name="T1" fmla="*/ T0 w 65"/>
                                <a:gd name="T2" fmla="+- 0 5845 5780"/>
                                <a:gd name="T3" fmla="*/ T2 w 65"/>
                              </a:gdLst>
                              <a:ahLst/>
                              <a:cxnLst>
                                <a:cxn ang="0">
                                  <a:pos x="T1" y="0"/>
                                </a:cxn>
                                <a:cxn ang="0">
                                  <a:pos x="T3" y="0"/>
                                </a:cxn>
                              </a:cxnLst>
                              <a:rect l="0" t="0" r="r" b="b"/>
                              <a:pathLst>
                                <a:path w="65">
                                  <a:moveTo>
                                    <a:pt x="0" y="0"/>
                                  </a:moveTo>
                                  <a:lnTo>
                                    <a:pt x="65"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8" name="Group 277"/>
                        <wpg:cNvGrpSpPr>
                          <a:grpSpLocks/>
                        </wpg:cNvGrpSpPr>
                        <wpg:grpSpPr bwMode="auto">
                          <a:xfrm>
                            <a:off x="6357" y="2045"/>
                            <a:ext cx="2" cy="1022"/>
                            <a:chOff x="6357" y="2045"/>
                            <a:chExt cx="2" cy="1022"/>
                          </a:xfrm>
                        </wpg:grpSpPr>
                        <wps:wsp>
                          <wps:cNvPr id="1199" name="Freeform 278"/>
                          <wps:cNvSpPr>
                            <a:spLocks/>
                          </wps:cNvSpPr>
                          <wps:spPr bwMode="auto">
                            <a:xfrm>
                              <a:off x="6357" y="2045"/>
                              <a:ext cx="2" cy="1022"/>
                            </a:xfrm>
                            <a:custGeom>
                              <a:avLst/>
                              <a:gdLst>
                                <a:gd name="T0" fmla="+- 0 2045 2045"/>
                                <a:gd name="T1" fmla="*/ 2045 h 1022"/>
                                <a:gd name="T2" fmla="+- 0 3067 2045"/>
                                <a:gd name="T3" fmla="*/ 3067 h 1022"/>
                              </a:gdLst>
                              <a:ahLst/>
                              <a:cxnLst>
                                <a:cxn ang="0">
                                  <a:pos x="0" y="T1"/>
                                </a:cxn>
                                <a:cxn ang="0">
                                  <a:pos x="0" y="T3"/>
                                </a:cxn>
                              </a:cxnLst>
                              <a:rect l="0" t="0" r="r" b="b"/>
                              <a:pathLst>
                                <a:path h="1022">
                                  <a:moveTo>
                                    <a:pt x="0" y="0"/>
                                  </a:moveTo>
                                  <a:lnTo>
                                    <a:pt x="0" y="1022"/>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0" name="Group 279"/>
                        <wpg:cNvGrpSpPr>
                          <a:grpSpLocks/>
                        </wpg:cNvGrpSpPr>
                        <wpg:grpSpPr bwMode="auto">
                          <a:xfrm>
                            <a:off x="6845" y="2568"/>
                            <a:ext cx="65" cy="136"/>
                            <a:chOff x="6845" y="2568"/>
                            <a:chExt cx="65" cy="136"/>
                          </a:xfrm>
                        </wpg:grpSpPr>
                        <wps:wsp>
                          <wps:cNvPr id="1201" name="Freeform 280"/>
                          <wps:cNvSpPr>
                            <a:spLocks/>
                          </wps:cNvSpPr>
                          <wps:spPr bwMode="auto">
                            <a:xfrm>
                              <a:off x="6845" y="2568"/>
                              <a:ext cx="65" cy="136"/>
                            </a:xfrm>
                            <a:custGeom>
                              <a:avLst/>
                              <a:gdLst>
                                <a:gd name="T0" fmla="+- 0 6877 6845"/>
                                <a:gd name="T1" fmla="*/ T0 w 65"/>
                                <a:gd name="T2" fmla="+- 0 2658 2568"/>
                                <a:gd name="T3" fmla="*/ 2658 h 136"/>
                                <a:gd name="T4" fmla="+- 0 6894 6845"/>
                                <a:gd name="T5" fmla="*/ T4 w 65"/>
                                <a:gd name="T6" fmla="+- 0 2681 2568"/>
                                <a:gd name="T7" fmla="*/ 2681 h 136"/>
                                <a:gd name="T8" fmla="+- 0 6877 6845"/>
                                <a:gd name="T9" fmla="*/ T8 w 65"/>
                                <a:gd name="T10" fmla="+- 0 2704 2568"/>
                                <a:gd name="T11" fmla="*/ 2704 h 136"/>
                                <a:gd name="T12" fmla="+- 0 6862 6845"/>
                                <a:gd name="T13" fmla="*/ T12 w 65"/>
                                <a:gd name="T14" fmla="+- 0 2704 2568"/>
                                <a:gd name="T15" fmla="*/ 2704 h 136"/>
                                <a:gd name="T16" fmla="+- 0 6845 6845"/>
                                <a:gd name="T17" fmla="*/ T16 w 65"/>
                                <a:gd name="T18" fmla="+- 0 2681 2568"/>
                                <a:gd name="T19" fmla="*/ 2681 h 136"/>
                                <a:gd name="T20" fmla="+- 0 6845 6845"/>
                                <a:gd name="T21" fmla="*/ T20 w 65"/>
                                <a:gd name="T22" fmla="+- 0 2590 2568"/>
                                <a:gd name="T23" fmla="*/ 2590 h 136"/>
                                <a:gd name="T24" fmla="+- 0 6862 6845"/>
                                <a:gd name="T25" fmla="*/ T24 w 65"/>
                                <a:gd name="T26" fmla="+- 0 2568 2568"/>
                                <a:gd name="T27" fmla="*/ 2568 h 136"/>
                                <a:gd name="T28" fmla="+- 0 6894 6845"/>
                                <a:gd name="T29" fmla="*/ T28 w 65"/>
                                <a:gd name="T30" fmla="+- 0 2568 2568"/>
                                <a:gd name="T31" fmla="*/ 2568 h 136"/>
                                <a:gd name="T32" fmla="+- 0 6910 6845"/>
                                <a:gd name="T33" fmla="*/ T32 w 65"/>
                                <a:gd name="T34" fmla="+- 0 2590 2568"/>
                                <a:gd name="T35" fmla="*/ 2590 h 136"/>
                                <a:gd name="T36" fmla="+- 0 6910 6845"/>
                                <a:gd name="T37" fmla="*/ T36 w 65"/>
                                <a:gd name="T38" fmla="+- 0 2658 2568"/>
                                <a:gd name="T39" fmla="*/ 2658 h 136"/>
                                <a:gd name="T40" fmla="+- 0 6894 6845"/>
                                <a:gd name="T41" fmla="*/ T40 w 65"/>
                                <a:gd name="T42" fmla="+- 0 2681 2568"/>
                                <a:gd name="T43" fmla="*/ 2681 h 136"/>
                                <a:gd name="T44" fmla="+- 0 6910 6845"/>
                                <a:gd name="T45" fmla="*/ T44 w 65"/>
                                <a:gd name="T46" fmla="+- 0 2704 2568"/>
                                <a:gd name="T47" fmla="*/ 2704 h 13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5" h="136">
                                  <a:moveTo>
                                    <a:pt x="32" y="90"/>
                                  </a:moveTo>
                                  <a:lnTo>
                                    <a:pt x="49" y="113"/>
                                  </a:lnTo>
                                  <a:lnTo>
                                    <a:pt x="32" y="136"/>
                                  </a:lnTo>
                                  <a:lnTo>
                                    <a:pt x="17" y="136"/>
                                  </a:lnTo>
                                  <a:lnTo>
                                    <a:pt x="0" y="113"/>
                                  </a:lnTo>
                                  <a:lnTo>
                                    <a:pt x="0" y="22"/>
                                  </a:lnTo>
                                  <a:lnTo>
                                    <a:pt x="17" y="0"/>
                                  </a:lnTo>
                                  <a:lnTo>
                                    <a:pt x="49" y="0"/>
                                  </a:lnTo>
                                  <a:lnTo>
                                    <a:pt x="65" y="22"/>
                                  </a:lnTo>
                                  <a:lnTo>
                                    <a:pt x="65" y="90"/>
                                  </a:lnTo>
                                  <a:lnTo>
                                    <a:pt x="49" y="113"/>
                                  </a:lnTo>
                                  <a:lnTo>
                                    <a:pt x="65" y="136"/>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2" name="Group 281"/>
                        <wpg:cNvGrpSpPr>
                          <a:grpSpLocks/>
                        </wpg:cNvGrpSpPr>
                        <wpg:grpSpPr bwMode="auto">
                          <a:xfrm>
                            <a:off x="6943" y="2568"/>
                            <a:ext cx="65" cy="136"/>
                            <a:chOff x="6943" y="2568"/>
                            <a:chExt cx="65" cy="136"/>
                          </a:xfrm>
                        </wpg:grpSpPr>
                        <wps:wsp>
                          <wps:cNvPr id="1203" name="Freeform 282"/>
                          <wps:cNvSpPr>
                            <a:spLocks/>
                          </wps:cNvSpPr>
                          <wps:spPr bwMode="auto">
                            <a:xfrm>
                              <a:off x="6943" y="2568"/>
                              <a:ext cx="65" cy="136"/>
                            </a:xfrm>
                            <a:custGeom>
                              <a:avLst/>
                              <a:gdLst>
                                <a:gd name="T0" fmla="+- 0 6943 6943"/>
                                <a:gd name="T1" fmla="*/ T0 w 65"/>
                                <a:gd name="T2" fmla="+- 0 2704 2568"/>
                                <a:gd name="T3" fmla="*/ 2704 h 136"/>
                                <a:gd name="T4" fmla="+- 0 6943 6943"/>
                                <a:gd name="T5" fmla="*/ T4 w 65"/>
                                <a:gd name="T6" fmla="+- 0 2568 2568"/>
                                <a:gd name="T7" fmla="*/ 2568 h 136"/>
                                <a:gd name="T8" fmla="+- 0 7008 6943"/>
                                <a:gd name="T9" fmla="*/ T8 w 65"/>
                                <a:gd name="T10" fmla="+- 0 2568 2568"/>
                                <a:gd name="T11" fmla="*/ 2568 h 136"/>
                              </a:gdLst>
                              <a:ahLst/>
                              <a:cxnLst>
                                <a:cxn ang="0">
                                  <a:pos x="T1" y="T3"/>
                                </a:cxn>
                                <a:cxn ang="0">
                                  <a:pos x="T5" y="T7"/>
                                </a:cxn>
                                <a:cxn ang="0">
                                  <a:pos x="T9" y="T11"/>
                                </a:cxn>
                              </a:cxnLst>
                              <a:rect l="0" t="0" r="r" b="b"/>
                              <a:pathLst>
                                <a:path w="65" h="136">
                                  <a:moveTo>
                                    <a:pt x="0" y="136"/>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4" name="Group 283"/>
                        <wpg:cNvGrpSpPr>
                          <a:grpSpLocks/>
                        </wpg:cNvGrpSpPr>
                        <wpg:grpSpPr bwMode="auto">
                          <a:xfrm>
                            <a:off x="6943" y="2636"/>
                            <a:ext cx="33" cy="2"/>
                            <a:chOff x="6943" y="2636"/>
                            <a:chExt cx="33" cy="2"/>
                          </a:xfrm>
                        </wpg:grpSpPr>
                        <wps:wsp>
                          <wps:cNvPr id="1205" name="Freeform 284"/>
                          <wps:cNvSpPr>
                            <a:spLocks/>
                          </wps:cNvSpPr>
                          <wps:spPr bwMode="auto">
                            <a:xfrm>
                              <a:off x="6943" y="2636"/>
                              <a:ext cx="33" cy="2"/>
                            </a:xfrm>
                            <a:custGeom>
                              <a:avLst/>
                              <a:gdLst>
                                <a:gd name="T0" fmla="+- 0 6943 6943"/>
                                <a:gd name="T1" fmla="*/ T0 w 33"/>
                                <a:gd name="T2" fmla="+- 0 6975 6943"/>
                                <a:gd name="T3" fmla="*/ T2 w 33"/>
                              </a:gdLst>
                              <a:ahLst/>
                              <a:cxnLst>
                                <a:cxn ang="0">
                                  <a:pos x="T1" y="0"/>
                                </a:cxn>
                                <a:cxn ang="0">
                                  <a:pos x="T3" y="0"/>
                                </a:cxn>
                              </a:cxnLst>
                              <a:rect l="0" t="0" r="r" b="b"/>
                              <a:pathLst>
                                <a:path w="33">
                                  <a:moveTo>
                                    <a:pt x="0" y="0"/>
                                  </a:moveTo>
                                  <a:lnTo>
                                    <a:pt x="3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6" name="Group 285"/>
                        <wpg:cNvGrpSpPr>
                          <a:grpSpLocks/>
                        </wpg:cNvGrpSpPr>
                        <wpg:grpSpPr bwMode="auto">
                          <a:xfrm>
                            <a:off x="6943" y="2704"/>
                            <a:ext cx="65" cy="2"/>
                            <a:chOff x="6943" y="2704"/>
                            <a:chExt cx="65" cy="2"/>
                          </a:xfrm>
                        </wpg:grpSpPr>
                        <wps:wsp>
                          <wps:cNvPr id="1207" name="Freeform 286"/>
                          <wps:cNvSpPr>
                            <a:spLocks/>
                          </wps:cNvSpPr>
                          <wps:spPr bwMode="auto">
                            <a:xfrm>
                              <a:off x="6943" y="2704"/>
                              <a:ext cx="65" cy="2"/>
                            </a:xfrm>
                            <a:custGeom>
                              <a:avLst/>
                              <a:gdLst>
                                <a:gd name="T0" fmla="+- 0 6943 6943"/>
                                <a:gd name="T1" fmla="*/ T0 w 65"/>
                                <a:gd name="T2" fmla="+- 0 7008 6943"/>
                                <a:gd name="T3" fmla="*/ T2 w 65"/>
                              </a:gdLst>
                              <a:ahLst/>
                              <a:cxnLst>
                                <a:cxn ang="0">
                                  <a:pos x="T1" y="0"/>
                                </a:cxn>
                                <a:cxn ang="0">
                                  <a:pos x="T3" y="0"/>
                                </a:cxn>
                              </a:cxnLst>
                              <a:rect l="0" t="0" r="r" b="b"/>
                              <a:pathLst>
                                <a:path w="65">
                                  <a:moveTo>
                                    <a:pt x="0" y="0"/>
                                  </a:moveTo>
                                  <a:lnTo>
                                    <a:pt x="65"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8" name="Group 287"/>
                        <wpg:cNvGrpSpPr>
                          <a:grpSpLocks/>
                        </wpg:cNvGrpSpPr>
                        <wpg:grpSpPr bwMode="auto">
                          <a:xfrm>
                            <a:off x="6706" y="2499"/>
                            <a:ext cx="465" cy="455"/>
                            <a:chOff x="6706" y="2499"/>
                            <a:chExt cx="465" cy="455"/>
                          </a:xfrm>
                        </wpg:grpSpPr>
                        <wps:wsp>
                          <wps:cNvPr id="1209" name="Freeform 288"/>
                          <wps:cNvSpPr>
                            <a:spLocks/>
                          </wps:cNvSpPr>
                          <wps:spPr bwMode="auto">
                            <a:xfrm>
                              <a:off x="6706" y="2499"/>
                              <a:ext cx="465" cy="455"/>
                            </a:xfrm>
                            <a:custGeom>
                              <a:avLst/>
                              <a:gdLst>
                                <a:gd name="T0" fmla="+- 0 7171 6706"/>
                                <a:gd name="T1" fmla="*/ T0 w 465"/>
                                <a:gd name="T2" fmla="+- 0 2727 2499"/>
                                <a:gd name="T3" fmla="*/ 2727 h 455"/>
                                <a:gd name="T4" fmla="+- 0 7140 6706"/>
                                <a:gd name="T5" fmla="*/ T4 w 465"/>
                                <a:gd name="T6" fmla="+- 0 2613 2499"/>
                                <a:gd name="T7" fmla="*/ 2613 h 455"/>
                                <a:gd name="T8" fmla="+- 0 7054 6706"/>
                                <a:gd name="T9" fmla="*/ T8 w 465"/>
                                <a:gd name="T10" fmla="+- 0 2530 2499"/>
                                <a:gd name="T11" fmla="*/ 2530 h 455"/>
                                <a:gd name="T12" fmla="+- 0 6938 6706"/>
                                <a:gd name="T13" fmla="*/ T12 w 465"/>
                                <a:gd name="T14" fmla="+- 0 2499 2499"/>
                                <a:gd name="T15" fmla="*/ 2499 h 455"/>
                                <a:gd name="T16" fmla="+- 0 6822 6706"/>
                                <a:gd name="T17" fmla="*/ T16 w 465"/>
                                <a:gd name="T18" fmla="+- 0 2530 2499"/>
                                <a:gd name="T19" fmla="*/ 2530 h 455"/>
                                <a:gd name="T20" fmla="+- 0 6737 6706"/>
                                <a:gd name="T21" fmla="*/ T20 w 465"/>
                                <a:gd name="T22" fmla="+- 0 2613 2499"/>
                                <a:gd name="T23" fmla="*/ 2613 h 455"/>
                                <a:gd name="T24" fmla="+- 0 6706 6706"/>
                                <a:gd name="T25" fmla="*/ T24 w 465"/>
                                <a:gd name="T26" fmla="+- 0 2727 2499"/>
                                <a:gd name="T27" fmla="*/ 2727 h 455"/>
                                <a:gd name="T28" fmla="+- 0 6737 6706"/>
                                <a:gd name="T29" fmla="*/ T28 w 465"/>
                                <a:gd name="T30" fmla="+- 0 2840 2499"/>
                                <a:gd name="T31" fmla="*/ 2840 h 455"/>
                                <a:gd name="T32" fmla="+- 0 6822 6706"/>
                                <a:gd name="T33" fmla="*/ T32 w 465"/>
                                <a:gd name="T34" fmla="+- 0 2923 2499"/>
                                <a:gd name="T35" fmla="*/ 2923 h 455"/>
                                <a:gd name="T36" fmla="+- 0 6938 6706"/>
                                <a:gd name="T37" fmla="*/ T36 w 465"/>
                                <a:gd name="T38" fmla="+- 0 2954 2499"/>
                                <a:gd name="T39" fmla="*/ 2954 h 455"/>
                                <a:gd name="T40" fmla="+- 0 7054 6706"/>
                                <a:gd name="T41" fmla="*/ T40 w 465"/>
                                <a:gd name="T42" fmla="+- 0 2923 2499"/>
                                <a:gd name="T43" fmla="*/ 2923 h 455"/>
                                <a:gd name="T44" fmla="+- 0 7140 6706"/>
                                <a:gd name="T45" fmla="*/ T44 w 465"/>
                                <a:gd name="T46" fmla="+- 0 2840 2499"/>
                                <a:gd name="T47" fmla="*/ 2840 h 455"/>
                                <a:gd name="T48" fmla="+- 0 7171 6706"/>
                                <a:gd name="T49" fmla="*/ T48 w 465"/>
                                <a:gd name="T50" fmla="+- 0 2727 2499"/>
                                <a:gd name="T51" fmla="*/ 2727 h 4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65" h="455">
                                  <a:moveTo>
                                    <a:pt x="465" y="228"/>
                                  </a:moveTo>
                                  <a:lnTo>
                                    <a:pt x="434" y="114"/>
                                  </a:lnTo>
                                  <a:lnTo>
                                    <a:pt x="348" y="31"/>
                                  </a:lnTo>
                                  <a:lnTo>
                                    <a:pt x="232" y="0"/>
                                  </a:lnTo>
                                  <a:lnTo>
                                    <a:pt x="116" y="31"/>
                                  </a:lnTo>
                                  <a:lnTo>
                                    <a:pt x="31" y="114"/>
                                  </a:lnTo>
                                  <a:lnTo>
                                    <a:pt x="0" y="228"/>
                                  </a:lnTo>
                                  <a:lnTo>
                                    <a:pt x="31" y="341"/>
                                  </a:lnTo>
                                  <a:lnTo>
                                    <a:pt x="116" y="424"/>
                                  </a:lnTo>
                                  <a:lnTo>
                                    <a:pt x="232" y="455"/>
                                  </a:lnTo>
                                  <a:lnTo>
                                    <a:pt x="348" y="424"/>
                                  </a:lnTo>
                                  <a:lnTo>
                                    <a:pt x="434" y="341"/>
                                  </a:lnTo>
                                  <a:lnTo>
                                    <a:pt x="465" y="228"/>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0" name="Group 289"/>
                        <wpg:cNvGrpSpPr>
                          <a:grpSpLocks/>
                        </wpg:cNvGrpSpPr>
                        <wpg:grpSpPr bwMode="auto">
                          <a:xfrm>
                            <a:off x="6938" y="2045"/>
                            <a:ext cx="2" cy="454"/>
                            <a:chOff x="6938" y="2045"/>
                            <a:chExt cx="2" cy="454"/>
                          </a:xfrm>
                        </wpg:grpSpPr>
                        <wps:wsp>
                          <wps:cNvPr id="1211" name="Freeform 290"/>
                          <wps:cNvSpPr>
                            <a:spLocks/>
                          </wps:cNvSpPr>
                          <wps:spPr bwMode="auto">
                            <a:xfrm>
                              <a:off x="6938" y="2045"/>
                              <a:ext cx="2" cy="454"/>
                            </a:xfrm>
                            <a:custGeom>
                              <a:avLst/>
                              <a:gdLst>
                                <a:gd name="T0" fmla="+- 0 2045 2045"/>
                                <a:gd name="T1" fmla="*/ 2045 h 454"/>
                                <a:gd name="T2" fmla="+- 0 2499 2045"/>
                                <a:gd name="T3" fmla="*/ 2499 h 454"/>
                              </a:gdLst>
                              <a:ahLst/>
                              <a:cxnLst>
                                <a:cxn ang="0">
                                  <a:pos x="0" y="T1"/>
                                </a:cxn>
                                <a:cxn ang="0">
                                  <a:pos x="0" y="T3"/>
                                </a:cxn>
                              </a:cxnLst>
                              <a:rect l="0" t="0" r="r" b="b"/>
                              <a:pathLst>
                                <a:path h="454">
                                  <a:moveTo>
                                    <a:pt x="0" y="0"/>
                                  </a:moveTo>
                                  <a:lnTo>
                                    <a:pt x="0" y="454"/>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2" name="Group 291"/>
                        <wpg:cNvGrpSpPr>
                          <a:grpSpLocks/>
                        </wpg:cNvGrpSpPr>
                        <wpg:grpSpPr bwMode="auto">
                          <a:xfrm>
                            <a:off x="7729" y="2045"/>
                            <a:ext cx="302" cy="2"/>
                            <a:chOff x="7729" y="2045"/>
                            <a:chExt cx="302" cy="2"/>
                          </a:xfrm>
                        </wpg:grpSpPr>
                        <wps:wsp>
                          <wps:cNvPr id="1213" name="Freeform 292"/>
                          <wps:cNvSpPr>
                            <a:spLocks/>
                          </wps:cNvSpPr>
                          <wps:spPr bwMode="auto">
                            <a:xfrm>
                              <a:off x="7729" y="2045"/>
                              <a:ext cx="302" cy="2"/>
                            </a:xfrm>
                            <a:custGeom>
                              <a:avLst/>
                              <a:gdLst>
                                <a:gd name="T0" fmla="+- 0 7729 7729"/>
                                <a:gd name="T1" fmla="*/ T0 w 302"/>
                                <a:gd name="T2" fmla="+- 0 8031 7729"/>
                                <a:gd name="T3" fmla="*/ T2 w 302"/>
                              </a:gdLst>
                              <a:ahLst/>
                              <a:cxnLst>
                                <a:cxn ang="0">
                                  <a:pos x="T1" y="0"/>
                                </a:cxn>
                                <a:cxn ang="0">
                                  <a:pos x="T3" y="0"/>
                                </a:cxn>
                              </a:cxnLst>
                              <a:rect l="0" t="0" r="r" b="b"/>
                              <a:pathLst>
                                <a:path w="302">
                                  <a:moveTo>
                                    <a:pt x="0" y="0"/>
                                  </a:moveTo>
                                  <a:lnTo>
                                    <a:pt x="30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4" name="Group 293"/>
                        <wpg:cNvGrpSpPr>
                          <a:grpSpLocks/>
                        </wpg:cNvGrpSpPr>
                        <wpg:grpSpPr bwMode="auto">
                          <a:xfrm>
                            <a:off x="8147" y="1886"/>
                            <a:ext cx="65" cy="137"/>
                            <a:chOff x="8147" y="1886"/>
                            <a:chExt cx="65" cy="137"/>
                          </a:xfrm>
                        </wpg:grpSpPr>
                        <wps:wsp>
                          <wps:cNvPr id="1215" name="Freeform 294"/>
                          <wps:cNvSpPr>
                            <a:spLocks/>
                          </wps:cNvSpPr>
                          <wps:spPr bwMode="auto">
                            <a:xfrm>
                              <a:off x="8147" y="1886"/>
                              <a:ext cx="65" cy="137"/>
                            </a:xfrm>
                            <a:custGeom>
                              <a:avLst/>
                              <a:gdLst>
                                <a:gd name="T0" fmla="+- 0 8147 8147"/>
                                <a:gd name="T1" fmla="*/ T0 w 65"/>
                                <a:gd name="T2" fmla="+- 0 2023 1886"/>
                                <a:gd name="T3" fmla="*/ 2023 h 137"/>
                                <a:gd name="T4" fmla="+- 0 8147 8147"/>
                                <a:gd name="T5" fmla="*/ T4 w 65"/>
                                <a:gd name="T6" fmla="+- 0 1886 1886"/>
                                <a:gd name="T7" fmla="*/ 1886 h 137"/>
                                <a:gd name="T8" fmla="+- 0 8212 8147"/>
                                <a:gd name="T9" fmla="*/ T8 w 65"/>
                                <a:gd name="T10" fmla="+- 0 1886 1886"/>
                                <a:gd name="T11" fmla="*/ 1886 h 137"/>
                              </a:gdLst>
                              <a:ahLst/>
                              <a:cxnLst>
                                <a:cxn ang="0">
                                  <a:pos x="T1" y="T3"/>
                                </a:cxn>
                                <a:cxn ang="0">
                                  <a:pos x="T5" y="T7"/>
                                </a:cxn>
                                <a:cxn ang="0">
                                  <a:pos x="T9" y="T11"/>
                                </a:cxn>
                              </a:cxnLst>
                              <a:rect l="0" t="0" r="r" b="b"/>
                              <a:pathLst>
                                <a:path w="65" h="137">
                                  <a:moveTo>
                                    <a:pt x="0" y="137"/>
                                  </a:moveTo>
                                  <a:lnTo>
                                    <a:pt x="0" y="0"/>
                                  </a:lnTo>
                                  <a:lnTo>
                                    <a:pt x="65"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6" name="Group 295"/>
                        <wpg:cNvGrpSpPr>
                          <a:grpSpLocks/>
                        </wpg:cNvGrpSpPr>
                        <wpg:grpSpPr bwMode="auto">
                          <a:xfrm>
                            <a:off x="8147" y="1955"/>
                            <a:ext cx="33" cy="2"/>
                            <a:chOff x="8147" y="1955"/>
                            <a:chExt cx="33" cy="2"/>
                          </a:xfrm>
                        </wpg:grpSpPr>
                        <wps:wsp>
                          <wps:cNvPr id="1217" name="Freeform 296"/>
                          <wps:cNvSpPr>
                            <a:spLocks/>
                          </wps:cNvSpPr>
                          <wps:spPr bwMode="auto">
                            <a:xfrm>
                              <a:off x="8147" y="1955"/>
                              <a:ext cx="33" cy="2"/>
                            </a:xfrm>
                            <a:custGeom>
                              <a:avLst/>
                              <a:gdLst>
                                <a:gd name="T0" fmla="+- 0 8147 8147"/>
                                <a:gd name="T1" fmla="*/ T0 w 33"/>
                                <a:gd name="T2" fmla="+- 0 8179 8147"/>
                                <a:gd name="T3" fmla="*/ T2 w 33"/>
                              </a:gdLst>
                              <a:ahLst/>
                              <a:cxnLst>
                                <a:cxn ang="0">
                                  <a:pos x="T1" y="0"/>
                                </a:cxn>
                                <a:cxn ang="0">
                                  <a:pos x="T3" y="0"/>
                                </a:cxn>
                              </a:cxnLst>
                              <a:rect l="0" t="0" r="r" b="b"/>
                              <a:pathLst>
                                <a:path w="33">
                                  <a:moveTo>
                                    <a:pt x="0" y="0"/>
                                  </a:moveTo>
                                  <a:lnTo>
                                    <a:pt x="3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8" name="Group 297"/>
                        <wpg:cNvGrpSpPr>
                          <a:grpSpLocks/>
                        </wpg:cNvGrpSpPr>
                        <wpg:grpSpPr bwMode="auto">
                          <a:xfrm>
                            <a:off x="8245" y="1886"/>
                            <a:ext cx="65" cy="137"/>
                            <a:chOff x="8245" y="1886"/>
                            <a:chExt cx="65" cy="137"/>
                          </a:xfrm>
                        </wpg:grpSpPr>
                        <wps:wsp>
                          <wps:cNvPr id="1219" name="Freeform 298"/>
                          <wps:cNvSpPr>
                            <a:spLocks/>
                          </wps:cNvSpPr>
                          <wps:spPr bwMode="auto">
                            <a:xfrm>
                              <a:off x="8245" y="1886"/>
                              <a:ext cx="65" cy="137"/>
                            </a:xfrm>
                            <a:custGeom>
                              <a:avLst/>
                              <a:gdLst>
                                <a:gd name="T0" fmla="+- 0 8245 8245"/>
                                <a:gd name="T1" fmla="*/ T0 w 65"/>
                                <a:gd name="T2" fmla="+- 0 2023 1886"/>
                                <a:gd name="T3" fmla="*/ 2023 h 137"/>
                                <a:gd name="T4" fmla="+- 0 8245 8245"/>
                                <a:gd name="T5" fmla="*/ T4 w 65"/>
                                <a:gd name="T6" fmla="+- 0 1886 1886"/>
                                <a:gd name="T7" fmla="*/ 1886 h 137"/>
                                <a:gd name="T8" fmla="+- 0 8309 8245"/>
                                <a:gd name="T9" fmla="*/ T8 w 65"/>
                                <a:gd name="T10" fmla="+- 0 1886 1886"/>
                                <a:gd name="T11" fmla="*/ 1886 h 137"/>
                              </a:gdLst>
                              <a:ahLst/>
                              <a:cxnLst>
                                <a:cxn ang="0">
                                  <a:pos x="T1" y="T3"/>
                                </a:cxn>
                                <a:cxn ang="0">
                                  <a:pos x="T5" y="T7"/>
                                </a:cxn>
                                <a:cxn ang="0">
                                  <a:pos x="T9" y="T11"/>
                                </a:cxn>
                              </a:cxnLst>
                              <a:rect l="0" t="0" r="r" b="b"/>
                              <a:pathLst>
                                <a:path w="65" h="137">
                                  <a:moveTo>
                                    <a:pt x="0" y="137"/>
                                  </a:moveTo>
                                  <a:lnTo>
                                    <a:pt x="0" y="0"/>
                                  </a:lnTo>
                                  <a:lnTo>
                                    <a:pt x="64" y="0"/>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0" name="Group 299"/>
                        <wpg:cNvGrpSpPr>
                          <a:grpSpLocks/>
                        </wpg:cNvGrpSpPr>
                        <wpg:grpSpPr bwMode="auto">
                          <a:xfrm>
                            <a:off x="8245" y="1955"/>
                            <a:ext cx="33" cy="2"/>
                            <a:chOff x="8245" y="1955"/>
                            <a:chExt cx="33" cy="2"/>
                          </a:xfrm>
                        </wpg:grpSpPr>
                        <wps:wsp>
                          <wps:cNvPr id="1221" name="Freeform 300"/>
                          <wps:cNvSpPr>
                            <a:spLocks/>
                          </wps:cNvSpPr>
                          <wps:spPr bwMode="auto">
                            <a:xfrm>
                              <a:off x="8245" y="1955"/>
                              <a:ext cx="33" cy="2"/>
                            </a:xfrm>
                            <a:custGeom>
                              <a:avLst/>
                              <a:gdLst>
                                <a:gd name="T0" fmla="+- 0 8245 8245"/>
                                <a:gd name="T1" fmla="*/ T0 w 33"/>
                                <a:gd name="T2" fmla="+- 0 8277 8245"/>
                                <a:gd name="T3" fmla="*/ T2 w 33"/>
                              </a:gdLst>
                              <a:ahLst/>
                              <a:cxnLst>
                                <a:cxn ang="0">
                                  <a:pos x="T1" y="0"/>
                                </a:cxn>
                                <a:cxn ang="0">
                                  <a:pos x="T3" y="0"/>
                                </a:cxn>
                              </a:cxnLst>
                              <a:rect l="0" t="0" r="r" b="b"/>
                              <a:pathLst>
                                <a:path w="33">
                                  <a:moveTo>
                                    <a:pt x="0" y="0"/>
                                  </a:moveTo>
                                  <a:lnTo>
                                    <a:pt x="32"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2" name="Group 301"/>
                        <wpg:cNvGrpSpPr>
                          <a:grpSpLocks/>
                        </wpg:cNvGrpSpPr>
                        <wpg:grpSpPr bwMode="auto">
                          <a:xfrm>
                            <a:off x="8245" y="2023"/>
                            <a:ext cx="130" cy="2"/>
                            <a:chOff x="8245" y="2023"/>
                            <a:chExt cx="130" cy="2"/>
                          </a:xfrm>
                        </wpg:grpSpPr>
                        <wps:wsp>
                          <wps:cNvPr id="1223" name="Freeform 302"/>
                          <wps:cNvSpPr>
                            <a:spLocks/>
                          </wps:cNvSpPr>
                          <wps:spPr bwMode="auto">
                            <a:xfrm>
                              <a:off x="8245" y="2023"/>
                              <a:ext cx="130" cy="2"/>
                            </a:xfrm>
                            <a:custGeom>
                              <a:avLst/>
                              <a:gdLst>
                                <a:gd name="T0" fmla="+- 0 8245 8245"/>
                                <a:gd name="T1" fmla="*/ T0 w 130"/>
                                <a:gd name="T2" fmla="+- 0 8374 8245"/>
                                <a:gd name="T3" fmla="*/ T2 w 130"/>
                              </a:gdLst>
                              <a:ahLst/>
                              <a:cxnLst>
                                <a:cxn ang="0">
                                  <a:pos x="T1" y="0"/>
                                </a:cxn>
                                <a:cxn ang="0">
                                  <a:pos x="T3" y="0"/>
                                </a:cxn>
                              </a:cxnLst>
                              <a:rect l="0" t="0" r="r" b="b"/>
                              <a:pathLst>
                                <a:path w="130">
                                  <a:moveTo>
                                    <a:pt x="0" y="0"/>
                                  </a:moveTo>
                                  <a:lnTo>
                                    <a:pt x="129"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4" name="Group 303"/>
                        <wpg:cNvGrpSpPr>
                          <a:grpSpLocks/>
                        </wpg:cNvGrpSpPr>
                        <wpg:grpSpPr bwMode="auto">
                          <a:xfrm>
                            <a:off x="8342" y="1886"/>
                            <a:ext cx="17" cy="137"/>
                            <a:chOff x="8342" y="1886"/>
                            <a:chExt cx="17" cy="137"/>
                          </a:xfrm>
                        </wpg:grpSpPr>
                        <wps:wsp>
                          <wps:cNvPr id="1225" name="Freeform 304"/>
                          <wps:cNvSpPr>
                            <a:spLocks/>
                          </wps:cNvSpPr>
                          <wps:spPr bwMode="auto">
                            <a:xfrm>
                              <a:off x="8342" y="1886"/>
                              <a:ext cx="17" cy="137"/>
                            </a:xfrm>
                            <a:custGeom>
                              <a:avLst/>
                              <a:gdLst>
                                <a:gd name="T0" fmla="+- 0 8342 8342"/>
                                <a:gd name="T1" fmla="*/ T0 w 17"/>
                                <a:gd name="T2" fmla="+- 0 1909 1886"/>
                                <a:gd name="T3" fmla="*/ 1909 h 137"/>
                                <a:gd name="T4" fmla="+- 0 8358 8342"/>
                                <a:gd name="T5" fmla="*/ T4 w 17"/>
                                <a:gd name="T6" fmla="+- 0 1886 1886"/>
                                <a:gd name="T7" fmla="*/ 1886 h 137"/>
                                <a:gd name="T8" fmla="+- 0 8358 8342"/>
                                <a:gd name="T9" fmla="*/ T8 w 17"/>
                                <a:gd name="T10" fmla="+- 0 2023 1886"/>
                                <a:gd name="T11" fmla="*/ 2023 h 137"/>
                              </a:gdLst>
                              <a:ahLst/>
                              <a:cxnLst>
                                <a:cxn ang="0">
                                  <a:pos x="T1" y="T3"/>
                                </a:cxn>
                                <a:cxn ang="0">
                                  <a:pos x="T5" y="T7"/>
                                </a:cxn>
                                <a:cxn ang="0">
                                  <a:pos x="T9" y="T11"/>
                                </a:cxn>
                              </a:cxnLst>
                              <a:rect l="0" t="0" r="r" b="b"/>
                              <a:pathLst>
                                <a:path w="17" h="137">
                                  <a:moveTo>
                                    <a:pt x="0" y="23"/>
                                  </a:moveTo>
                                  <a:lnTo>
                                    <a:pt x="16" y="0"/>
                                  </a:lnTo>
                                  <a:lnTo>
                                    <a:pt x="16" y="137"/>
                                  </a:lnTo>
                                </a:path>
                              </a:pathLst>
                            </a:custGeom>
                            <a:noFill/>
                            <a:ln w="198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6" name="Group 305"/>
                        <wpg:cNvGrpSpPr>
                          <a:grpSpLocks/>
                        </wpg:cNvGrpSpPr>
                        <wpg:grpSpPr bwMode="auto">
                          <a:xfrm>
                            <a:off x="8031" y="1818"/>
                            <a:ext cx="466" cy="454"/>
                            <a:chOff x="8031" y="1818"/>
                            <a:chExt cx="466" cy="454"/>
                          </a:xfrm>
                        </wpg:grpSpPr>
                        <wps:wsp>
                          <wps:cNvPr id="1227" name="Freeform 306"/>
                          <wps:cNvSpPr>
                            <a:spLocks/>
                          </wps:cNvSpPr>
                          <wps:spPr bwMode="auto">
                            <a:xfrm>
                              <a:off x="8031" y="1818"/>
                              <a:ext cx="466" cy="454"/>
                            </a:xfrm>
                            <a:custGeom>
                              <a:avLst/>
                              <a:gdLst>
                                <a:gd name="T0" fmla="+- 0 8496 8031"/>
                                <a:gd name="T1" fmla="*/ T0 w 466"/>
                                <a:gd name="T2" fmla="+- 0 2045 1818"/>
                                <a:gd name="T3" fmla="*/ 2045 h 454"/>
                                <a:gd name="T4" fmla="+- 0 8464 8031"/>
                                <a:gd name="T5" fmla="*/ T4 w 466"/>
                                <a:gd name="T6" fmla="+- 0 1932 1818"/>
                                <a:gd name="T7" fmla="*/ 1932 h 454"/>
                                <a:gd name="T8" fmla="+- 0 8379 8031"/>
                                <a:gd name="T9" fmla="*/ T8 w 466"/>
                                <a:gd name="T10" fmla="+- 0 1849 1818"/>
                                <a:gd name="T11" fmla="*/ 1849 h 454"/>
                                <a:gd name="T12" fmla="+- 0 8263 8031"/>
                                <a:gd name="T13" fmla="*/ T12 w 466"/>
                                <a:gd name="T14" fmla="+- 0 1818 1818"/>
                                <a:gd name="T15" fmla="*/ 1818 h 454"/>
                                <a:gd name="T16" fmla="+- 0 8147 8031"/>
                                <a:gd name="T17" fmla="*/ T16 w 466"/>
                                <a:gd name="T18" fmla="+- 0 1849 1818"/>
                                <a:gd name="T19" fmla="*/ 1849 h 454"/>
                                <a:gd name="T20" fmla="+- 0 8062 8031"/>
                                <a:gd name="T21" fmla="*/ T20 w 466"/>
                                <a:gd name="T22" fmla="+- 0 1932 1818"/>
                                <a:gd name="T23" fmla="*/ 1932 h 454"/>
                                <a:gd name="T24" fmla="+- 0 8031 8031"/>
                                <a:gd name="T25" fmla="*/ T24 w 466"/>
                                <a:gd name="T26" fmla="+- 0 2045 1818"/>
                                <a:gd name="T27" fmla="*/ 2045 h 454"/>
                                <a:gd name="T28" fmla="+- 0 8062 8031"/>
                                <a:gd name="T29" fmla="*/ T28 w 466"/>
                                <a:gd name="T30" fmla="+- 0 2159 1818"/>
                                <a:gd name="T31" fmla="*/ 2159 h 454"/>
                                <a:gd name="T32" fmla="+- 0 8147 8031"/>
                                <a:gd name="T33" fmla="*/ T32 w 466"/>
                                <a:gd name="T34" fmla="+- 0 2243 1818"/>
                                <a:gd name="T35" fmla="*/ 2243 h 454"/>
                                <a:gd name="T36" fmla="+- 0 8263 8031"/>
                                <a:gd name="T37" fmla="*/ T36 w 466"/>
                                <a:gd name="T38" fmla="+- 0 2272 1818"/>
                                <a:gd name="T39" fmla="*/ 2272 h 454"/>
                                <a:gd name="T40" fmla="+- 0 8379 8031"/>
                                <a:gd name="T41" fmla="*/ T40 w 466"/>
                                <a:gd name="T42" fmla="+- 0 2243 1818"/>
                                <a:gd name="T43" fmla="*/ 2243 h 454"/>
                                <a:gd name="T44" fmla="+- 0 8464 8031"/>
                                <a:gd name="T45" fmla="*/ T44 w 466"/>
                                <a:gd name="T46" fmla="+- 0 2159 1818"/>
                                <a:gd name="T47" fmla="*/ 2159 h 454"/>
                                <a:gd name="T48" fmla="+- 0 8496 8031"/>
                                <a:gd name="T49" fmla="*/ T48 w 466"/>
                                <a:gd name="T50" fmla="+- 0 2045 1818"/>
                                <a:gd name="T51" fmla="*/ 2045 h 4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66" h="454">
                                  <a:moveTo>
                                    <a:pt x="465" y="227"/>
                                  </a:moveTo>
                                  <a:lnTo>
                                    <a:pt x="433" y="114"/>
                                  </a:lnTo>
                                  <a:lnTo>
                                    <a:pt x="348" y="31"/>
                                  </a:lnTo>
                                  <a:lnTo>
                                    <a:pt x="232" y="0"/>
                                  </a:lnTo>
                                  <a:lnTo>
                                    <a:pt x="116" y="31"/>
                                  </a:lnTo>
                                  <a:lnTo>
                                    <a:pt x="31" y="114"/>
                                  </a:lnTo>
                                  <a:lnTo>
                                    <a:pt x="0" y="227"/>
                                  </a:lnTo>
                                  <a:lnTo>
                                    <a:pt x="31" y="341"/>
                                  </a:lnTo>
                                  <a:lnTo>
                                    <a:pt x="116" y="425"/>
                                  </a:lnTo>
                                  <a:lnTo>
                                    <a:pt x="232" y="454"/>
                                  </a:lnTo>
                                  <a:lnTo>
                                    <a:pt x="348" y="425"/>
                                  </a:lnTo>
                                  <a:lnTo>
                                    <a:pt x="433" y="341"/>
                                  </a:lnTo>
                                  <a:lnTo>
                                    <a:pt x="465" y="227"/>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8" name="Group 307"/>
                        <wpg:cNvGrpSpPr>
                          <a:grpSpLocks/>
                        </wpg:cNvGrpSpPr>
                        <wpg:grpSpPr bwMode="auto">
                          <a:xfrm>
                            <a:off x="8496" y="2045"/>
                            <a:ext cx="349" cy="2"/>
                            <a:chOff x="8496" y="2045"/>
                            <a:chExt cx="349" cy="2"/>
                          </a:xfrm>
                        </wpg:grpSpPr>
                        <wps:wsp>
                          <wps:cNvPr id="1229" name="Freeform 308"/>
                          <wps:cNvSpPr>
                            <a:spLocks/>
                          </wps:cNvSpPr>
                          <wps:spPr bwMode="auto">
                            <a:xfrm>
                              <a:off x="8496" y="2045"/>
                              <a:ext cx="349" cy="2"/>
                            </a:xfrm>
                            <a:custGeom>
                              <a:avLst/>
                              <a:gdLst>
                                <a:gd name="T0" fmla="+- 0 8496 8496"/>
                                <a:gd name="T1" fmla="*/ T0 w 349"/>
                                <a:gd name="T2" fmla="+- 0 8844 8496"/>
                                <a:gd name="T3" fmla="*/ T2 w 349"/>
                              </a:gdLst>
                              <a:ahLst/>
                              <a:cxnLst>
                                <a:cxn ang="0">
                                  <a:pos x="T1" y="0"/>
                                </a:cxn>
                                <a:cxn ang="0">
                                  <a:pos x="T3" y="0"/>
                                </a:cxn>
                              </a:cxnLst>
                              <a:rect l="0" t="0" r="r" b="b"/>
                              <a:pathLst>
                                <a:path w="349">
                                  <a:moveTo>
                                    <a:pt x="0" y="0"/>
                                  </a:moveTo>
                                  <a:lnTo>
                                    <a:pt x="348"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0" name="Group 309"/>
                        <wpg:cNvGrpSpPr>
                          <a:grpSpLocks/>
                        </wpg:cNvGrpSpPr>
                        <wpg:grpSpPr bwMode="auto">
                          <a:xfrm>
                            <a:off x="8542" y="1636"/>
                            <a:ext cx="66" cy="137"/>
                            <a:chOff x="8542" y="1636"/>
                            <a:chExt cx="66" cy="137"/>
                          </a:xfrm>
                        </wpg:grpSpPr>
                        <wps:wsp>
                          <wps:cNvPr id="1231" name="Freeform 310"/>
                          <wps:cNvSpPr>
                            <a:spLocks/>
                          </wps:cNvSpPr>
                          <wps:spPr bwMode="auto">
                            <a:xfrm>
                              <a:off x="8542" y="1636"/>
                              <a:ext cx="66" cy="137"/>
                            </a:xfrm>
                            <a:custGeom>
                              <a:avLst/>
                              <a:gdLst>
                                <a:gd name="T0" fmla="+- 0 8542 8542"/>
                                <a:gd name="T1" fmla="*/ T0 w 66"/>
                                <a:gd name="T2" fmla="+- 0 1773 1636"/>
                                <a:gd name="T3" fmla="*/ 1773 h 137"/>
                                <a:gd name="T4" fmla="+- 0 8542 8542"/>
                                <a:gd name="T5" fmla="*/ T4 w 66"/>
                                <a:gd name="T6" fmla="+- 0 1636 1636"/>
                                <a:gd name="T7" fmla="*/ 1636 h 137"/>
                                <a:gd name="T8" fmla="+- 0 8607 8542"/>
                                <a:gd name="T9" fmla="*/ T8 w 66"/>
                                <a:gd name="T10" fmla="+- 0 1636 1636"/>
                                <a:gd name="T11" fmla="*/ 1636 h 137"/>
                                <a:gd name="T12" fmla="+- 0 8607 8542"/>
                                <a:gd name="T13" fmla="*/ T12 w 66"/>
                                <a:gd name="T14" fmla="+- 0 1773 1636"/>
                                <a:gd name="T15" fmla="*/ 1773 h 137"/>
                              </a:gdLst>
                              <a:ahLst/>
                              <a:cxnLst>
                                <a:cxn ang="0">
                                  <a:pos x="T1" y="T3"/>
                                </a:cxn>
                                <a:cxn ang="0">
                                  <a:pos x="T5" y="T7"/>
                                </a:cxn>
                                <a:cxn ang="0">
                                  <a:pos x="T9" y="T11"/>
                                </a:cxn>
                                <a:cxn ang="0">
                                  <a:pos x="T13" y="T15"/>
                                </a:cxn>
                              </a:cxnLst>
                              <a:rect l="0" t="0" r="r" b="b"/>
                              <a:pathLst>
                                <a:path w="66" h="137">
                                  <a:moveTo>
                                    <a:pt x="0" y="137"/>
                                  </a:moveTo>
                                  <a:lnTo>
                                    <a:pt x="0" y="0"/>
                                  </a:lnTo>
                                  <a:lnTo>
                                    <a:pt x="65" y="0"/>
                                  </a:lnTo>
                                  <a:lnTo>
                                    <a:pt x="65" y="137"/>
                                  </a:lnTo>
                                </a:path>
                              </a:pathLst>
                            </a:custGeom>
                            <a:noFill/>
                            <a:ln w="19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2" name="Group 311"/>
                        <wpg:cNvGrpSpPr>
                          <a:grpSpLocks/>
                        </wpg:cNvGrpSpPr>
                        <wpg:grpSpPr bwMode="auto">
                          <a:xfrm>
                            <a:off x="8639" y="1682"/>
                            <a:ext cx="66" cy="91"/>
                            <a:chOff x="8639" y="1682"/>
                            <a:chExt cx="66" cy="91"/>
                          </a:xfrm>
                        </wpg:grpSpPr>
                        <wps:wsp>
                          <wps:cNvPr id="1233" name="Freeform 312"/>
                          <wps:cNvSpPr>
                            <a:spLocks/>
                          </wps:cNvSpPr>
                          <wps:spPr bwMode="auto">
                            <a:xfrm>
                              <a:off x="8639" y="1682"/>
                              <a:ext cx="66" cy="91"/>
                            </a:xfrm>
                            <a:custGeom>
                              <a:avLst/>
                              <a:gdLst>
                                <a:gd name="T0" fmla="+- 0 8639 8639"/>
                                <a:gd name="T1" fmla="*/ T0 w 66"/>
                                <a:gd name="T2" fmla="+- 0 1751 1682"/>
                                <a:gd name="T3" fmla="*/ 1751 h 91"/>
                                <a:gd name="T4" fmla="+- 0 8656 8639"/>
                                <a:gd name="T5" fmla="*/ T4 w 66"/>
                                <a:gd name="T6" fmla="+- 0 1773 1682"/>
                                <a:gd name="T7" fmla="*/ 1773 h 91"/>
                                <a:gd name="T8" fmla="+- 0 8688 8639"/>
                                <a:gd name="T9" fmla="*/ T8 w 66"/>
                                <a:gd name="T10" fmla="+- 0 1773 1682"/>
                                <a:gd name="T11" fmla="*/ 1773 h 91"/>
                                <a:gd name="T12" fmla="+- 0 8705 8639"/>
                                <a:gd name="T13" fmla="*/ T12 w 66"/>
                                <a:gd name="T14" fmla="+- 0 1751 1682"/>
                                <a:gd name="T15" fmla="*/ 1751 h 91"/>
                                <a:gd name="T16" fmla="+- 0 8705 8639"/>
                                <a:gd name="T17" fmla="*/ T16 w 66"/>
                                <a:gd name="T18" fmla="+- 0 1682 1682"/>
                                <a:gd name="T19" fmla="*/ 1682 h 91"/>
                                <a:gd name="T20" fmla="+- 0 8705 8639"/>
                                <a:gd name="T21" fmla="*/ T20 w 66"/>
                                <a:gd name="T22" fmla="+- 0 1727 1682"/>
                                <a:gd name="T23" fmla="*/ 1727 h 91"/>
                                <a:gd name="T24" fmla="+- 0 8672 8639"/>
                                <a:gd name="T25" fmla="*/ T24 w 66"/>
                                <a:gd name="T26" fmla="+- 0 1727 1682"/>
                                <a:gd name="T27" fmla="*/ 1727 h 91"/>
                                <a:gd name="T28" fmla="+- 0 8639 8639"/>
                                <a:gd name="T29" fmla="*/ T28 w 66"/>
                                <a:gd name="T30" fmla="+- 0 1682 1682"/>
                                <a:gd name="T31" fmla="*/ 1682 h 9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6" h="91">
                                  <a:moveTo>
                                    <a:pt x="0" y="69"/>
                                  </a:moveTo>
                                  <a:lnTo>
                                    <a:pt x="17" y="91"/>
                                  </a:lnTo>
                                  <a:lnTo>
                                    <a:pt x="49" y="91"/>
                                  </a:lnTo>
                                  <a:lnTo>
                                    <a:pt x="66" y="69"/>
                                  </a:lnTo>
                                  <a:lnTo>
                                    <a:pt x="66" y="0"/>
                                  </a:lnTo>
                                  <a:lnTo>
                                    <a:pt x="66" y="45"/>
                                  </a:lnTo>
                                  <a:lnTo>
                                    <a:pt x="33" y="45"/>
                                  </a:lnTo>
                                  <a:lnTo>
                                    <a:pt x="0" y="0"/>
                                  </a:lnTo>
                                </a:path>
                              </a:pathLst>
                            </a:custGeom>
                            <a:noFill/>
                            <a:ln w="196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4" name="Group 313"/>
                        <wpg:cNvGrpSpPr>
                          <a:grpSpLocks/>
                        </wpg:cNvGrpSpPr>
                        <wpg:grpSpPr bwMode="auto">
                          <a:xfrm>
                            <a:off x="8737" y="1682"/>
                            <a:ext cx="66" cy="91"/>
                            <a:chOff x="8737" y="1682"/>
                            <a:chExt cx="66" cy="91"/>
                          </a:xfrm>
                        </wpg:grpSpPr>
                        <wps:wsp>
                          <wps:cNvPr id="1235" name="Freeform 314"/>
                          <wps:cNvSpPr>
                            <a:spLocks/>
                          </wps:cNvSpPr>
                          <wps:spPr bwMode="auto">
                            <a:xfrm>
                              <a:off x="8737" y="1682"/>
                              <a:ext cx="66" cy="91"/>
                            </a:xfrm>
                            <a:custGeom>
                              <a:avLst/>
                              <a:gdLst>
                                <a:gd name="T0" fmla="+- 0 8737 8737"/>
                                <a:gd name="T1" fmla="*/ T0 w 66"/>
                                <a:gd name="T2" fmla="+- 0 1773 1682"/>
                                <a:gd name="T3" fmla="*/ 1773 h 91"/>
                                <a:gd name="T4" fmla="+- 0 8770 8737"/>
                                <a:gd name="T5" fmla="*/ T4 w 66"/>
                                <a:gd name="T6" fmla="+- 0 1682 1682"/>
                                <a:gd name="T7" fmla="*/ 1682 h 91"/>
                                <a:gd name="T8" fmla="+- 0 8802 8737"/>
                                <a:gd name="T9" fmla="*/ T8 w 66"/>
                                <a:gd name="T10" fmla="+- 0 1682 1682"/>
                                <a:gd name="T11" fmla="*/ 1682 h 91"/>
                                <a:gd name="T12" fmla="+- 0 8802 8737"/>
                                <a:gd name="T13" fmla="*/ T12 w 66"/>
                                <a:gd name="T14" fmla="+- 0 1773 1682"/>
                                <a:gd name="T15" fmla="*/ 1773 h 91"/>
                              </a:gdLst>
                              <a:ahLst/>
                              <a:cxnLst>
                                <a:cxn ang="0">
                                  <a:pos x="T1" y="T3"/>
                                </a:cxn>
                                <a:cxn ang="0">
                                  <a:pos x="T5" y="T7"/>
                                </a:cxn>
                                <a:cxn ang="0">
                                  <a:pos x="T9" y="T11"/>
                                </a:cxn>
                                <a:cxn ang="0">
                                  <a:pos x="T13" y="T15"/>
                                </a:cxn>
                              </a:cxnLst>
                              <a:rect l="0" t="0" r="r" b="b"/>
                              <a:pathLst>
                                <a:path w="66" h="91">
                                  <a:moveTo>
                                    <a:pt x="0" y="91"/>
                                  </a:moveTo>
                                  <a:lnTo>
                                    <a:pt x="33" y="0"/>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6" name="Group 315"/>
                        <wpg:cNvGrpSpPr>
                          <a:grpSpLocks/>
                        </wpg:cNvGrpSpPr>
                        <wpg:grpSpPr bwMode="auto">
                          <a:xfrm>
                            <a:off x="8835" y="1682"/>
                            <a:ext cx="49" cy="91"/>
                            <a:chOff x="8835" y="1682"/>
                            <a:chExt cx="49" cy="91"/>
                          </a:xfrm>
                        </wpg:grpSpPr>
                        <wps:wsp>
                          <wps:cNvPr id="1237" name="Freeform 316"/>
                          <wps:cNvSpPr>
                            <a:spLocks/>
                          </wps:cNvSpPr>
                          <wps:spPr bwMode="auto">
                            <a:xfrm>
                              <a:off x="8835" y="1682"/>
                              <a:ext cx="49" cy="91"/>
                            </a:xfrm>
                            <a:custGeom>
                              <a:avLst/>
                              <a:gdLst>
                                <a:gd name="T0" fmla="+- 0 8835 8835"/>
                                <a:gd name="T1" fmla="*/ T0 w 49"/>
                                <a:gd name="T2" fmla="+- 0 1773 1682"/>
                                <a:gd name="T3" fmla="*/ 1773 h 91"/>
                                <a:gd name="T4" fmla="+- 0 8835 8835"/>
                                <a:gd name="T5" fmla="*/ T4 w 49"/>
                                <a:gd name="T6" fmla="+- 0 1682 1682"/>
                                <a:gd name="T7" fmla="*/ 1682 h 91"/>
                                <a:gd name="T8" fmla="+- 0 8835 8835"/>
                                <a:gd name="T9" fmla="*/ T8 w 49"/>
                                <a:gd name="T10" fmla="+- 0 1727 1682"/>
                                <a:gd name="T11" fmla="*/ 1727 h 91"/>
                                <a:gd name="T12" fmla="+- 0 8867 8835"/>
                                <a:gd name="T13" fmla="*/ T12 w 49"/>
                                <a:gd name="T14" fmla="+- 0 1727 1682"/>
                                <a:gd name="T15" fmla="*/ 1727 h 91"/>
                                <a:gd name="T16" fmla="+- 0 8883 8835"/>
                                <a:gd name="T17" fmla="*/ T16 w 49"/>
                                <a:gd name="T18" fmla="+- 0 1751 1682"/>
                                <a:gd name="T19" fmla="*/ 1751 h 91"/>
                                <a:gd name="T20" fmla="+- 0 8867 8835"/>
                                <a:gd name="T21" fmla="*/ T20 w 49"/>
                                <a:gd name="T22" fmla="+- 0 1773 1682"/>
                                <a:gd name="T23" fmla="*/ 1773 h 91"/>
                                <a:gd name="T24" fmla="+- 0 8835 8835"/>
                                <a:gd name="T25" fmla="*/ T24 w 49"/>
                                <a:gd name="T26" fmla="+- 0 1773 1682"/>
                                <a:gd name="T27" fmla="*/ 1773 h 91"/>
                              </a:gdLst>
                              <a:ahLst/>
                              <a:cxnLst>
                                <a:cxn ang="0">
                                  <a:pos x="T1" y="T3"/>
                                </a:cxn>
                                <a:cxn ang="0">
                                  <a:pos x="T5" y="T7"/>
                                </a:cxn>
                                <a:cxn ang="0">
                                  <a:pos x="T9" y="T11"/>
                                </a:cxn>
                                <a:cxn ang="0">
                                  <a:pos x="T13" y="T15"/>
                                </a:cxn>
                                <a:cxn ang="0">
                                  <a:pos x="T17" y="T19"/>
                                </a:cxn>
                                <a:cxn ang="0">
                                  <a:pos x="T21" y="T23"/>
                                </a:cxn>
                                <a:cxn ang="0">
                                  <a:pos x="T25" y="T27"/>
                                </a:cxn>
                              </a:cxnLst>
                              <a:rect l="0" t="0" r="r" b="b"/>
                              <a:pathLst>
                                <a:path w="49" h="91">
                                  <a:moveTo>
                                    <a:pt x="0" y="91"/>
                                  </a:moveTo>
                                  <a:lnTo>
                                    <a:pt x="0" y="0"/>
                                  </a:lnTo>
                                  <a:lnTo>
                                    <a:pt x="0" y="45"/>
                                  </a:lnTo>
                                  <a:lnTo>
                                    <a:pt x="32" y="45"/>
                                  </a:lnTo>
                                  <a:lnTo>
                                    <a:pt x="48" y="69"/>
                                  </a:lnTo>
                                  <a:lnTo>
                                    <a:pt x="32" y="91"/>
                                  </a:lnTo>
                                  <a:lnTo>
                                    <a:pt x="0" y="91"/>
                                  </a:lnTo>
                                  <a:close/>
                                </a:path>
                              </a:pathLst>
                            </a:custGeom>
                            <a:noFill/>
                            <a:ln w="196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 name="Group 317"/>
                        <wpg:cNvGrpSpPr>
                          <a:grpSpLocks/>
                        </wpg:cNvGrpSpPr>
                        <wpg:grpSpPr bwMode="auto">
                          <a:xfrm>
                            <a:off x="8916" y="1682"/>
                            <a:ext cx="66" cy="91"/>
                            <a:chOff x="8916" y="1682"/>
                            <a:chExt cx="66" cy="91"/>
                          </a:xfrm>
                        </wpg:grpSpPr>
                        <wps:wsp>
                          <wps:cNvPr id="1239" name="Freeform 318"/>
                          <wps:cNvSpPr>
                            <a:spLocks/>
                          </wps:cNvSpPr>
                          <wps:spPr bwMode="auto">
                            <a:xfrm>
                              <a:off x="8916" y="1682"/>
                              <a:ext cx="66" cy="91"/>
                            </a:xfrm>
                            <a:custGeom>
                              <a:avLst/>
                              <a:gdLst>
                                <a:gd name="T0" fmla="+- 0 8916 8916"/>
                                <a:gd name="T1" fmla="*/ T0 w 66"/>
                                <a:gd name="T2" fmla="+- 0 1773 1682"/>
                                <a:gd name="T3" fmla="*/ 1773 h 91"/>
                                <a:gd name="T4" fmla="+- 0 8916 8916"/>
                                <a:gd name="T5" fmla="*/ T4 w 66"/>
                                <a:gd name="T6" fmla="+- 0 1682 1682"/>
                                <a:gd name="T7" fmla="*/ 1682 h 91"/>
                                <a:gd name="T8" fmla="+- 0 8981 8916"/>
                                <a:gd name="T9" fmla="*/ T8 w 66"/>
                                <a:gd name="T10" fmla="+- 0 1682 1682"/>
                                <a:gd name="T11" fmla="*/ 1682 h 91"/>
                                <a:gd name="T12" fmla="+- 0 8981 8916"/>
                                <a:gd name="T13" fmla="*/ T12 w 66"/>
                                <a:gd name="T14" fmla="+- 0 1773 1682"/>
                                <a:gd name="T15" fmla="*/ 1773 h 91"/>
                              </a:gdLst>
                              <a:ahLst/>
                              <a:cxnLst>
                                <a:cxn ang="0">
                                  <a:pos x="T1" y="T3"/>
                                </a:cxn>
                                <a:cxn ang="0">
                                  <a:pos x="T5" y="T7"/>
                                </a:cxn>
                                <a:cxn ang="0">
                                  <a:pos x="T9" y="T11"/>
                                </a:cxn>
                                <a:cxn ang="0">
                                  <a:pos x="T13" y="T15"/>
                                </a:cxn>
                              </a:cxnLst>
                              <a:rect l="0" t="0" r="r" b="b"/>
                              <a:pathLst>
                                <a:path w="66" h="91">
                                  <a:moveTo>
                                    <a:pt x="0" y="91"/>
                                  </a:moveTo>
                                  <a:lnTo>
                                    <a:pt x="0" y="0"/>
                                  </a:lnTo>
                                  <a:lnTo>
                                    <a:pt x="65" y="0"/>
                                  </a:lnTo>
                                  <a:lnTo>
                                    <a:pt x="65" y="91"/>
                                  </a:lnTo>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0" name="Group 319"/>
                        <wpg:cNvGrpSpPr>
                          <a:grpSpLocks/>
                        </wpg:cNvGrpSpPr>
                        <wpg:grpSpPr bwMode="auto">
                          <a:xfrm>
                            <a:off x="9014" y="1682"/>
                            <a:ext cx="65" cy="91"/>
                            <a:chOff x="9014" y="1682"/>
                            <a:chExt cx="65" cy="91"/>
                          </a:xfrm>
                        </wpg:grpSpPr>
                        <wps:wsp>
                          <wps:cNvPr id="1241" name="Freeform 320"/>
                          <wps:cNvSpPr>
                            <a:spLocks/>
                          </wps:cNvSpPr>
                          <wps:spPr bwMode="auto">
                            <a:xfrm>
                              <a:off x="9014" y="1682"/>
                              <a:ext cx="65" cy="91"/>
                            </a:xfrm>
                            <a:custGeom>
                              <a:avLst/>
                              <a:gdLst>
                                <a:gd name="T0" fmla="+- 0 9014 9014"/>
                                <a:gd name="T1" fmla="*/ T0 w 65"/>
                                <a:gd name="T2" fmla="+- 0 1751 1682"/>
                                <a:gd name="T3" fmla="*/ 1751 h 91"/>
                                <a:gd name="T4" fmla="+- 0 9014 9014"/>
                                <a:gd name="T5" fmla="*/ T4 w 65"/>
                                <a:gd name="T6" fmla="+- 0 1705 1682"/>
                                <a:gd name="T7" fmla="*/ 1705 h 91"/>
                                <a:gd name="T8" fmla="+- 0 9030 9014"/>
                                <a:gd name="T9" fmla="*/ T8 w 65"/>
                                <a:gd name="T10" fmla="+- 0 1682 1682"/>
                                <a:gd name="T11" fmla="*/ 1682 h 91"/>
                                <a:gd name="T12" fmla="+- 0 9063 9014"/>
                                <a:gd name="T13" fmla="*/ T12 w 65"/>
                                <a:gd name="T14" fmla="+- 0 1682 1682"/>
                                <a:gd name="T15" fmla="*/ 1682 h 91"/>
                                <a:gd name="T16" fmla="+- 0 9079 9014"/>
                                <a:gd name="T17" fmla="*/ T16 w 65"/>
                                <a:gd name="T18" fmla="+- 0 1705 1682"/>
                                <a:gd name="T19" fmla="*/ 1705 h 91"/>
                                <a:gd name="T20" fmla="+- 0 9079 9014"/>
                                <a:gd name="T21" fmla="*/ T20 w 65"/>
                                <a:gd name="T22" fmla="+- 0 1682 1682"/>
                                <a:gd name="T23" fmla="*/ 1682 h 91"/>
                                <a:gd name="T24" fmla="+- 0 9079 9014"/>
                                <a:gd name="T25" fmla="*/ T24 w 65"/>
                                <a:gd name="T26" fmla="+- 0 1773 1682"/>
                                <a:gd name="T27" fmla="*/ 1773 h 91"/>
                                <a:gd name="T28" fmla="+- 0 9079 9014"/>
                                <a:gd name="T29" fmla="*/ T28 w 65"/>
                                <a:gd name="T30" fmla="+- 0 1751 1682"/>
                                <a:gd name="T31" fmla="*/ 1751 h 91"/>
                                <a:gd name="T32" fmla="+- 0 9063 9014"/>
                                <a:gd name="T33" fmla="*/ T32 w 65"/>
                                <a:gd name="T34" fmla="+- 0 1773 1682"/>
                                <a:gd name="T35" fmla="*/ 1773 h 91"/>
                                <a:gd name="T36" fmla="+- 0 9030 9014"/>
                                <a:gd name="T37" fmla="*/ T36 w 65"/>
                                <a:gd name="T38" fmla="+- 0 1773 1682"/>
                                <a:gd name="T39" fmla="*/ 1773 h 91"/>
                                <a:gd name="T40" fmla="+- 0 9014 9014"/>
                                <a:gd name="T41" fmla="*/ T40 w 65"/>
                                <a:gd name="T42" fmla="+- 0 1751 1682"/>
                                <a:gd name="T43" fmla="*/ 1751 h 9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65" h="91">
                                  <a:moveTo>
                                    <a:pt x="0" y="69"/>
                                  </a:moveTo>
                                  <a:lnTo>
                                    <a:pt x="0" y="23"/>
                                  </a:lnTo>
                                  <a:lnTo>
                                    <a:pt x="16" y="0"/>
                                  </a:lnTo>
                                  <a:lnTo>
                                    <a:pt x="49" y="0"/>
                                  </a:lnTo>
                                  <a:lnTo>
                                    <a:pt x="65" y="23"/>
                                  </a:lnTo>
                                  <a:lnTo>
                                    <a:pt x="65" y="0"/>
                                  </a:lnTo>
                                  <a:lnTo>
                                    <a:pt x="65" y="91"/>
                                  </a:lnTo>
                                  <a:lnTo>
                                    <a:pt x="65" y="69"/>
                                  </a:lnTo>
                                  <a:lnTo>
                                    <a:pt x="49" y="91"/>
                                  </a:lnTo>
                                  <a:lnTo>
                                    <a:pt x="16" y="91"/>
                                  </a:lnTo>
                                  <a:lnTo>
                                    <a:pt x="0" y="69"/>
                                  </a:lnTo>
                                  <a:close/>
                                </a:path>
                              </a:pathLst>
                            </a:custGeom>
                            <a:noFill/>
                            <a:ln w="196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2" name="Group 321"/>
                        <wpg:cNvGrpSpPr>
                          <a:grpSpLocks/>
                        </wpg:cNvGrpSpPr>
                        <wpg:grpSpPr bwMode="auto">
                          <a:xfrm>
                            <a:off x="6357" y="2045"/>
                            <a:ext cx="1047" cy="2"/>
                            <a:chOff x="6357" y="2045"/>
                            <a:chExt cx="1047" cy="2"/>
                          </a:xfrm>
                        </wpg:grpSpPr>
                        <wps:wsp>
                          <wps:cNvPr id="1243" name="Freeform 322"/>
                          <wps:cNvSpPr>
                            <a:spLocks/>
                          </wps:cNvSpPr>
                          <wps:spPr bwMode="auto">
                            <a:xfrm>
                              <a:off x="6357" y="2045"/>
                              <a:ext cx="1047" cy="2"/>
                            </a:xfrm>
                            <a:custGeom>
                              <a:avLst/>
                              <a:gdLst>
                                <a:gd name="T0" fmla="+- 0 6357 6357"/>
                                <a:gd name="T1" fmla="*/ T0 w 1047"/>
                                <a:gd name="T2" fmla="+- 0 7403 6357"/>
                                <a:gd name="T3" fmla="*/ T2 w 1047"/>
                              </a:gdLst>
                              <a:ahLst/>
                              <a:cxnLst>
                                <a:cxn ang="0">
                                  <a:pos x="T1" y="0"/>
                                </a:cxn>
                                <a:cxn ang="0">
                                  <a:pos x="T3" y="0"/>
                                </a:cxn>
                              </a:cxnLst>
                              <a:rect l="0" t="0" r="r" b="b"/>
                              <a:pathLst>
                                <a:path w="1047">
                                  <a:moveTo>
                                    <a:pt x="0" y="0"/>
                                  </a:moveTo>
                                  <a:lnTo>
                                    <a:pt x="1046" y="0"/>
                                  </a:lnTo>
                                </a:path>
                              </a:pathLst>
                            </a:custGeom>
                            <a:noFill/>
                            <a:ln w="19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4" name="Group 323"/>
                        <wpg:cNvGrpSpPr>
                          <a:grpSpLocks/>
                        </wpg:cNvGrpSpPr>
                        <wpg:grpSpPr bwMode="auto">
                          <a:xfrm>
                            <a:off x="7403" y="1977"/>
                            <a:ext cx="326" cy="137"/>
                            <a:chOff x="7403" y="1977"/>
                            <a:chExt cx="326" cy="137"/>
                          </a:xfrm>
                        </wpg:grpSpPr>
                        <wps:wsp>
                          <wps:cNvPr id="1245" name="Freeform 324"/>
                          <wps:cNvSpPr>
                            <a:spLocks/>
                          </wps:cNvSpPr>
                          <wps:spPr bwMode="auto">
                            <a:xfrm>
                              <a:off x="7403" y="1977"/>
                              <a:ext cx="326" cy="137"/>
                            </a:xfrm>
                            <a:custGeom>
                              <a:avLst/>
                              <a:gdLst>
                                <a:gd name="T0" fmla="+- 0 7403 7403"/>
                                <a:gd name="T1" fmla="*/ T0 w 326"/>
                                <a:gd name="T2" fmla="+- 0 1977 1977"/>
                                <a:gd name="T3" fmla="*/ 1977 h 137"/>
                                <a:gd name="T4" fmla="+- 0 7729 7403"/>
                                <a:gd name="T5" fmla="*/ T4 w 326"/>
                                <a:gd name="T6" fmla="+- 0 2113 1977"/>
                                <a:gd name="T7" fmla="*/ 2113 h 137"/>
                              </a:gdLst>
                              <a:ahLst/>
                              <a:cxnLst>
                                <a:cxn ang="0">
                                  <a:pos x="T1" y="T3"/>
                                </a:cxn>
                                <a:cxn ang="0">
                                  <a:pos x="T5" y="T7"/>
                                </a:cxn>
                              </a:cxnLst>
                              <a:rect l="0" t="0" r="r" b="b"/>
                              <a:pathLst>
                                <a:path w="326" h="137">
                                  <a:moveTo>
                                    <a:pt x="0" y="0"/>
                                  </a:moveTo>
                                  <a:lnTo>
                                    <a:pt x="326" y="136"/>
                                  </a:lnTo>
                                </a:path>
                              </a:pathLst>
                            </a:custGeom>
                            <a:noFill/>
                            <a:ln w="19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6" name="Group 325"/>
                        <wpg:cNvGrpSpPr>
                          <a:grpSpLocks/>
                        </wpg:cNvGrpSpPr>
                        <wpg:grpSpPr bwMode="auto">
                          <a:xfrm>
                            <a:off x="7403" y="1977"/>
                            <a:ext cx="326" cy="137"/>
                            <a:chOff x="7403" y="1977"/>
                            <a:chExt cx="326" cy="137"/>
                          </a:xfrm>
                        </wpg:grpSpPr>
                        <wps:wsp>
                          <wps:cNvPr id="1247" name="Freeform 326"/>
                          <wps:cNvSpPr>
                            <a:spLocks/>
                          </wps:cNvSpPr>
                          <wps:spPr bwMode="auto">
                            <a:xfrm>
                              <a:off x="7403" y="1977"/>
                              <a:ext cx="326" cy="137"/>
                            </a:xfrm>
                            <a:custGeom>
                              <a:avLst/>
                              <a:gdLst>
                                <a:gd name="T0" fmla="+- 0 7403 7403"/>
                                <a:gd name="T1" fmla="*/ T0 w 326"/>
                                <a:gd name="T2" fmla="+- 0 2113 1977"/>
                                <a:gd name="T3" fmla="*/ 2113 h 137"/>
                                <a:gd name="T4" fmla="+- 0 7729 7403"/>
                                <a:gd name="T5" fmla="*/ T4 w 326"/>
                                <a:gd name="T6" fmla="+- 0 1977 1977"/>
                                <a:gd name="T7" fmla="*/ 1977 h 137"/>
                              </a:gdLst>
                              <a:ahLst/>
                              <a:cxnLst>
                                <a:cxn ang="0">
                                  <a:pos x="T1" y="T3"/>
                                </a:cxn>
                                <a:cxn ang="0">
                                  <a:pos x="T5" y="T7"/>
                                </a:cxn>
                              </a:cxnLst>
                              <a:rect l="0" t="0" r="r" b="b"/>
                              <a:pathLst>
                                <a:path w="326" h="137">
                                  <a:moveTo>
                                    <a:pt x="0" y="136"/>
                                  </a:moveTo>
                                  <a:lnTo>
                                    <a:pt x="326" y="0"/>
                                  </a:lnTo>
                                </a:path>
                              </a:pathLst>
                            </a:custGeom>
                            <a:noFill/>
                            <a:ln w="19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8" name="Group 327"/>
                        <wpg:cNvGrpSpPr>
                          <a:grpSpLocks/>
                        </wpg:cNvGrpSpPr>
                        <wpg:grpSpPr bwMode="auto">
                          <a:xfrm>
                            <a:off x="7403" y="1977"/>
                            <a:ext cx="2" cy="137"/>
                            <a:chOff x="7403" y="1977"/>
                            <a:chExt cx="2" cy="137"/>
                          </a:xfrm>
                        </wpg:grpSpPr>
                        <wps:wsp>
                          <wps:cNvPr id="1249" name="Freeform 328"/>
                          <wps:cNvSpPr>
                            <a:spLocks/>
                          </wps:cNvSpPr>
                          <wps:spPr bwMode="auto">
                            <a:xfrm>
                              <a:off x="7403" y="1977"/>
                              <a:ext cx="2" cy="137"/>
                            </a:xfrm>
                            <a:custGeom>
                              <a:avLst/>
                              <a:gdLst>
                                <a:gd name="T0" fmla="+- 0 1977 1977"/>
                                <a:gd name="T1" fmla="*/ 1977 h 137"/>
                                <a:gd name="T2" fmla="+- 0 2113 1977"/>
                                <a:gd name="T3" fmla="*/ 2113 h 137"/>
                              </a:gdLst>
                              <a:ahLst/>
                              <a:cxnLst>
                                <a:cxn ang="0">
                                  <a:pos x="0" y="T1"/>
                                </a:cxn>
                                <a:cxn ang="0">
                                  <a:pos x="0" y="T3"/>
                                </a:cxn>
                              </a:cxnLst>
                              <a:rect l="0" t="0" r="r" b="b"/>
                              <a:pathLst>
                                <a:path h="137">
                                  <a:moveTo>
                                    <a:pt x="0" y="0"/>
                                  </a:moveTo>
                                  <a:lnTo>
                                    <a:pt x="0" y="136"/>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0" name="Group 329"/>
                        <wpg:cNvGrpSpPr>
                          <a:grpSpLocks/>
                        </wpg:cNvGrpSpPr>
                        <wpg:grpSpPr bwMode="auto">
                          <a:xfrm>
                            <a:off x="7566" y="2045"/>
                            <a:ext cx="2" cy="454"/>
                            <a:chOff x="7566" y="2045"/>
                            <a:chExt cx="2" cy="454"/>
                          </a:xfrm>
                        </wpg:grpSpPr>
                        <wps:wsp>
                          <wps:cNvPr id="1251" name="Freeform 330"/>
                          <wps:cNvSpPr>
                            <a:spLocks/>
                          </wps:cNvSpPr>
                          <wps:spPr bwMode="auto">
                            <a:xfrm>
                              <a:off x="7566" y="2045"/>
                              <a:ext cx="2" cy="454"/>
                            </a:xfrm>
                            <a:custGeom>
                              <a:avLst/>
                              <a:gdLst>
                                <a:gd name="T0" fmla="+- 0 2045 2045"/>
                                <a:gd name="T1" fmla="*/ 2045 h 454"/>
                                <a:gd name="T2" fmla="+- 0 2499 2045"/>
                                <a:gd name="T3" fmla="*/ 2499 h 454"/>
                              </a:gdLst>
                              <a:ahLst/>
                              <a:cxnLst>
                                <a:cxn ang="0">
                                  <a:pos x="0" y="T1"/>
                                </a:cxn>
                                <a:cxn ang="0">
                                  <a:pos x="0" y="T3"/>
                                </a:cxn>
                              </a:cxnLst>
                              <a:rect l="0" t="0" r="r" b="b"/>
                              <a:pathLst>
                                <a:path h="454">
                                  <a:moveTo>
                                    <a:pt x="0" y="0"/>
                                  </a:moveTo>
                                  <a:lnTo>
                                    <a:pt x="0" y="454"/>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2" name="Group 331"/>
                        <wpg:cNvGrpSpPr>
                          <a:grpSpLocks/>
                        </wpg:cNvGrpSpPr>
                        <wpg:grpSpPr bwMode="auto">
                          <a:xfrm>
                            <a:off x="7450" y="2499"/>
                            <a:ext cx="233" cy="228"/>
                            <a:chOff x="7450" y="2499"/>
                            <a:chExt cx="233" cy="228"/>
                          </a:xfrm>
                        </wpg:grpSpPr>
                        <wps:wsp>
                          <wps:cNvPr id="1253" name="Freeform 332"/>
                          <wps:cNvSpPr>
                            <a:spLocks/>
                          </wps:cNvSpPr>
                          <wps:spPr bwMode="auto">
                            <a:xfrm>
                              <a:off x="7450" y="2499"/>
                              <a:ext cx="233" cy="228"/>
                            </a:xfrm>
                            <a:custGeom>
                              <a:avLst/>
                              <a:gdLst>
                                <a:gd name="T0" fmla="+- 0 7682 7450"/>
                                <a:gd name="T1" fmla="*/ T0 w 233"/>
                                <a:gd name="T2" fmla="+- 0 2613 2499"/>
                                <a:gd name="T3" fmla="*/ 2613 h 228"/>
                                <a:gd name="T4" fmla="+- 0 7666 7450"/>
                                <a:gd name="T5" fmla="*/ T4 w 233"/>
                                <a:gd name="T6" fmla="+- 0 2556 2499"/>
                                <a:gd name="T7" fmla="*/ 2556 h 228"/>
                                <a:gd name="T8" fmla="+- 0 7624 7450"/>
                                <a:gd name="T9" fmla="*/ T8 w 233"/>
                                <a:gd name="T10" fmla="+- 0 2515 2499"/>
                                <a:gd name="T11" fmla="*/ 2515 h 228"/>
                                <a:gd name="T12" fmla="+- 0 7566 7450"/>
                                <a:gd name="T13" fmla="*/ T12 w 233"/>
                                <a:gd name="T14" fmla="+- 0 2499 2499"/>
                                <a:gd name="T15" fmla="*/ 2499 h 228"/>
                                <a:gd name="T16" fmla="+- 0 7507 7450"/>
                                <a:gd name="T17" fmla="*/ T16 w 233"/>
                                <a:gd name="T18" fmla="+- 0 2515 2499"/>
                                <a:gd name="T19" fmla="*/ 2515 h 228"/>
                                <a:gd name="T20" fmla="+- 0 7465 7450"/>
                                <a:gd name="T21" fmla="*/ T20 w 233"/>
                                <a:gd name="T22" fmla="+- 0 2556 2499"/>
                                <a:gd name="T23" fmla="*/ 2556 h 228"/>
                                <a:gd name="T24" fmla="+- 0 7450 7450"/>
                                <a:gd name="T25" fmla="*/ T24 w 233"/>
                                <a:gd name="T26" fmla="+- 0 2613 2499"/>
                                <a:gd name="T27" fmla="*/ 2613 h 228"/>
                                <a:gd name="T28" fmla="+- 0 7465 7450"/>
                                <a:gd name="T29" fmla="*/ T28 w 233"/>
                                <a:gd name="T30" fmla="+- 0 2670 2499"/>
                                <a:gd name="T31" fmla="*/ 2670 h 228"/>
                                <a:gd name="T32" fmla="+- 0 7507 7450"/>
                                <a:gd name="T33" fmla="*/ T32 w 233"/>
                                <a:gd name="T34" fmla="+- 0 2711 2499"/>
                                <a:gd name="T35" fmla="*/ 2711 h 228"/>
                                <a:gd name="T36" fmla="+- 0 7566 7450"/>
                                <a:gd name="T37" fmla="*/ T36 w 233"/>
                                <a:gd name="T38" fmla="+- 0 2727 2499"/>
                                <a:gd name="T39" fmla="*/ 2727 h 228"/>
                                <a:gd name="T40" fmla="+- 0 7624 7450"/>
                                <a:gd name="T41" fmla="*/ T40 w 233"/>
                                <a:gd name="T42" fmla="+- 0 2711 2499"/>
                                <a:gd name="T43" fmla="*/ 2711 h 228"/>
                                <a:gd name="T44" fmla="+- 0 7666 7450"/>
                                <a:gd name="T45" fmla="*/ T44 w 233"/>
                                <a:gd name="T46" fmla="+- 0 2670 2499"/>
                                <a:gd name="T47" fmla="*/ 2670 h 228"/>
                                <a:gd name="T48" fmla="+- 0 7682 7450"/>
                                <a:gd name="T49" fmla="*/ T48 w 233"/>
                                <a:gd name="T50" fmla="+- 0 2613 2499"/>
                                <a:gd name="T51" fmla="*/ 2613 h 2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33" h="228">
                                  <a:moveTo>
                                    <a:pt x="232" y="114"/>
                                  </a:moveTo>
                                  <a:lnTo>
                                    <a:pt x="216" y="57"/>
                                  </a:lnTo>
                                  <a:lnTo>
                                    <a:pt x="174" y="16"/>
                                  </a:lnTo>
                                  <a:lnTo>
                                    <a:pt x="116" y="0"/>
                                  </a:lnTo>
                                  <a:lnTo>
                                    <a:pt x="57" y="16"/>
                                  </a:lnTo>
                                  <a:lnTo>
                                    <a:pt x="15" y="57"/>
                                  </a:lnTo>
                                  <a:lnTo>
                                    <a:pt x="0" y="114"/>
                                  </a:lnTo>
                                  <a:lnTo>
                                    <a:pt x="15" y="171"/>
                                  </a:lnTo>
                                  <a:lnTo>
                                    <a:pt x="57" y="212"/>
                                  </a:lnTo>
                                  <a:lnTo>
                                    <a:pt x="116" y="228"/>
                                  </a:lnTo>
                                  <a:lnTo>
                                    <a:pt x="174" y="212"/>
                                  </a:lnTo>
                                  <a:lnTo>
                                    <a:pt x="216" y="171"/>
                                  </a:lnTo>
                                  <a:lnTo>
                                    <a:pt x="232" y="114"/>
                                  </a:lnTo>
                                  <a:close/>
                                </a:path>
                              </a:pathLst>
                            </a:custGeom>
                            <a:noFill/>
                            <a:ln w="195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4" name="Group 333"/>
                        <wpg:cNvGrpSpPr>
                          <a:grpSpLocks/>
                        </wpg:cNvGrpSpPr>
                        <wpg:grpSpPr bwMode="auto">
                          <a:xfrm>
                            <a:off x="7729" y="1977"/>
                            <a:ext cx="2" cy="137"/>
                            <a:chOff x="7729" y="1977"/>
                            <a:chExt cx="2" cy="137"/>
                          </a:xfrm>
                        </wpg:grpSpPr>
                        <wps:wsp>
                          <wps:cNvPr id="1255" name="Freeform 334"/>
                          <wps:cNvSpPr>
                            <a:spLocks/>
                          </wps:cNvSpPr>
                          <wps:spPr bwMode="auto">
                            <a:xfrm>
                              <a:off x="7729" y="1977"/>
                              <a:ext cx="2" cy="137"/>
                            </a:xfrm>
                            <a:custGeom>
                              <a:avLst/>
                              <a:gdLst>
                                <a:gd name="T0" fmla="+- 0 1977 1977"/>
                                <a:gd name="T1" fmla="*/ 1977 h 137"/>
                                <a:gd name="T2" fmla="+- 0 2113 1977"/>
                                <a:gd name="T3" fmla="*/ 2113 h 137"/>
                              </a:gdLst>
                              <a:ahLst/>
                              <a:cxnLst>
                                <a:cxn ang="0">
                                  <a:pos x="0" y="T1"/>
                                </a:cxn>
                                <a:cxn ang="0">
                                  <a:pos x="0" y="T3"/>
                                </a:cxn>
                              </a:cxnLst>
                              <a:rect l="0" t="0" r="r" b="b"/>
                              <a:pathLst>
                                <a:path h="137">
                                  <a:moveTo>
                                    <a:pt x="0" y="0"/>
                                  </a:moveTo>
                                  <a:lnTo>
                                    <a:pt x="0" y="136"/>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6" name="Group 335"/>
                        <wpg:cNvGrpSpPr>
                          <a:grpSpLocks/>
                        </wpg:cNvGrpSpPr>
                        <wpg:grpSpPr bwMode="auto">
                          <a:xfrm>
                            <a:off x="9030" y="1932"/>
                            <a:ext cx="2" cy="228"/>
                            <a:chOff x="9030" y="1932"/>
                            <a:chExt cx="2" cy="228"/>
                          </a:xfrm>
                        </wpg:grpSpPr>
                        <wps:wsp>
                          <wps:cNvPr id="1257" name="Freeform 336"/>
                          <wps:cNvSpPr>
                            <a:spLocks/>
                          </wps:cNvSpPr>
                          <wps:spPr bwMode="auto">
                            <a:xfrm>
                              <a:off x="9030" y="1932"/>
                              <a:ext cx="2" cy="228"/>
                            </a:xfrm>
                            <a:custGeom>
                              <a:avLst/>
                              <a:gdLst>
                                <a:gd name="T0" fmla="+- 0 1932 1932"/>
                                <a:gd name="T1" fmla="*/ 1932 h 228"/>
                                <a:gd name="T2" fmla="+- 0 2159 1932"/>
                                <a:gd name="T3" fmla="*/ 2159 h 228"/>
                              </a:gdLst>
                              <a:ahLst/>
                              <a:cxnLst>
                                <a:cxn ang="0">
                                  <a:pos x="0" y="T1"/>
                                </a:cxn>
                                <a:cxn ang="0">
                                  <a:pos x="0" y="T3"/>
                                </a:cxn>
                              </a:cxnLst>
                              <a:rect l="0" t="0" r="r" b="b"/>
                              <a:pathLst>
                                <a:path h="228">
                                  <a:moveTo>
                                    <a:pt x="0" y="0"/>
                                  </a:moveTo>
                                  <a:lnTo>
                                    <a:pt x="0" y="227"/>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8" name="Group 337"/>
                        <wpg:cNvGrpSpPr>
                          <a:grpSpLocks/>
                        </wpg:cNvGrpSpPr>
                        <wpg:grpSpPr bwMode="auto">
                          <a:xfrm>
                            <a:off x="8844" y="2045"/>
                            <a:ext cx="187" cy="114"/>
                            <a:chOff x="8844" y="2045"/>
                            <a:chExt cx="187" cy="114"/>
                          </a:xfrm>
                        </wpg:grpSpPr>
                        <wps:wsp>
                          <wps:cNvPr id="1259" name="Freeform 338"/>
                          <wps:cNvSpPr>
                            <a:spLocks/>
                          </wps:cNvSpPr>
                          <wps:spPr bwMode="auto">
                            <a:xfrm>
                              <a:off x="8844" y="2045"/>
                              <a:ext cx="187" cy="114"/>
                            </a:xfrm>
                            <a:custGeom>
                              <a:avLst/>
                              <a:gdLst>
                                <a:gd name="T0" fmla="+- 0 9030 8844"/>
                                <a:gd name="T1" fmla="*/ T0 w 187"/>
                                <a:gd name="T2" fmla="+- 0 2159 2045"/>
                                <a:gd name="T3" fmla="*/ 2159 h 114"/>
                                <a:gd name="T4" fmla="+- 0 8844 8844"/>
                                <a:gd name="T5" fmla="*/ T4 w 187"/>
                                <a:gd name="T6" fmla="+- 0 2045 2045"/>
                                <a:gd name="T7" fmla="*/ 2045 h 114"/>
                              </a:gdLst>
                              <a:ahLst/>
                              <a:cxnLst>
                                <a:cxn ang="0">
                                  <a:pos x="T1" y="T3"/>
                                </a:cxn>
                                <a:cxn ang="0">
                                  <a:pos x="T5" y="T7"/>
                                </a:cxn>
                              </a:cxnLst>
                              <a:rect l="0" t="0" r="r" b="b"/>
                              <a:pathLst>
                                <a:path w="187" h="114">
                                  <a:moveTo>
                                    <a:pt x="186" y="114"/>
                                  </a:moveTo>
                                  <a:lnTo>
                                    <a:pt x="0" y="0"/>
                                  </a:lnTo>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0" name="Group 339"/>
                        <wpg:cNvGrpSpPr>
                          <a:grpSpLocks/>
                        </wpg:cNvGrpSpPr>
                        <wpg:grpSpPr bwMode="auto">
                          <a:xfrm>
                            <a:off x="8844" y="1932"/>
                            <a:ext cx="187" cy="114"/>
                            <a:chOff x="8844" y="1932"/>
                            <a:chExt cx="187" cy="114"/>
                          </a:xfrm>
                        </wpg:grpSpPr>
                        <wps:wsp>
                          <wps:cNvPr id="1261" name="Freeform 340"/>
                          <wps:cNvSpPr>
                            <a:spLocks/>
                          </wps:cNvSpPr>
                          <wps:spPr bwMode="auto">
                            <a:xfrm>
                              <a:off x="8844" y="1932"/>
                              <a:ext cx="187" cy="114"/>
                            </a:xfrm>
                            <a:custGeom>
                              <a:avLst/>
                              <a:gdLst>
                                <a:gd name="T0" fmla="+- 0 8844 8844"/>
                                <a:gd name="T1" fmla="*/ T0 w 187"/>
                                <a:gd name="T2" fmla="+- 0 2045 1932"/>
                                <a:gd name="T3" fmla="*/ 2045 h 114"/>
                                <a:gd name="T4" fmla="+- 0 9030 8844"/>
                                <a:gd name="T5" fmla="*/ T4 w 187"/>
                                <a:gd name="T6" fmla="+- 0 1932 1932"/>
                                <a:gd name="T7" fmla="*/ 1932 h 114"/>
                              </a:gdLst>
                              <a:ahLst/>
                              <a:cxnLst>
                                <a:cxn ang="0">
                                  <a:pos x="T1" y="T3"/>
                                </a:cxn>
                                <a:cxn ang="0">
                                  <a:pos x="T5" y="T7"/>
                                </a:cxn>
                              </a:cxnLst>
                              <a:rect l="0" t="0" r="r" b="b"/>
                              <a:pathLst>
                                <a:path w="187" h="114">
                                  <a:moveTo>
                                    <a:pt x="0" y="113"/>
                                  </a:moveTo>
                                  <a:lnTo>
                                    <a:pt x="186" y="0"/>
                                  </a:lnTo>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2" name="Group 341"/>
                        <wpg:cNvGrpSpPr>
                          <a:grpSpLocks/>
                        </wpg:cNvGrpSpPr>
                        <wpg:grpSpPr bwMode="auto">
                          <a:xfrm>
                            <a:off x="8833" y="1921"/>
                            <a:ext cx="187" cy="114"/>
                            <a:chOff x="8833" y="1921"/>
                            <a:chExt cx="187" cy="114"/>
                          </a:xfrm>
                        </wpg:grpSpPr>
                        <wps:wsp>
                          <wps:cNvPr id="1263" name="Freeform 342"/>
                          <wps:cNvSpPr>
                            <a:spLocks/>
                          </wps:cNvSpPr>
                          <wps:spPr bwMode="auto">
                            <a:xfrm>
                              <a:off x="8833" y="1921"/>
                              <a:ext cx="187" cy="114"/>
                            </a:xfrm>
                            <a:custGeom>
                              <a:avLst/>
                              <a:gdLst>
                                <a:gd name="T0" fmla="+- 0 9019 8833"/>
                                <a:gd name="T1" fmla="*/ T0 w 187"/>
                                <a:gd name="T2" fmla="+- 0 1921 1921"/>
                                <a:gd name="T3" fmla="*/ 1921 h 114"/>
                                <a:gd name="T4" fmla="+- 0 8833 8833"/>
                                <a:gd name="T5" fmla="*/ T4 w 187"/>
                                <a:gd name="T6" fmla="+- 0 2035 1921"/>
                                <a:gd name="T7" fmla="*/ 2035 h 114"/>
                                <a:gd name="T8" fmla="+- 0 9019 8833"/>
                                <a:gd name="T9" fmla="*/ T8 w 187"/>
                                <a:gd name="T10" fmla="+- 0 2035 1921"/>
                                <a:gd name="T11" fmla="*/ 2035 h 114"/>
                                <a:gd name="T12" fmla="+- 0 9019 8833"/>
                                <a:gd name="T13" fmla="*/ T12 w 187"/>
                                <a:gd name="T14" fmla="+- 0 1921 1921"/>
                                <a:gd name="T15" fmla="*/ 1921 h 114"/>
                              </a:gdLst>
                              <a:ahLst/>
                              <a:cxnLst>
                                <a:cxn ang="0">
                                  <a:pos x="T1" y="T3"/>
                                </a:cxn>
                                <a:cxn ang="0">
                                  <a:pos x="T5" y="T7"/>
                                </a:cxn>
                                <a:cxn ang="0">
                                  <a:pos x="T9" y="T11"/>
                                </a:cxn>
                                <a:cxn ang="0">
                                  <a:pos x="T13" y="T15"/>
                                </a:cxn>
                              </a:cxnLst>
                              <a:rect l="0" t="0" r="r" b="b"/>
                              <a:pathLst>
                                <a:path w="187" h="114">
                                  <a:moveTo>
                                    <a:pt x="186" y="0"/>
                                  </a:moveTo>
                                  <a:lnTo>
                                    <a:pt x="0" y="114"/>
                                  </a:lnTo>
                                  <a:lnTo>
                                    <a:pt x="186" y="114"/>
                                  </a:lnTo>
                                  <a:lnTo>
                                    <a:pt x="1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64" name="Group 343"/>
                        <wpg:cNvGrpSpPr>
                          <a:grpSpLocks/>
                        </wpg:cNvGrpSpPr>
                        <wpg:grpSpPr bwMode="auto">
                          <a:xfrm>
                            <a:off x="8844" y="1932"/>
                            <a:ext cx="187" cy="114"/>
                            <a:chOff x="8844" y="1932"/>
                            <a:chExt cx="187" cy="114"/>
                          </a:xfrm>
                        </wpg:grpSpPr>
                        <wps:wsp>
                          <wps:cNvPr id="1265" name="Freeform 344"/>
                          <wps:cNvSpPr>
                            <a:spLocks/>
                          </wps:cNvSpPr>
                          <wps:spPr bwMode="auto">
                            <a:xfrm>
                              <a:off x="8844" y="1932"/>
                              <a:ext cx="187" cy="114"/>
                            </a:xfrm>
                            <a:custGeom>
                              <a:avLst/>
                              <a:gdLst>
                                <a:gd name="T0" fmla="+- 0 9030 8844"/>
                                <a:gd name="T1" fmla="*/ T0 w 187"/>
                                <a:gd name="T2" fmla="+- 0 1932 1932"/>
                                <a:gd name="T3" fmla="*/ 1932 h 114"/>
                                <a:gd name="T4" fmla="+- 0 8844 8844"/>
                                <a:gd name="T5" fmla="*/ T4 w 187"/>
                                <a:gd name="T6" fmla="+- 0 2045 1932"/>
                                <a:gd name="T7" fmla="*/ 2045 h 114"/>
                                <a:gd name="T8" fmla="+- 0 9030 8844"/>
                                <a:gd name="T9" fmla="*/ T8 w 187"/>
                                <a:gd name="T10" fmla="+- 0 2045 1932"/>
                                <a:gd name="T11" fmla="*/ 2045 h 114"/>
                                <a:gd name="T12" fmla="+- 0 9030 8844"/>
                                <a:gd name="T13" fmla="*/ T12 w 187"/>
                                <a:gd name="T14" fmla="+- 0 1932 1932"/>
                                <a:gd name="T15" fmla="*/ 1932 h 114"/>
                              </a:gdLst>
                              <a:ahLst/>
                              <a:cxnLst>
                                <a:cxn ang="0">
                                  <a:pos x="T1" y="T3"/>
                                </a:cxn>
                                <a:cxn ang="0">
                                  <a:pos x="T5" y="T7"/>
                                </a:cxn>
                                <a:cxn ang="0">
                                  <a:pos x="T9" y="T11"/>
                                </a:cxn>
                                <a:cxn ang="0">
                                  <a:pos x="T13" y="T15"/>
                                </a:cxn>
                              </a:cxnLst>
                              <a:rect l="0" t="0" r="r" b="b"/>
                              <a:pathLst>
                                <a:path w="187" h="114">
                                  <a:moveTo>
                                    <a:pt x="186" y="0"/>
                                  </a:moveTo>
                                  <a:lnTo>
                                    <a:pt x="0" y="113"/>
                                  </a:lnTo>
                                  <a:lnTo>
                                    <a:pt x="186" y="113"/>
                                  </a:lnTo>
                                  <a:lnTo>
                                    <a:pt x="186" y="0"/>
                                  </a:lnTo>
                                  <a:close/>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6" name="Group 345"/>
                        <wpg:cNvGrpSpPr>
                          <a:grpSpLocks/>
                        </wpg:cNvGrpSpPr>
                        <wpg:grpSpPr bwMode="auto">
                          <a:xfrm>
                            <a:off x="8833" y="2035"/>
                            <a:ext cx="187" cy="114"/>
                            <a:chOff x="8833" y="2035"/>
                            <a:chExt cx="187" cy="114"/>
                          </a:xfrm>
                        </wpg:grpSpPr>
                        <wps:wsp>
                          <wps:cNvPr id="1267" name="Freeform 346"/>
                          <wps:cNvSpPr>
                            <a:spLocks/>
                          </wps:cNvSpPr>
                          <wps:spPr bwMode="auto">
                            <a:xfrm>
                              <a:off x="8833" y="2035"/>
                              <a:ext cx="187" cy="114"/>
                            </a:xfrm>
                            <a:custGeom>
                              <a:avLst/>
                              <a:gdLst>
                                <a:gd name="T0" fmla="+- 0 9019 8833"/>
                                <a:gd name="T1" fmla="*/ T0 w 187"/>
                                <a:gd name="T2" fmla="+- 0 2035 2035"/>
                                <a:gd name="T3" fmla="*/ 2035 h 114"/>
                                <a:gd name="T4" fmla="+- 0 8833 8833"/>
                                <a:gd name="T5" fmla="*/ T4 w 187"/>
                                <a:gd name="T6" fmla="+- 0 2035 2035"/>
                                <a:gd name="T7" fmla="*/ 2035 h 114"/>
                                <a:gd name="T8" fmla="+- 0 9019 8833"/>
                                <a:gd name="T9" fmla="*/ T8 w 187"/>
                                <a:gd name="T10" fmla="+- 0 2148 2035"/>
                                <a:gd name="T11" fmla="*/ 2148 h 114"/>
                                <a:gd name="T12" fmla="+- 0 9019 8833"/>
                                <a:gd name="T13" fmla="*/ T12 w 187"/>
                                <a:gd name="T14" fmla="+- 0 2035 2035"/>
                                <a:gd name="T15" fmla="*/ 2035 h 114"/>
                              </a:gdLst>
                              <a:ahLst/>
                              <a:cxnLst>
                                <a:cxn ang="0">
                                  <a:pos x="T1" y="T3"/>
                                </a:cxn>
                                <a:cxn ang="0">
                                  <a:pos x="T5" y="T7"/>
                                </a:cxn>
                                <a:cxn ang="0">
                                  <a:pos x="T9" y="T11"/>
                                </a:cxn>
                                <a:cxn ang="0">
                                  <a:pos x="T13" y="T15"/>
                                </a:cxn>
                              </a:cxnLst>
                              <a:rect l="0" t="0" r="r" b="b"/>
                              <a:pathLst>
                                <a:path w="187" h="114">
                                  <a:moveTo>
                                    <a:pt x="186" y="0"/>
                                  </a:moveTo>
                                  <a:lnTo>
                                    <a:pt x="0" y="0"/>
                                  </a:lnTo>
                                  <a:lnTo>
                                    <a:pt x="186" y="113"/>
                                  </a:lnTo>
                                  <a:lnTo>
                                    <a:pt x="1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68" name="Group 347"/>
                        <wpg:cNvGrpSpPr>
                          <a:grpSpLocks/>
                        </wpg:cNvGrpSpPr>
                        <wpg:grpSpPr bwMode="auto">
                          <a:xfrm>
                            <a:off x="8844" y="2045"/>
                            <a:ext cx="187" cy="114"/>
                            <a:chOff x="8844" y="2045"/>
                            <a:chExt cx="187" cy="114"/>
                          </a:xfrm>
                        </wpg:grpSpPr>
                        <wps:wsp>
                          <wps:cNvPr id="1269" name="Freeform 348"/>
                          <wps:cNvSpPr>
                            <a:spLocks/>
                          </wps:cNvSpPr>
                          <wps:spPr bwMode="auto">
                            <a:xfrm>
                              <a:off x="8844" y="2045"/>
                              <a:ext cx="187" cy="114"/>
                            </a:xfrm>
                            <a:custGeom>
                              <a:avLst/>
                              <a:gdLst>
                                <a:gd name="T0" fmla="+- 0 8844 8844"/>
                                <a:gd name="T1" fmla="*/ T0 w 187"/>
                                <a:gd name="T2" fmla="+- 0 2045 2045"/>
                                <a:gd name="T3" fmla="*/ 2045 h 114"/>
                                <a:gd name="T4" fmla="+- 0 9030 8844"/>
                                <a:gd name="T5" fmla="*/ T4 w 187"/>
                                <a:gd name="T6" fmla="+- 0 2045 2045"/>
                                <a:gd name="T7" fmla="*/ 2045 h 114"/>
                                <a:gd name="T8" fmla="+- 0 9030 8844"/>
                                <a:gd name="T9" fmla="*/ T8 w 187"/>
                                <a:gd name="T10" fmla="+- 0 2159 2045"/>
                                <a:gd name="T11" fmla="*/ 2159 h 114"/>
                                <a:gd name="T12" fmla="+- 0 8844 8844"/>
                                <a:gd name="T13" fmla="*/ T12 w 187"/>
                                <a:gd name="T14" fmla="+- 0 2045 2045"/>
                                <a:gd name="T15" fmla="*/ 2045 h 114"/>
                              </a:gdLst>
                              <a:ahLst/>
                              <a:cxnLst>
                                <a:cxn ang="0">
                                  <a:pos x="T1" y="T3"/>
                                </a:cxn>
                                <a:cxn ang="0">
                                  <a:pos x="T5" y="T7"/>
                                </a:cxn>
                                <a:cxn ang="0">
                                  <a:pos x="T9" y="T11"/>
                                </a:cxn>
                                <a:cxn ang="0">
                                  <a:pos x="T13" y="T15"/>
                                </a:cxn>
                              </a:cxnLst>
                              <a:rect l="0" t="0" r="r" b="b"/>
                              <a:pathLst>
                                <a:path w="187" h="114">
                                  <a:moveTo>
                                    <a:pt x="0" y="0"/>
                                  </a:moveTo>
                                  <a:lnTo>
                                    <a:pt x="186" y="0"/>
                                  </a:lnTo>
                                  <a:lnTo>
                                    <a:pt x="186" y="114"/>
                                  </a:lnTo>
                                  <a:lnTo>
                                    <a:pt x="0" y="0"/>
                                  </a:lnTo>
                                  <a:close/>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0" name="Group 349"/>
                        <wpg:cNvGrpSpPr>
                          <a:grpSpLocks/>
                        </wpg:cNvGrpSpPr>
                        <wpg:grpSpPr bwMode="auto">
                          <a:xfrm>
                            <a:off x="11" y="342"/>
                            <a:ext cx="2" cy="228"/>
                            <a:chOff x="11" y="342"/>
                            <a:chExt cx="2" cy="228"/>
                          </a:xfrm>
                        </wpg:grpSpPr>
                        <wps:wsp>
                          <wps:cNvPr id="1271" name="Freeform 350"/>
                          <wps:cNvSpPr>
                            <a:spLocks/>
                          </wps:cNvSpPr>
                          <wps:spPr bwMode="auto">
                            <a:xfrm>
                              <a:off x="11" y="342"/>
                              <a:ext cx="2" cy="228"/>
                            </a:xfrm>
                            <a:custGeom>
                              <a:avLst/>
                              <a:gdLst>
                                <a:gd name="T0" fmla="+- 0 342 342"/>
                                <a:gd name="T1" fmla="*/ 342 h 228"/>
                                <a:gd name="T2" fmla="+- 0 569 342"/>
                                <a:gd name="T3" fmla="*/ 569 h 228"/>
                              </a:gdLst>
                              <a:ahLst/>
                              <a:cxnLst>
                                <a:cxn ang="0">
                                  <a:pos x="0" y="T1"/>
                                </a:cxn>
                                <a:cxn ang="0">
                                  <a:pos x="0" y="T3"/>
                                </a:cxn>
                              </a:cxnLst>
                              <a:rect l="0" t="0" r="r" b="b"/>
                              <a:pathLst>
                                <a:path h="228">
                                  <a:moveTo>
                                    <a:pt x="0" y="0"/>
                                  </a:moveTo>
                                  <a:lnTo>
                                    <a:pt x="0" y="227"/>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2" name="Group 351"/>
                        <wpg:cNvGrpSpPr>
                          <a:grpSpLocks/>
                        </wpg:cNvGrpSpPr>
                        <wpg:grpSpPr bwMode="auto">
                          <a:xfrm>
                            <a:off x="11" y="456"/>
                            <a:ext cx="187" cy="114"/>
                            <a:chOff x="11" y="456"/>
                            <a:chExt cx="187" cy="114"/>
                          </a:xfrm>
                        </wpg:grpSpPr>
                        <wps:wsp>
                          <wps:cNvPr id="1273" name="Freeform 352"/>
                          <wps:cNvSpPr>
                            <a:spLocks/>
                          </wps:cNvSpPr>
                          <wps:spPr bwMode="auto">
                            <a:xfrm>
                              <a:off x="11" y="456"/>
                              <a:ext cx="187" cy="114"/>
                            </a:xfrm>
                            <a:custGeom>
                              <a:avLst/>
                              <a:gdLst>
                                <a:gd name="T0" fmla="+- 0 11 11"/>
                                <a:gd name="T1" fmla="*/ T0 w 187"/>
                                <a:gd name="T2" fmla="+- 0 569 456"/>
                                <a:gd name="T3" fmla="*/ 569 h 114"/>
                                <a:gd name="T4" fmla="+- 0 198 11"/>
                                <a:gd name="T5" fmla="*/ T4 w 187"/>
                                <a:gd name="T6" fmla="+- 0 456 456"/>
                                <a:gd name="T7" fmla="*/ 456 h 114"/>
                              </a:gdLst>
                              <a:ahLst/>
                              <a:cxnLst>
                                <a:cxn ang="0">
                                  <a:pos x="T1" y="T3"/>
                                </a:cxn>
                                <a:cxn ang="0">
                                  <a:pos x="T5" y="T7"/>
                                </a:cxn>
                              </a:cxnLst>
                              <a:rect l="0" t="0" r="r" b="b"/>
                              <a:pathLst>
                                <a:path w="187" h="114">
                                  <a:moveTo>
                                    <a:pt x="0" y="113"/>
                                  </a:moveTo>
                                  <a:lnTo>
                                    <a:pt x="187" y="0"/>
                                  </a:lnTo>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4" name="Group 353"/>
                        <wpg:cNvGrpSpPr>
                          <a:grpSpLocks/>
                        </wpg:cNvGrpSpPr>
                        <wpg:grpSpPr bwMode="auto">
                          <a:xfrm>
                            <a:off x="11" y="342"/>
                            <a:ext cx="187" cy="114"/>
                            <a:chOff x="11" y="342"/>
                            <a:chExt cx="187" cy="114"/>
                          </a:xfrm>
                        </wpg:grpSpPr>
                        <wps:wsp>
                          <wps:cNvPr id="1275" name="Freeform 354"/>
                          <wps:cNvSpPr>
                            <a:spLocks/>
                          </wps:cNvSpPr>
                          <wps:spPr bwMode="auto">
                            <a:xfrm>
                              <a:off x="11" y="342"/>
                              <a:ext cx="187" cy="114"/>
                            </a:xfrm>
                            <a:custGeom>
                              <a:avLst/>
                              <a:gdLst>
                                <a:gd name="T0" fmla="+- 0 198 11"/>
                                <a:gd name="T1" fmla="*/ T0 w 187"/>
                                <a:gd name="T2" fmla="+- 0 456 342"/>
                                <a:gd name="T3" fmla="*/ 456 h 114"/>
                                <a:gd name="T4" fmla="+- 0 11 11"/>
                                <a:gd name="T5" fmla="*/ T4 w 187"/>
                                <a:gd name="T6" fmla="+- 0 342 342"/>
                                <a:gd name="T7" fmla="*/ 342 h 114"/>
                              </a:gdLst>
                              <a:ahLst/>
                              <a:cxnLst>
                                <a:cxn ang="0">
                                  <a:pos x="T1" y="T3"/>
                                </a:cxn>
                                <a:cxn ang="0">
                                  <a:pos x="T5" y="T7"/>
                                </a:cxn>
                              </a:cxnLst>
                              <a:rect l="0" t="0" r="r" b="b"/>
                              <a:pathLst>
                                <a:path w="187" h="114">
                                  <a:moveTo>
                                    <a:pt x="187" y="114"/>
                                  </a:moveTo>
                                  <a:lnTo>
                                    <a:pt x="0" y="0"/>
                                  </a:lnTo>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6" name="Group 355"/>
                        <wpg:cNvGrpSpPr>
                          <a:grpSpLocks/>
                        </wpg:cNvGrpSpPr>
                        <wpg:grpSpPr bwMode="auto">
                          <a:xfrm>
                            <a:off x="8554" y="4056"/>
                            <a:ext cx="186" cy="114"/>
                            <a:chOff x="8554" y="4056"/>
                            <a:chExt cx="186" cy="114"/>
                          </a:xfrm>
                        </wpg:grpSpPr>
                        <wps:wsp>
                          <wps:cNvPr id="1277" name="Freeform 356"/>
                          <wps:cNvSpPr>
                            <a:spLocks/>
                          </wps:cNvSpPr>
                          <wps:spPr bwMode="auto">
                            <a:xfrm>
                              <a:off x="8554" y="4056"/>
                              <a:ext cx="186" cy="114"/>
                            </a:xfrm>
                            <a:custGeom>
                              <a:avLst/>
                              <a:gdLst>
                                <a:gd name="T0" fmla="+- 0 8554 8554"/>
                                <a:gd name="T1" fmla="*/ T0 w 186"/>
                                <a:gd name="T2" fmla="+- 0 4056 4056"/>
                                <a:gd name="T3" fmla="*/ 4056 h 114"/>
                                <a:gd name="T4" fmla="+- 0 8554 8554"/>
                                <a:gd name="T5" fmla="*/ T4 w 186"/>
                                <a:gd name="T6" fmla="+- 0 4169 4056"/>
                                <a:gd name="T7" fmla="*/ 4169 h 114"/>
                                <a:gd name="T8" fmla="+- 0 8740 8554"/>
                                <a:gd name="T9" fmla="*/ T8 w 186"/>
                                <a:gd name="T10" fmla="+- 0 4169 4056"/>
                                <a:gd name="T11" fmla="*/ 4169 h 114"/>
                                <a:gd name="T12" fmla="+- 0 8554 8554"/>
                                <a:gd name="T13" fmla="*/ T12 w 186"/>
                                <a:gd name="T14" fmla="+- 0 4056 4056"/>
                                <a:gd name="T15" fmla="*/ 4056 h 114"/>
                              </a:gdLst>
                              <a:ahLst/>
                              <a:cxnLst>
                                <a:cxn ang="0">
                                  <a:pos x="T1" y="T3"/>
                                </a:cxn>
                                <a:cxn ang="0">
                                  <a:pos x="T5" y="T7"/>
                                </a:cxn>
                                <a:cxn ang="0">
                                  <a:pos x="T9" y="T11"/>
                                </a:cxn>
                                <a:cxn ang="0">
                                  <a:pos x="T13" y="T15"/>
                                </a:cxn>
                              </a:cxnLst>
                              <a:rect l="0" t="0" r="r" b="b"/>
                              <a:pathLst>
                                <a:path w="186" h="114">
                                  <a:moveTo>
                                    <a:pt x="0" y="0"/>
                                  </a:moveTo>
                                  <a:lnTo>
                                    <a:pt x="0" y="113"/>
                                  </a:lnTo>
                                  <a:lnTo>
                                    <a:pt x="186" y="11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78" name="Group 357"/>
                        <wpg:cNvGrpSpPr>
                          <a:grpSpLocks/>
                        </wpg:cNvGrpSpPr>
                        <wpg:grpSpPr bwMode="auto">
                          <a:xfrm>
                            <a:off x="8565" y="4067"/>
                            <a:ext cx="186" cy="114"/>
                            <a:chOff x="8565" y="4067"/>
                            <a:chExt cx="186" cy="114"/>
                          </a:xfrm>
                        </wpg:grpSpPr>
                        <wps:wsp>
                          <wps:cNvPr id="1279" name="Freeform 358"/>
                          <wps:cNvSpPr>
                            <a:spLocks/>
                          </wps:cNvSpPr>
                          <wps:spPr bwMode="auto">
                            <a:xfrm>
                              <a:off x="8565" y="4067"/>
                              <a:ext cx="186" cy="114"/>
                            </a:xfrm>
                            <a:custGeom>
                              <a:avLst/>
                              <a:gdLst>
                                <a:gd name="T0" fmla="+- 0 8565 8565"/>
                                <a:gd name="T1" fmla="*/ T0 w 186"/>
                                <a:gd name="T2" fmla="+- 0 4067 4067"/>
                                <a:gd name="T3" fmla="*/ 4067 h 114"/>
                                <a:gd name="T4" fmla="+- 0 8565 8565"/>
                                <a:gd name="T5" fmla="*/ T4 w 186"/>
                                <a:gd name="T6" fmla="+- 0 4180 4067"/>
                                <a:gd name="T7" fmla="*/ 4180 h 114"/>
                                <a:gd name="T8" fmla="+- 0 8751 8565"/>
                                <a:gd name="T9" fmla="*/ T8 w 186"/>
                                <a:gd name="T10" fmla="+- 0 4180 4067"/>
                                <a:gd name="T11" fmla="*/ 4180 h 114"/>
                                <a:gd name="T12" fmla="+- 0 8565 8565"/>
                                <a:gd name="T13" fmla="*/ T12 w 186"/>
                                <a:gd name="T14" fmla="+- 0 4067 4067"/>
                                <a:gd name="T15" fmla="*/ 4067 h 114"/>
                              </a:gdLst>
                              <a:ahLst/>
                              <a:cxnLst>
                                <a:cxn ang="0">
                                  <a:pos x="T1" y="T3"/>
                                </a:cxn>
                                <a:cxn ang="0">
                                  <a:pos x="T5" y="T7"/>
                                </a:cxn>
                                <a:cxn ang="0">
                                  <a:pos x="T9" y="T11"/>
                                </a:cxn>
                                <a:cxn ang="0">
                                  <a:pos x="T13" y="T15"/>
                                </a:cxn>
                              </a:cxnLst>
                              <a:rect l="0" t="0" r="r" b="b"/>
                              <a:pathLst>
                                <a:path w="186" h="114">
                                  <a:moveTo>
                                    <a:pt x="0" y="0"/>
                                  </a:moveTo>
                                  <a:lnTo>
                                    <a:pt x="0" y="113"/>
                                  </a:lnTo>
                                  <a:lnTo>
                                    <a:pt x="186" y="113"/>
                                  </a:lnTo>
                                  <a:lnTo>
                                    <a:pt x="0" y="0"/>
                                  </a:lnTo>
                                  <a:close/>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0" name="Group 359"/>
                        <wpg:cNvGrpSpPr>
                          <a:grpSpLocks/>
                        </wpg:cNvGrpSpPr>
                        <wpg:grpSpPr bwMode="auto">
                          <a:xfrm>
                            <a:off x="8554" y="4169"/>
                            <a:ext cx="186" cy="115"/>
                            <a:chOff x="8554" y="4169"/>
                            <a:chExt cx="186" cy="115"/>
                          </a:xfrm>
                        </wpg:grpSpPr>
                        <wps:wsp>
                          <wps:cNvPr id="1281" name="Freeform 360"/>
                          <wps:cNvSpPr>
                            <a:spLocks/>
                          </wps:cNvSpPr>
                          <wps:spPr bwMode="auto">
                            <a:xfrm>
                              <a:off x="8554" y="4169"/>
                              <a:ext cx="186" cy="115"/>
                            </a:xfrm>
                            <a:custGeom>
                              <a:avLst/>
                              <a:gdLst>
                                <a:gd name="T0" fmla="+- 0 8740 8554"/>
                                <a:gd name="T1" fmla="*/ T0 w 186"/>
                                <a:gd name="T2" fmla="+- 0 4169 4169"/>
                                <a:gd name="T3" fmla="*/ 4169 h 115"/>
                                <a:gd name="T4" fmla="+- 0 8554 8554"/>
                                <a:gd name="T5" fmla="*/ T4 w 186"/>
                                <a:gd name="T6" fmla="+- 0 4169 4169"/>
                                <a:gd name="T7" fmla="*/ 4169 h 115"/>
                                <a:gd name="T8" fmla="+- 0 8554 8554"/>
                                <a:gd name="T9" fmla="*/ T8 w 186"/>
                                <a:gd name="T10" fmla="+- 0 4283 4169"/>
                                <a:gd name="T11" fmla="*/ 4283 h 115"/>
                                <a:gd name="T12" fmla="+- 0 8740 8554"/>
                                <a:gd name="T13" fmla="*/ T12 w 186"/>
                                <a:gd name="T14" fmla="+- 0 4169 4169"/>
                                <a:gd name="T15" fmla="*/ 4169 h 115"/>
                              </a:gdLst>
                              <a:ahLst/>
                              <a:cxnLst>
                                <a:cxn ang="0">
                                  <a:pos x="T1" y="T3"/>
                                </a:cxn>
                                <a:cxn ang="0">
                                  <a:pos x="T5" y="T7"/>
                                </a:cxn>
                                <a:cxn ang="0">
                                  <a:pos x="T9" y="T11"/>
                                </a:cxn>
                                <a:cxn ang="0">
                                  <a:pos x="T13" y="T15"/>
                                </a:cxn>
                              </a:cxnLst>
                              <a:rect l="0" t="0" r="r" b="b"/>
                              <a:pathLst>
                                <a:path w="186" h="115">
                                  <a:moveTo>
                                    <a:pt x="186" y="0"/>
                                  </a:moveTo>
                                  <a:lnTo>
                                    <a:pt x="0" y="0"/>
                                  </a:lnTo>
                                  <a:lnTo>
                                    <a:pt x="0" y="114"/>
                                  </a:lnTo>
                                  <a:lnTo>
                                    <a:pt x="1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82" name="Group 361"/>
                        <wpg:cNvGrpSpPr>
                          <a:grpSpLocks/>
                        </wpg:cNvGrpSpPr>
                        <wpg:grpSpPr bwMode="auto">
                          <a:xfrm>
                            <a:off x="8565" y="4180"/>
                            <a:ext cx="186" cy="115"/>
                            <a:chOff x="8565" y="4180"/>
                            <a:chExt cx="186" cy="115"/>
                          </a:xfrm>
                        </wpg:grpSpPr>
                        <wps:wsp>
                          <wps:cNvPr id="1283" name="Freeform 362"/>
                          <wps:cNvSpPr>
                            <a:spLocks/>
                          </wps:cNvSpPr>
                          <wps:spPr bwMode="auto">
                            <a:xfrm>
                              <a:off x="8565" y="4180"/>
                              <a:ext cx="186" cy="115"/>
                            </a:xfrm>
                            <a:custGeom>
                              <a:avLst/>
                              <a:gdLst>
                                <a:gd name="T0" fmla="+- 0 8565 8565"/>
                                <a:gd name="T1" fmla="*/ T0 w 186"/>
                                <a:gd name="T2" fmla="+- 0 4180 4180"/>
                                <a:gd name="T3" fmla="*/ 4180 h 115"/>
                                <a:gd name="T4" fmla="+- 0 8751 8565"/>
                                <a:gd name="T5" fmla="*/ T4 w 186"/>
                                <a:gd name="T6" fmla="+- 0 4180 4180"/>
                                <a:gd name="T7" fmla="*/ 4180 h 115"/>
                                <a:gd name="T8" fmla="+- 0 8565 8565"/>
                                <a:gd name="T9" fmla="*/ T8 w 186"/>
                                <a:gd name="T10" fmla="+- 0 4294 4180"/>
                                <a:gd name="T11" fmla="*/ 4294 h 115"/>
                                <a:gd name="T12" fmla="+- 0 8565 8565"/>
                                <a:gd name="T13" fmla="*/ T12 w 186"/>
                                <a:gd name="T14" fmla="+- 0 4180 4180"/>
                                <a:gd name="T15" fmla="*/ 4180 h 115"/>
                              </a:gdLst>
                              <a:ahLst/>
                              <a:cxnLst>
                                <a:cxn ang="0">
                                  <a:pos x="T1" y="T3"/>
                                </a:cxn>
                                <a:cxn ang="0">
                                  <a:pos x="T5" y="T7"/>
                                </a:cxn>
                                <a:cxn ang="0">
                                  <a:pos x="T9" y="T11"/>
                                </a:cxn>
                                <a:cxn ang="0">
                                  <a:pos x="T13" y="T15"/>
                                </a:cxn>
                              </a:cxnLst>
                              <a:rect l="0" t="0" r="r" b="b"/>
                              <a:pathLst>
                                <a:path w="186" h="115">
                                  <a:moveTo>
                                    <a:pt x="0" y="0"/>
                                  </a:moveTo>
                                  <a:lnTo>
                                    <a:pt x="186" y="0"/>
                                  </a:lnTo>
                                  <a:lnTo>
                                    <a:pt x="0" y="114"/>
                                  </a:lnTo>
                                  <a:lnTo>
                                    <a:pt x="0" y="0"/>
                                  </a:lnTo>
                                  <a:close/>
                                </a:path>
                              </a:pathLst>
                            </a:custGeom>
                            <a:noFill/>
                            <a:ln w="19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4" name="Group 363"/>
                        <wpg:cNvGrpSpPr>
                          <a:grpSpLocks/>
                        </wpg:cNvGrpSpPr>
                        <wpg:grpSpPr bwMode="auto">
                          <a:xfrm>
                            <a:off x="8565" y="4067"/>
                            <a:ext cx="2" cy="228"/>
                            <a:chOff x="8565" y="4067"/>
                            <a:chExt cx="2" cy="228"/>
                          </a:xfrm>
                        </wpg:grpSpPr>
                        <wps:wsp>
                          <wps:cNvPr id="1285" name="Freeform 364"/>
                          <wps:cNvSpPr>
                            <a:spLocks/>
                          </wps:cNvSpPr>
                          <wps:spPr bwMode="auto">
                            <a:xfrm>
                              <a:off x="8565" y="4067"/>
                              <a:ext cx="2" cy="228"/>
                            </a:xfrm>
                            <a:custGeom>
                              <a:avLst/>
                              <a:gdLst>
                                <a:gd name="T0" fmla="+- 0 4067 4067"/>
                                <a:gd name="T1" fmla="*/ 4067 h 228"/>
                                <a:gd name="T2" fmla="+- 0 4294 4067"/>
                                <a:gd name="T3" fmla="*/ 4294 h 228"/>
                              </a:gdLst>
                              <a:ahLst/>
                              <a:cxnLst>
                                <a:cxn ang="0">
                                  <a:pos x="0" y="T1"/>
                                </a:cxn>
                                <a:cxn ang="0">
                                  <a:pos x="0" y="T3"/>
                                </a:cxn>
                              </a:cxnLst>
                              <a:rect l="0" t="0" r="r" b="b"/>
                              <a:pathLst>
                                <a:path h="228">
                                  <a:moveTo>
                                    <a:pt x="0" y="0"/>
                                  </a:moveTo>
                                  <a:lnTo>
                                    <a:pt x="0" y="227"/>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6" name="Group 365"/>
                        <wpg:cNvGrpSpPr>
                          <a:grpSpLocks/>
                        </wpg:cNvGrpSpPr>
                        <wpg:grpSpPr bwMode="auto">
                          <a:xfrm>
                            <a:off x="8565" y="4180"/>
                            <a:ext cx="186" cy="115"/>
                            <a:chOff x="8565" y="4180"/>
                            <a:chExt cx="186" cy="115"/>
                          </a:xfrm>
                        </wpg:grpSpPr>
                        <wps:wsp>
                          <wps:cNvPr id="1287" name="Freeform 366"/>
                          <wps:cNvSpPr>
                            <a:spLocks/>
                          </wps:cNvSpPr>
                          <wps:spPr bwMode="auto">
                            <a:xfrm>
                              <a:off x="8565" y="4180"/>
                              <a:ext cx="186" cy="115"/>
                            </a:xfrm>
                            <a:custGeom>
                              <a:avLst/>
                              <a:gdLst>
                                <a:gd name="T0" fmla="+- 0 8565 8565"/>
                                <a:gd name="T1" fmla="*/ T0 w 186"/>
                                <a:gd name="T2" fmla="+- 0 4294 4180"/>
                                <a:gd name="T3" fmla="*/ 4294 h 115"/>
                                <a:gd name="T4" fmla="+- 0 8751 8565"/>
                                <a:gd name="T5" fmla="*/ T4 w 186"/>
                                <a:gd name="T6" fmla="+- 0 4180 4180"/>
                                <a:gd name="T7" fmla="*/ 4180 h 115"/>
                              </a:gdLst>
                              <a:ahLst/>
                              <a:cxnLst>
                                <a:cxn ang="0">
                                  <a:pos x="T1" y="T3"/>
                                </a:cxn>
                                <a:cxn ang="0">
                                  <a:pos x="T5" y="T7"/>
                                </a:cxn>
                              </a:cxnLst>
                              <a:rect l="0" t="0" r="r" b="b"/>
                              <a:pathLst>
                                <a:path w="186" h="115">
                                  <a:moveTo>
                                    <a:pt x="0" y="114"/>
                                  </a:moveTo>
                                  <a:lnTo>
                                    <a:pt x="186" y="0"/>
                                  </a:lnTo>
                                </a:path>
                              </a:pathLst>
                            </a:custGeom>
                            <a:noFill/>
                            <a:ln w="19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8" name="Group 367"/>
                        <wpg:cNvGrpSpPr>
                          <a:grpSpLocks/>
                        </wpg:cNvGrpSpPr>
                        <wpg:grpSpPr bwMode="auto">
                          <a:xfrm>
                            <a:off x="8565" y="4067"/>
                            <a:ext cx="186" cy="114"/>
                            <a:chOff x="8565" y="4067"/>
                            <a:chExt cx="186" cy="114"/>
                          </a:xfrm>
                        </wpg:grpSpPr>
                        <wps:wsp>
                          <wps:cNvPr id="1289" name="Freeform 368"/>
                          <wps:cNvSpPr>
                            <a:spLocks/>
                          </wps:cNvSpPr>
                          <wps:spPr bwMode="auto">
                            <a:xfrm>
                              <a:off x="8565" y="4067"/>
                              <a:ext cx="186" cy="114"/>
                            </a:xfrm>
                            <a:custGeom>
                              <a:avLst/>
                              <a:gdLst>
                                <a:gd name="T0" fmla="+- 0 8751 8565"/>
                                <a:gd name="T1" fmla="*/ T0 w 186"/>
                                <a:gd name="T2" fmla="+- 0 4180 4067"/>
                                <a:gd name="T3" fmla="*/ 4180 h 114"/>
                                <a:gd name="T4" fmla="+- 0 8565 8565"/>
                                <a:gd name="T5" fmla="*/ T4 w 186"/>
                                <a:gd name="T6" fmla="+- 0 4067 4067"/>
                                <a:gd name="T7" fmla="*/ 4067 h 114"/>
                              </a:gdLst>
                              <a:ahLst/>
                              <a:cxnLst>
                                <a:cxn ang="0">
                                  <a:pos x="T1" y="T3"/>
                                </a:cxn>
                                <a:cxn ang="0">
                                  <a:pos x="T5" y="T7"/>
                                </a:cxn>
                              </a:cxnLst>
                              <a:rect l="0" t="0" r="r" b="b"/>
                              <a:pathLst>
                                <a:path w="186" h="114">
                                  <a:moveTo>
                                    <a:pt x="186" y="113"/>
                                  </a:moveTo>
                                  <a:lnTo>
                                    <a:pt x="0" y="0"/>
                                  </a:lnTo>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0" name="Group 369"/>
                        <wpg:cNvGrpSpPr>
                          <a:grpSpLocks/>
                        </wpg:cNvGrpSpPr>
                        <wpg:grpSpPr bwMode="auto">
                          <a:xfrm>
                            <a:off x="698" y="1694"/>
                            <a:ext cx="186" cy="114"/>
                            <a:chOff x="698" y="1694"/>
                            <a:chExt cx="186" cy="114"/>
                          </a:xfrm>
                        </wpg:grpSpPr>
                        <wps:wsp>
                          <wps:cNvPr id="1291" name="Freeform 370"/>
                          <wps:cNvSpPr>
                            <a:spLocks/>
                          </wps:cNvSpPr>
                          <wps:spPr bwMode="auto">
                            <a:xfrm>
                              <a:off x="698" y="1694"/>
                              <a:ext cx="186" cy="114"/>
                            </a:xfrm>
                            <a:custGeom>
                              <a:avLst/>
                              <a:gdLst>
                                <a:gd name="T0" fmla="+- 0 884 698"/>
                                <a:gd name="T1" fmla="*/ T0 w 186"/>
                                <a:gd name="T2" fmla="+- 0 1694 1694"/>
                                <a:gd name="T3" fmla="*/ 1694 h 114"/>
                                <a:gd name="T4" fmla="+- 0 698 698"/>
                                <a:gd name="T5" fmla="*/ T4 w 186"/>
                                <a:gd name="T6" fmla="+- 0 1807 1694"/>
                                <a:gd name="T7" fmla="*/ 1807 h 114"/>
                                <a:gd name="T8" fmla="+- 0 884 698"/>
                                <a:gd name="T9" fmla="*/ T8 w 186"/>
                                <a:gd name="T10" fmla="+- 0 1807 1694"/>
                                <a:gd name="T11" fmla="*/ 1807 h 114"/>
                                <a:gd name="T12" fmla="+- 0 884 698"/>
                                <a:gd name="T13" fmla="*/ T12 w 186"/>
                                <a:gd name="T14" fmla="+- 0 1694 1694"/>
                                <a:gd name="T15" fmla="*/ 1694 h 114"/>
                              </a:gdLst>
                              <a:ahLst/>
                              <a:cxnLst>
                                <a:cxn ang="0">
                                  <a:pos x="T1" y="T3"/>
                                </a:cxn>
                                <a:cxn ang="0">
                                  <a:pos x="T5" y="T7"/>
                                </a:cxn>
                                <a:cxn ang="0">
                                  <a:pos x="T9" y="T11"/>
                                </a:cxn>
                                <a:cxn ang="0">
                                  <a:pos x="T13" y="T15"/>
                                </a:cxn>
                              </a:cxnLst>
                              <a:rect l="0" t="0" r="r" b="b"/>
                              <a:pathLst>
                                <a:path w="186" h="114">
                                  <a:moveTo>
                                    <a:pt x="186" y="0"/>
                                  </a:moveTo>
                                  <a:lnTo>
                                    <a:pt x="0" y="113"/>
                                  </a:lnTo>
                                  <a:lnTo>
                                    <a:pt x="186" y="113"/>
                                  </a:lnTo>
                                  <a:lnTo>
                                    <a:pt x="1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92" name="Group 371"/>
                        <wpg:cNvGrpSpPr>
                          <a:grpSpLocks/>
                        </wpg:cNvGrpSpPr>
                        <wpg:grpSpPr bwMode="auto">
                          <a:xfrm>
                            <a:off x="709" y="1705"/>
                            <a:ext cx="186" cy="114"/>
                            <a:chOff x="709" y="1705"/>
                            <a:chExt cx="186" cy="114"/>
                          </a:xfrm>
                        </wpg:grpSpPr>
                        <wps:wsp>
                          <wps:cNvPr id="1293" name="Freeform 372"/>
                          <wps:cNvSpPr>
                            <a:spLocks/>
                          </wps:cNvSpPr>
                          <wps:spPr bwMode="auto">
                            <a:xfrm>
                              <a:off x="709" y="1705"/>
                              <a:ext cx="186" cy="114"/>
                            </a:xfrm>
                            <a:custGeom>
                              <a:avLst/>
                              <a:gdLst>
                                <a:gd name="T0" fmla="+- 0 895 709"/>
                                <a:gd name="T1" fmla="*/ T0 w 186"/>
                                <a:gd name="T2" fmla="+- 0 1705 1705"/>
                                <a:gd name="T3" fmla="*/ 1705 h 114"/>
                                <a:gd name="T4" fmla="+- 0 709 709"/>
                                <a:gd name="T5" fmla="*/ T4 w 186"/>
                                <a:gd name="T6" fmla="+- 0 1818 1705"/>
                                <a:gd name="T7" fmla="*/ 1818 h 114"/>
                                <a:gd name="T8" fmla="+- 0 895 709"/>
                                <a:gd name="T9" fmla="*/ T8 w 186"/>
                                <a:gd name="T10" fmla="+- 0 1818 1705"/>
                                <a:gd name="T11" fmla="*/ 1818 h 114"/>
                                <a:gd name="T12" fmla="+- 0 895 709"/>
                                <a:gd name="T13" fmla="*/ T12 w 186"/>
                                <a:gd name="T14" fmla="+- 0 1705 1705"/>
                                <a:gd name="T15" fmla="*/ 1705 h 114"/>
                              </a:gdLst>
                              <a:ahLst/>
                              <a:cxnLst>
                                <a:cxn ang="0">
                                  <a:pos x="T1" y="T3"/>
                                </a:cxn>
                                <a:cxn ang="0">
                                  <a:pos x="T5" y="T7"/>
                                </a:cxn>
                                <a:cxn ang="0">
                                  <a:pos x="T9" y="T11"/>
                                </a:cxn>
                                <a:cxn ang="0">
                                  <a:pos x="T13" y="T15"/>
                                </a:cxn>
                              </a:cxnLst>
                              <a:rect l="0" t="0" r="r" b="b"/>
                              <a:pathLst>
                                <a:path w="186" h="114">
                                  <a:moveTo>
                                    <a:pt x="186" y="0"/>
                                  </a:moveTo>
                                  <a:lnTo>
                                    <a:pt x="0" y="113"/>
                                  </a:lnTo>
                                  <a:lnTo>
                                    <a:pt x="186" y="113"/>
                                  </a:lnTo>
                                  <a:lnTo>
                                    <a:pt x="186" y="0"/>
                                  </a:lnTo>
                                  <a:close/>
                                </a:path>
                              </a:pathLst>
                            </a:custGeom>
                            <a:noFill/>
                            <a:ln w="19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4" name="Group 373"/>
                        <wpg:cNvGrpSpPr>
                          <a:grpSpLocks/>
                        </wpg:cNvGrpSpPr>
                        <wpg:grpSpPr bwMode="auto">
                          <a:xfrm>
                            <a:off x="698" y="1807"/>
                            <a:ext cx="186" cy="114"/>
                            <a:chOff x="698" y="1807"/>
                            <a:chExt cx="186" cy="114"/>
                          </a:xfrm>
                        </wpg:grpSpPr>
                        <wps:wsp>
                          <wps:cNvPr id="1295" name="Freeform 374"/>
                          <wps:cNvSpPr>
                            <a:spLocks/>
                          </wps:cNvSpPr>
                          <wps:spPr bwMode="auto">
                            <a:xfrm>
                              <a:off x="698" y="1807"/>
                              <a:ext cx="186" cy="114"/>
                            </a:xfrm>
                            <a:custGeom>
                              <a:avLst/>
                              <a:gdLst>
                                <a:gd name="T0" fmla="+- 0 884 698"/>
                                <a:gd name="T1" fmla="*/ T0 w 186"/>
                                <a:gd name="T2" fmla="+- 0 1807 1807"/>
                                <a:gd name="T3" fmla="*/ 1807 h 114"/>
                                <a:gd name="T4" fmla="+- 0 698 698"/>
                                <a:gd name="T5" fmla="*/ T4 w 186"/>
                                <a:gd name="T6" fmla="+- 0 1807 1807"/>
                                <a:gd name="T7" fmla="*/ 1807 h 114"/>
                                <a:gd name="T8" fmla="+- 0 884 698"/>
                                <a:gd name="T9" fmla="*/ T8 w 186"/>
                                <a:gd name="T10" fmla="+- 0 1921 1807"/>
                                <a:gd name="T11" fmla="*/ 1921 h 114"/>
                                <a:gd name="T12" fmla="+- 0 884 698"/>
                                <a:gd name="T13" fmla="*/ T12 w 186"/>
                                <a:gd name="T14" fmla="+- 0 1807 1807"/>
                                <a:gd name="T15" fmla="*/ 1807 h 114"/>
                              </a:gdLst>
                              <a:ahLst/>
                              <a:cxnLst>
                                <a:cxn ang="0">
                                  <a:pos x="T1" y="T3"/>
                                </a:cxn>
                                <a:cxn ang="0">
                                  <a:pos x="T5" y="T7"/>
                                </a:cxn>
                                <a:cxn ang="0">
                                  <a:pos x="T9" y="T11"/>
                                </a:cxn>
                                <a:cxn ang="0">
                                  <a:pos x="T13" y="T15"/>
                                </a:cxn>
                              </a:cxnLst>
                              <a:rect l="0" t="0" r="r" b="b"/>
                              <a:pathLst>
                                <a:path w="186" h="114">
                                  <a:moveTo>
                                    <a:pt x="186" y="0"/>
                                  </a:moveTo>
                                  <a:lnTo>
                                    <a:pt x="0" y="0"/>
                                  </a:lnTo>
                                  <a:lnTo>
                                    <a:pt x="186" y="114"/>
                                  </a:lnTo>
                                  <a:lnTo>
                                    <a:pt x="1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96" name="Group 375"/>
                        <wpg:cNvGrpSpPr>
                          <a:grpSpLocks/>
                        </wpg:cNvGrpSpPr>
                        <wpg:grpSpPr bwMode="auto">
                          <a:xfrm>
                            <a:off x="709" y="1818"/>
                            <a:ext cx="186" cy="114"/>
                            <a:chOff x="709" y="1818"/>
                            <a:chExt cx="186" cy="114"/>
                          </a:xfrm>
                        </wpg:grpSpPr>
                        <wps:wsp>
                          <wps:cNvPr id="1297" name="Freeform 376"/>
                          <wps:cNvSpPr>
                            <a:spLocks/>
                          </wps:cNvSpPr>
                          <wps:spPr bwMode="auto">
                            <a:xfrm>
                              <a:off x="709" y="1818"/>
                              <a:ext cx="186" cy="114"/>
                            </a:xfrm>
                            <a:custGeom>
                              <a:avLst/>
                              <a:gdLst>
                                <a:gd name="T0" fmla="+- 0 709 709"/>
                                <a:gd name="T1" fmla="*/ T0 w 186"/>
                                <a:gd name="T2" fmla="+- 0 1818 1818"/>
                                <a:gd name="T3" fmla="*/ 1818 h 114"/>
                                <a:gd name="T4" fmla="+- 0 895 709"/>
                                <a:gd name="T5" fmla="*/ T4 w 186"/>
                                <a:gd name="T6" fmla="+- 0 1818 1818"/>
                                <a:gd name="T7" fmla="*/ 1818 h 114"/>
                                <a:gd name="T8" fmla="+- 0 895 709"/>
                                <a:gd name="T9" fmla="*/ T8 w 186"/>
                                <a:gd name="T10" fmla="+- 0 1932 1818"/>
                                <a:gd name="T11" fmla="*/ 1932 h 114"/>
                                <a:gd name="T12" fmla="+- 0 709 709"/>
                                <a:gd name="T13" fmla="*/ T12 w 186"/>
                                <a:gd name="T14" fmla="+- 0 1818 1818"/>
                                <a:gd name="T15" fmla="*/ 1818 h 114"/>
                              </a:gdLst>
                              <a:ahLst/>
                              <a:cxnLst>
                                <a:cxn ang="0">
                                  <a:pos x="T1" y="T3"/>
                                </a:cxn>
                                <a:cxn ang="0">
                                  <a:pos x="T5" y="T7"/>
                                </a:cxn>
                                <a:cxn ang="0">
                                  <a:pos x="T9" y="T11"/>
                                </a:cxn>
                                <a:cxn ang="0">
                                  <a:pos x="T13" y="T15"/>
                                </a:cxn>
                              </a:cxnLst>
                              <a:rect l="0" t="0" r="r" b="b"/>
                              <a:pathLst>
                                <a:path w="186" h="114">
                                  <a:moveTo>
                                    <a:pt x="0" y="0"/>
                                  </a:moveTo>
                                  <a:lnTo>
                                    <a:pt x="186" y="0"/>
                                  </a:lnTo>
                                  <a:lnTo>
                                    <a:pt x="186" y="114"/>
                                  </a:lnTo>
                                  <a:lnTo>
                                    <a:pt x="0" y="0"/>
                                  </a:lnTo>
                                  <a:close/>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8" name="Group 377"/>
                        <wpg:cNvGrpSpPr>
                          <a:grpSpLocks/>
                        </wpg:cNvGrpSpPr>
                        <wpg:grpSpPr bwMode="auto">
                          <a:xfrm>
                            <a:off x="895" y="1705"/>
                            <a:ext cx="2" cy="228"/>
                            <a:chOff x="895" y="1705"/>
                            <a:chExt cx="2" cy="228"/>
                          </a:xfrm>
                        </wpg:grpSpPr>
                        <wps:wsp>
                          <wps:cNvPr id="1299" name="Freeform 378"/>
                          <wps:cNvSpPr>
                            <a:spLocks/>
                          </wps:cNvSpPr>
                          <wps:spPr bwMode="auto">
                            <a:xfrm>
                              <a:off x="895" y="1705"/>
                              <a:ext cx="2" cy="228"/>
                            </a:xfrm>
                            <a:custGeom>
                              <a:avLst/>
                              <a:gdLst>
                                <a:gd name="T0" fmla="+- 0 1705 1705"/>
                                <a:gd name="T1" fmla="*/ 1705 h 228"/>
                                <a:gd name="T2" fmla="+- 0 1932 1705"/>
                                <a:gd name="T3" fmla="*/ 1932 h 228"/>
                              </a:gdLst>
                              <a:ahLst/>
                              <a:cxnLst>
                                <a:cxn ang="0">
                                  <a:pos x="0" y="T1"/>
                                </a:cxn>
                                <a:cxn ang="0">
                                  <a:pos x="0" y="T3"/>
                                </a:cxn>
                              </a:cxnLst>
                              <a:rect l="0" t="0" r="r" b="b"/>
                              <a:pathLst>
                                <a:path h="228">
                                  <a:moveTo>
                                    <a:pt x="0" y="0"/>
                                  </a:moveTo>
                                  <a:lnTo>
                                    <a:pt x="0" y="227"/>
                                  </a:lnTo>
                                </a:path>
                              </a:pathLst>
                            </a:custGeom>
                            <a:noFill/>
                            <a:ln w="198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0" name="Group 379"/>
                        <wpg:cNvGrpSpPr>
                          <a:grpSpLocks/>
                        </wpg:cNvGrpSpPr>
                        <wpg:grpSpPr bwMode="auto">
                          <a:xfrm>
                            <a:off x="709" y="1818"/>
                            <a:ext cx="186" cy="114"/>
                            <a:chOff x="709" y="1818"/>
                            <a:chExt cx="186" cy="114"/>
                          </a:xfrm>
                        </wpg:grpSpPr>
                        <wps:wsp>
                          <wps:cNvPr id="1301" name="Freeform 380"/>
                          <wps:cNvSpPr>
                            <a:spLocks/>
                          </wps:cNvSpPr>
                          <wps:spPr bwMode="auto">
                            <a:xfrm>
                              <a:off x="709" y="1818"/>
                              <a:ext cx="186" cy="114"/>
                            </a:xfrm>
                            <a:custGeom>
                              <a:avLst/>
                              <a:gdLst>
                                <a:gd name="T0" fmla="+- 0 895 709"/>
                                <a:gd name="T1" fmla="*/ T0 w 186"/>
                                <a:gd name="T2" fmla="+- 0 1932 1818"/>
                                <a:gd name="T3" fmla="*/ 1932 h 114"/>
                                <a:gd name="T4" fmla="+- 0 709 709"/>
                                <a:gd name="T5" fmla="*/ T4 w 186"/>
                                <a:gd name="T6" fmla="+- 0 1818 1818"/>
                                <a:gd name="T7" fmla="*/ 1818 h 114"/>
                              </a:gdLst>
                              <a:ahLst/>
                              <a:cxnLst>
                                <a:cxn ang="0">
                                  <a:pos x="T1" y="T3"/>
                                </a:cxn>
                                <a:cxn ang="0">
                                  <a:pos x="T5" y="T7"/>
                                </a:cxn>
                              </a:cxnLst>
                              <a:rect l="0" t="0" r="r" b="b"/>
                              <a:pathLst>
                                <a:path w="186" h="114">
                                  <a:moveTo>
                                    <a:pt x="186" y="114"/>
                                  </a:moveTo>
                                  <a:lnTo>
                                    <a:pt x="0" y="0"/>
                                  </a:lnTo>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2" name="Group 381"/>
                        <wpg:cNvGrpSpPr>
                          <a:grpSpLocks/>
                        </wpg:cNvGrpSpPr>
                        <wpg:grpSpPr bwMode="auto">
                          <a:xfrm>
                            <a:off x="709" y="1705"/>
                            <a:ext cx="186" cy="114"/>
                            <a:chOff x="709" y="1705"/>
                            <a:chExt cx="186" cy="114"/>
                          </a:xfrm>
                        </wpg:grpSpPr>
                        <wps:wsp>
                          <wps:cNvPr id="1303" name="Freeform 382"/>
                          <wps:cNvSpPr>
                            <a:spLocks/>
                          </wps:cNvSpPr>
                          <wps:spPr bwMode="auto">
                            <a:xfrm>
                              <a:off x="709" y="1705"/>
                              <a:ext cx="186" cy="114"/>
                            </a:xfrm>
                            <a:custGeom>
                              <a:avLst/>
                              <a:gdLst>
                                <a:gd name="T0" fmla="+- 0 709 709"/>
                                <a:gd name="T1" fmla="*/ T0 w 186"/>
                                <a:gd name="T2" fmla="+- 0 1818 1705"/>
                                <a:gd name="T3" fmla="*/ 1818 h 114"/>
                                <a:gd name="T4" fmla="+- 0 895 709"/>
                                <a:gd name="T5" fmla="*/ T4 w 186"/>
                                <a:gd name="T6" fmla="+- 0 1705 1705"/>
                                <a:gd name="T7" fmla="*/ 1705 h 114"/>
                              </a:gdLst>
                              <a:ahLst/>
                              <a:cxnLst>
                                <a:cxn ang="0">
                                  <a:pos x="T1" y="T3"/>
                                </a:cxn>
                                <a:cxn ang="0">
                                  <a:pos x="T5" y="T7"/>
                                </a:cxn>
                              </a:cxnLst>
                              <a:rect l="0" t="0" r="r" b="b"/>
                              <a:pathLst>
                                <a:path w="186" h="114">
                                  <a:moveTo>
                                    <a:pt x="0" y="113"/>
                                  </a:moveTo>
                                  <a:lnTo>
                                    <a:pt x="186" y="0"/>
                                  </a:lnTo>
                                </a:path>
                              </a:pathLst>
                            </a:custGeom>
                            <a:noFill/>
                            <a:ln w="194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4" name="Group 383"/>
                        <wpg:cNvGrpSpPr>
                          <a:grpSpLocks/>
                        </wpg:cNvGrpSpPr>
                        <wpg:grpSpPr bwMode="auto">
                          <a:xfrm>
                            <a:off x="0" y="331"/>
                            <a:ext cx="187" cy="114"/>
                            <a:chOff x="0" y="331"/>
                            <a:chExt cx="187" cy="114"/>
                          </a:xfrm>
                        </wpg:grpSpPr>
                        <wps:wsp>
                          <wps:cNvPr id="1305" name="Freeform 384"/>
                          <wps:cNvSpPr>
                            <a:spLocks/>
                          </wps:cNvSpPr>
                          <wps:spPr bwMode="auto">
                            <a:xfrm>
                              <a:off x="0" y="331"/>
                              <a:ext cx="187" cy="114"/>
                            </a:xfrm>
                            <a:custGeom>
                              <a:avLst/>
                              <a:gdLst>
                                <a:gd name="T0" fmla="*/ 0 w 187"/>
                                <a:gd name="T1" fmla="+- 0 331 331"/>
                                <a:gd name="T2" fmla="*/ 331 h 114"/>
                                <a:gd name="T3" fmla="*/ 0 w 187"/>
                                <a:gd name="T4" fmla="+- 0 445 331"/>
                                <a:gd name="T5" fmla="*/ 445 h 114"/>
                                <a:gd name="T6" fmla="*/ 187 w 187"/>
                                <a:gd name="T7" fmla="+- 0 445 331"/>
                                <a:gd name="T8" fmla="*/ 445 h 114"/>
                                <a:gd name="T9" fmla="*/ 0 w 187"/>
                                <a:gd name="T10" fmla="+- 0 331 331"/>
                                <a:gd name="T11" fmla="*/ 331 h 114"/>
                              </a:gdLst>
                              <a:ahLst/>
                              <a:cxnLst>
                                <a:cxn ang="0">
                                  <a:pos x="T0" y="T2"/>
                                </a:cxn>
                                <a:cxn ang="0">
                                  <a:pos x="T3" y="T5"/>
                                </a:cxn>
                                <a:cxn ang="0">
                                  <a:pos x="T6" y="T8"/>
                                </a:cxn>
                                <a:cxn ang="0">
                                  <a:pos x="T9" y="T11"/>
                                </a:cxn>
                              </a:cxnLst>
                              <a:rect l="0" t="0" r="r" b="b"/>
                              <a:pathLst>
                                <a:path w="187" h="114">
                                  <a:moveTo>
                                    <a:pt x="0" y="0"/>
                                  </a:moveTo>
                                  <a:lnTo>
                                    <a:pt x="0" y="114"/>
                                  </a:lnTo>
                                  <a:lnTo>
                                    <a:pt x="187"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06" name="Group 385"/>
                        <wpg:cNvGrpSpPr>
                          <a:grpSpLocks/>
                        </wpg:cNvGrpSpPr>
                        <wpg:grpSpPr bwMode="auto">
                          <a:xfrm>
                            <a:off x="11" y="342"/>
                            <a:ext cx="187" cy="114"/>
                            <a:chOff x="11" y="342"/>
                            <a:chExt cx="187" cy="114"/>
                          </a:xfrm>
                        </wpg:grpSpPr>
                        <wps:wsp>
                          <wps:cNvPr id="1307" name="Freeform 386"/>
                          <wps:cNvSpPr>
                            <a:spLocks/>
                          </wps:cNvSpPr>
                          <wps:spPr bwMode="auto">
                            <a:xfrm>
                              <a:off x="11" y="342"/>
                              <a:ext cx="187" cy="114"/>
                            </a:xfrm>
                            <a:custGeom>
                              <a:avLst/>
                              <a:gdLst>
                                <a:gd name="T0" fmla="+- 0 11 11"/>
                                <a:gd name="T1" fmla="*/ T0 w 187"/>
                                <a:gd name="T2" fmla="+- 0 342 342"/>
                                <a:gd name="T3" fmla="*/ 342 h 114"/>
                                <a:gd name="T4" fmla="+- 0 11 11"/>
                                <a:gd name="T5" fmla="*/ T4 w 187"/>
                                <a:gd name="T6" fmla="+- 0 456 342"/>
                                <a:gd name="T7" fmla="*/ 456 h 114"/>
                                <a:gd name="T8" fmla="+- 0 198 11"/>
                                <a:gd name="T9" fmla="*/ T8 w 187"/>
                                <a:gd name="T10" fmla="+- 0 456 342"/>
                                <a:gd name="T11" fmla="*/ 456 h 114"/>
                                <a:gd name="T12" fmla="+- 0 11 11"/>
                                <a:gd name="T13" fmla="*/ T12 w 187"/>
                                <a:gd name="T14" fmla="+- 0 342 342"/>
                                <a:gd name="T15" fmla="*/ 342 h 114"/>
                              </a:gdLst>
                              <a:ahLst/>
                              <a:cxnLst>
                                <a:cxn ang="0">
                                  <a:pos x="T1" y="T3"/>
                                </a:cxn>
                                <a:cxn ang="0">
                                  <a:pos x="T5" y="T7"/>
                                </a:cxn>
                                <a:cxn ang="0">
                                  <a:pos x="T9" y="T11"/>
                                </a:cxn>
                                <a:cxn ang="0">
                                  <a:pos x="T13" y="T15"/>
                                </a:cxn>
                              </a:cxnLst>
                              <a:rect l="0" t="0" r="r" b="b"/>
                              <a:pathLst>
                                <a:path w="187" h="114">
                                  <a:moveTo>
                                    <a:pt x="0" y="0"/>
                                  </a:moveTo>
                                  <a:lnTo>
                                    <a:pt x="0" y="114"/>
                                  </a:lnTo>
                                  <a:lnTo>
                                    <a:pt x="187" y="114"/>
                                  </a:lnTo>
                                  <a:lnTo>
                                    <a:pt x="0" y="0"/>
                                  </a:lnTo>
                                  <a:close/>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8" name="Group 387"/>
                        <wpg:cNvGrpSpPr>
                          <a:grpSpLocks/>
                        </wpg:cNvGrpSpPr>
                        <wpg:grpSpPr bwMode="auto">
                          <a:xfrm>
                            <a:off x="0" y="445"/>
                            <a:ext cx="187" cy="114"/>
                            <a:chOff x="0" y="445"/>
                            <a:chExt cx="187" cy="114"/>
                          </a:xfrm>
                        </wpg:grpSpPr>
                        <wps:wsp>
                          <wps:cNvPr id="1309" name="Freeform 388"/>
                          <wps:cNvSpPr>
                            <a:spLocks/>
                          </wps:cNvSpPr>
                          <wps:spPr bwMode="auto">
                            <a:xfrm>
                              <a:off x="0" y="445"/>
                              <a:ext cx="187" cy="114"/>
                            </a:xfrm>
                            <a:custGeom>
                              <a:avLst/>
                              <a:gdLst>
                                <a:gd name="T0" fmla="*/ 187 w 187"/>
                                <a:gd name="T1" fmla="+- 0 445 445"/>
                                <a:gd name="T2" fmla="*/ 445 h 114"/>
                                <a:gd name="T3" fmla="*/ 0 w 187"/>
                                <a:gd name="T4" fmla="+- 0 445 445"/>
                                <a:gd name="T5" fmla="*/ 445 h 114"/>
                                <a:gd name="T6" fmla="*/ 0 w 187"/>
                                <a:gd name="T7" fmla="+- 0 558 445"/>
                                <a:gd name="T8" fmla="*/ 558 h 114"/>
                                <a:gd name="T9" fmla="*/ 187 w 187"/>
                                <a:gd name="T10" fmla="+- 0 445 445"/>
                                <a:gd name="T11" fmla="*/ 445 h 114"/>
                              </a:gdLst>
                              <a:ahLst/>
                              <a:cxnLst>
                                <a:cxn ang="0">
                                  <a:pos x="T0" y="T2"/>
                                </a:cxn>
                                <a:cxn ang="0">
                                  <a:pos x="T3" y="T5"/>
                                </a:cxn>
                                <a:cxn ang="0">
                                  <a:pos x="T6" y="T8"/>
                                </a:cxn>
                                <a:cxn ang="0">
                                  <a:pos x="T9" y="T11"/>
                                </a:cxn>
                              </a:cxnLst>
                              <a:rect l="0" t="0" r="r" b="b"/>
                              <a:pathLst>
                                <a:path w="187" h="114">
                                  <a:moveTo>
                                    <a:pt x="187" y="0"/>
                                  </a:moveTo>
                                  <a:lnTo>
                                    <a:pt x="0" y="0"/>
                                  </a:lnTo>
                                  <a:lnTo>
                                    <a:pt x="0" y="113"/>
                                  </a:lnTo>
                                  <a:lnTo>
                                    <a:pt x="1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310" name="Group 389"/>
                        <wpg:cNvGrpSpPr>
                          <a:grpSpLocks/>
                        </wpg:cNvGrpSpPr>
                        <wpg:grpSpPr bwMode="auto">
                          <a:xfrm>
                            <a:off x="11" y="456"/>
                            <a:ext cx="187" cy="114"/>
                            <a:chOff x="11" y="456"/>
                            <a:chExt cx="187" cy="114"/>
                          </a:xfrm>
                        </wpg:grpSpPr>
                        <wps:wsp>
                          <wps:cNvPr id="1311" name="Freeform 390"/>
                          <wps:cNvSpPr>
                            <a:spLocks/>
                          </wps:cNvSpPr>
                          <wps:spPr bwMode="auto">
                            <a:xfrm>
                              <a:off x="11" y="456"/>
                              <a:ext cx="187" cy="114"/>
                            </a:xfrm>
                            <a:custGeom>
                              <a:avLst/>
                              <a:gdLst>
                                <a:gd name="T0" fmla="+- 0 11 11"/>
                                <a:gd name="T1" fmla="*/ T0 w 187"/>
                                <a:gd name="T2" fmla="+- 0 456 456"/>
                                <a:gd name="T3" fmla="*/ 456 h 114"/>
                                <a:gd name="T4" fmla="+- 0 198 11"/>
                                <a:gd name="T5" fmla="*/ T4 w 187"/>
                                <a:gd name="T6" fmla="+- 0 456 456"/>
                                <a:gd name="T7" fmla="*/ 456 h 114"/>
                                <a:gd name="T8" fmla="+- 0 11 11"/>
                                <a:gd name="T9" fmla="*/ T8 w 187"/>
                                <a:gd name="T10" fmla="+- 0 569 456"/>
                                <a:gd name="T11" fmla="*/ 569 h 114"/>
                                <a:gd name="T12" fmla="+- 0 11 11"/>
                                <a:gd name="T13" fmla="*/ T12 w 187"/>
                                <a:gd name="T14" fmla="+- 0 456 456"/>
                                <a:gd name="T15" fmla="*/ 456 h 114"/>
                              </a:gdLst>
                              <a:ahLst/>
                              <a:cxnLst>
                                <a:cxn ang="0">
                                  <a:pos x="T1" y="T3"/>
                                </a:cxn>
                                <a:cxn ang="0">
                                  <a:pos x="T5" y="T7"/>
                                </a:cxn>
                                <a:cxn ang="0">
                                  <a:pos x="T9" y="T11"/>
                                </a:cxn>
                                <a:cxn ang="0">
                                  <a:pos x="T13" y="T15"/>
                                </a:cxn>
                              </a:cxnLst>
                              <a:rect l="0" t="0" r="r" b="b"/>
                              <a:pathLst>
                                <a:path w="187" h="114">
                                  <a:moveTo>
                                    <a:pt x="0" y="0"/>
                                  </a:moveTo>
                                  <a:lnTo>
                                    <a:pt x="187" y="0"/>
                                  </a:lnTo>
                                  <a:lnTo>
                                    <a:pt x="0" y="113"/>
                                  </a:lnTo>
                                  <a:lnTo>
                                    <a:pt x="0" y="0"/>
                                  </a:lnTo>
                                  <a:close/>
                                </a:path>
                              </a:pathLst>
                            </a:custGeom>
                            <a:noFill/>
                            <a:ln w="19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2BC073EC" id="Группа 3" o:spid="_x0000_s1026" style="width:417.95pt;height:249.95pt;mso-position-horizontal-relative:char;mso-position-vertical-relative:line" coordsize="9081,4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">
                <v:group id="Group 5" o:spid="_x0000_s1027" style="position:absolute;left:6124;top:4180;width:2441;height:2" coordorigin="6124,4180" coordsize="24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Freeform 6" o:spid="_x0000_s1028" style="position:absolute;left:6124;top:4180;width:2441;height:2;visibility:visible;mso-wrap-style:square;v-text-anchor:top" coordsize="24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" path="m,l2441,e" filled="f" strokeweight=".05347mm">
                    <v:path arrowok="t" o:connecttype="custom" o:connectlocs="0,0;2441,0" o:connectangles="0,0"/>
                  </v:shape>
                </v:group>
                <v:group id="Group 7" o:spid="_x0000_s1029" style="position:absolute;left:6589;top:3998;width:2;height:137" coordorigin="6589,3998"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8" o:spid="_x0000_s1030" style="position:absolute;left:6589;top:3998;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" path="m,136l,e" filled="f" strokeweight=".05506mm">
                    <v:path arrowok="t" o:connecttype="custom" o:connectlocs="0,4134;0,3998" o:connectangles="0,0"/>
                  </v:shape>
                </v:group>
                <v:group id="Group 9" o:spid="_x0000_s1031" style="position:absolute;left:6589;top:4067;width:66;height:2" coordorigin="6589,4067" coordsize="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10" o:spid="_x0000_s1032" style="position:absolute;left:6589;top:4067;width:66;height:2;visibility:visible;mso-wrap-style:square;v-text-anchor:top" coordsize="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" path="m,l66,e" filled="f" strokeweight=".05347mm">
                    <v:path arrowok="t" o:connecttype="custom" o:connectlocs="0,0;66,0" o:connectangles="0,0"/>
                  </v:shape>
                </v:group>
                <v:group id="Group 11" o:spid="_x0000_s1033" style="position:absolute;left:6655;top:3998;width:2;height:137" coordorigin="6655,3998"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12" o:spid="_x0000_s1034" style="position:absolute;left:6655;top:3998;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" path="m,l,136e" filled="f" strokeweight=".05506mm">
                    <v:path arrowok="t" o:connecttype="custom" o:connectlocs="0,3998;0,4134" o:connectangles="0,0"/>
                  </v:shape>
                </v:group>
                <v:group id="Group 13" o:spid="_x0000_s1035" style="position:absolute;left:6687;top:4043;width:65;height:91" coordorigin="6687,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Freeform 14" o:spid="_x0000_s1036" style="position:absolute;left:6687;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" path="m,l,91,65,r,91e" filled="f" strokeweight=".05453mm">
                    <v:path arrowok="t" o:connecttype="custom" o:connectlocs="0,4043;0,4134;65,4043;65,4134" o:connectangles="0,0,0,0"/>
                  </v:shape>
                </v:group>
                <v:group id="Group 15" o:spid="_x0000_s1037" style="position:absolute;left:6785;top:4043;width:65;height:91" coordorigin="6785,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16" o:spid="_x0000_s1038" style="position:absolute;left:6785;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" path="m,91l,,,46r33,l65,e" filled="f" strokeweight=".05453mm">
                    <v:path arrowok="t" o:connecttype="custom" o:connectlocs="0,4134;0,4043;0,4089;33,4089;65,4043" o:connectangles="0,0,0,0,0"/>
                  </v:shape>
                </v:group>
                <v:group id="Group 17" o:spid="_x0000_s1039" style="position:absolute;left:6818;top:4089;width:33;height:46" coordorigin="6818,4089" coordsize="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Freeform 18" o:spid="_x0000_s1040" style="position:absolute;left:6818;top:4089;width:33;height:46;visibility:visible;mso-wrap-style:square;v-text-anchor:top" coordsize="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" path="m,l32,45e" filled="f" strokeweight=".05453mm">
                    <v:path arrowok="t" o:connecttype="custom" o:connectlocs="0,4089;32,4134" o:connectangles="0,0"/>
                  </v:shape>
                </v:group>
                <v:group id="Group 19" o:spid="_x0000_s1041" style="position:absolute;left:6882;top:4043;width:65;height:91" coordorigin="6882,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Freeform 20" o:spid="_x0000_s1042" style="position:absolute;left:6882;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" path="m,46r49,l65,24,49,,17,,,24,,69,17,91r32,e" filled="f" strokeweight=".05453mm">
                    <v:path arrowok="t" o:connecttype="custom" o:connectlocs="0,4089;49,4089;65,4067;49,4043;17,4043;0,4067;0,4112;17,4134;49,4134" o:connectangles="0,0,0,0,0,0,0,0,0"/>
                  </v:shape>
                </v:group>
                <v:group id="Group 21" o:spid="_x0000_s1043" style="position:absolute;left:6980;top:4043;width:65;height:91" coordorigin="6980,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Freeform 22" o:spid="_x0000_s1044" style="position:absolute;left:6980;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" path="m,91l32,,65,r,91e" filled="f" strokeweight=".05453mm">
                    <v:path arrowok="t" o:connecttype="custom" o:connectlocs="0,4134;32,4043;65,4043;65,4134" o:connectangles="0,0,0,0"/>
                  </v:shape>
                </v:group>
                <v:group id="Group 23" o:spid="_x0000_s1045" style="position:absolute;left:7078;top:4043;width:65;height:91" coordorigin="7078,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Freeform 24" o:spid="_x0000_s1046" style="position:absolute;left:7078;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" path="m,46r49,l64,24,49,,16,,,24,,69,16,91r33,e" filled="f" strokeweight=".05453mm">
                    <v:path arrowok="t" o:connecttype="custom" o:connectlocs="0,4089;49,4089;64,4067;49,4043;16,4043;0,4067;0,4112;16,4134;49,4134" o:connectangles="0,0,0,0,0,0,0,0,0"/>
                  </v:shape>
                </v:group>
                <v:group id="Group 25" o:spid="_x0000_s1047" style="position:absolute;left:7176;top:4043;width:33;height:91" coordorigin="7176,4043" coordsize="3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26" o:spid="_x0000_s1048" style="position:absolute;left:7176;top:4043;width:33;height:91;visibility:visible;mso-wrap-style:square;v-text-anchor:top" coordsize="3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" path="m,91l,,32,e" filled="f" strokeweight=".05489mm">
                    <v:path arrowok="t" o:connecttype="custom" o:connectlocs="0,4134;0,4043;32,4043" o:connectangles="0,0,0"/>
                  </v:shape>
                </v:group>
                <v:group id="Group 27" o:spid="_x0000_s1049" style="position:absolute;left:7208;top:4043;width:17;height:46" coordorigin="7208,4043" coordsize="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Freeform 28" o:spid="_x0000_s1050" style="position:absolute;left:7208;top:4043;width:17;height:46;visibility:visible;mso-wrap-style:square;v-text-anchor:top" coordsize="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" path="m,46l11,39,16,24,11,7,,e" filled="f" strokeweight=".05486mm">
                    <v:path arrowok="t" o:connecttype="custom" o:connectlocs="0,4089;11,4082;16,4067;11,4050;0,4043" o:connectangles="0,0,0,0,0"/>
                  </v:shape>
                </v:group>
                <v:group id="Group 29" o:spid="_x0000_s1051" style="position:absolute;left:7176;top:4089;width:49;height:2" coordorigin="7176,4089" coordsize="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Freeform 30" o:spid="_x0000_s1052" style="position:absolute;left:7176;top:4089;width:49;height:2;visibility:visible;mso-wrap-style:square;v-text-anchor:top" coordsize="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" path="m32,l,,48,e" filled="f" strokeweight=".05347mm">
                    <v:path arrowok="t" o:connecttype="custom" o:connectlocs="32,0;0,0;48,0" o:connectangles="0,0,0"/>
                  </v:shape>
                </v:group>
                <v:group id="Group 31" o:spid="_x0000_s1053" style="position:absolute;left:7224;top:4089;width:17;height:46" coordorigin="7224,4089" coordsize="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Freeform 32" o:spid="_x0000_s1054" style="position:absolute;left:7224;top:4089;width:17;height:46;visibility:visible;mso-wrap-style:square;v-text-anchor:top" coordsize="1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" path="m,45l11,39,16,23,11,7,,e" filled="f" strokeweight=".05486mm">
                    <v:path arrowok="t" o:connecttype="custom" o:connectlocs="0,4134;11,4128;16,4112;11,4096;0,4089" o:connectangles="0,0,0,0,0"/>
                  </v:shape>
                </v:group>
                <v:group id="Group 33" o:spid="_x0000_s1055" style="position:absolute;left:7176;top:4134;width:49;height:2" coordorigin="7176,4134" coordsize="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34" o:spid="_x0000_s1056" style="position:absolute;left:7176;top:4134;width:49;height:2;visibility:visible;mso-wrap-style:square;v-text-anchor:top" coordsize="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" path="m48,l,e" filled="f" strokeweight=".05347mm">
                    <v:path arrowok="t" o:connecttype="custom" o:connectlocs="48,0;0,0" o:connectangles="0,0"/>
                  </v:shape>
                </v:group>
                <v:group id="Group 35" o:spid="_x0000_s1057" style="position:absolute;left:7273;top:4043;width:49;height:91" coordorigin="7273,4043"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36" o:spid="_x0000_s1058" style="position:absolute;left:7273;top:4043;width:49;height:91;visibility:visible;mso-wrap-style:square;v-text-anchor:top"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" path="m,91l,,,46r32,l49,69,32,91,,91xe" filled="f" strokeweight=".05469mm">
                    <v:path arrowok="t" o:connecttype="custom" o:connectlocs="0,4134;0,4043;0,4089;32,4089;49,4112;32,4134;0,4134" o:connectangles="0,0,0,0,0,0,0"/>
                  </v:shape>
                </v:group>
                <v:group id="Group 37" o:spid="_x0000_s1059" style="position:absolute;left:7338;top:4043;width:2;height:91" coordorigin="7338,4043" coordsize="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Freeform 38" o:spid="_x0000_s1060" style="position:absolute;left:7338;top:4043;width:2;height:91;visibility:visible;mso-wrap-style:square;v-text-anchor:top" coordsize="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" path="m,91l,e" filled="f" strokeweight=".05506mm">
                    <v:path arrowok="t" o:connecttype="custom" o:connectlocs="0,4134;0,4043" o:connectangles="0,0"/>
                  </v:shape>
                </v:group>
                <v:group id="Group 39" o:spid="_x0000_s1061" style="position:absolute;left:7371;top:4043;width:65;height:91" coordorigin="7371,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Freeform 40" o:spid="_x0000_s1062" style="position:absolute;left:7371;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" path="m,l,91,64,r,91e" filled="f" strokeweight=".05453mm">
                    <v:path arrowok="t" o:connecttype="custom" o:connectlocs="0,4043;0,4134;64,4043;64,4134" o:connectangles="0,0,0,0"/>
                  </v:shape>
                </v:group>
                <v:group id="Group 41" o:spid="_x0000_s1063" style="position:absolute;left:7386;top:4043;width:33;height:2" coordorigin="7386,4043"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Freeform 42" o:spid="_x0000_s1064" style="position:absolute;left:7386;top:4043;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" path="m33,l,e" filled="f" strokeweight=".05347mm">
                    <v:path arrowok="t" o:connecttype="custom" o:connectlocs="33,0;0,0" o:connectangles="0,0"/>
                  </v:shape>
                </v:group>
                <v:group id="Group 43" o:spid="_x0000_s1065" style="position:absolute;left:7566;top:4043;width:65;height:91" coordorigin="7566,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44" o:spid="_x0000_s1066" style="position:absolute;left:7566;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" path="m,91l,,,46r32,l65,e" filled="f" strokeweight=".05453mm">
                    <v:path arrowok="t" o:connecttype="custom" o:connectlocs="0,4134;0,4043;0,4089;32,4089;65,4043" o:connectangles="0,0,0,0,0"/>
                  </v:shape>
                </v:group>
                <v:group id="Group 45" o:spid="_x0000_s1067" style="position:absolute;left:7598;top:4089;width:33;height:46" coordorigin="7598,4089" coordsize="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Freeform 46" o:spid="_x0000_s1068" style="position:absolute;left:7598;top:4089;width:33;height:46;visibility:visible;mso-wrap-style:square;v-text-anchor:top" coordsize="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" path="m,l33,45e" filled="f" strokeweight=".0545mm">
                    <v:path arrowok="t" o:connecttype="custom" o:connectlocs="0,4089;33,4134" o:connectangles="0,0"/>
                  </v:shape>
                </v:group>
                <v:group id="Group 47" o:spid="_x0000_s1069" style="position:absolute;left:7663;top:4043;width:66;height:91" coordorigin="7663,4043"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Freeform 48" o:spid="_x0000_s1070" style="position:absolute;left:7663;top:4043;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" path="m,69l,24,17,,49,,66,24r,45l49,91r-32,l,69xe" filled="f" strokeweight=".05453mm">
                    <v:path arrowok="t" o:connecttype="custom" o:connectlocs="0,4112;0,4067;17,4043;49,4043;66,4067;66,4112;49,4134;17,4134;0,4112" o:connectangles="0,0,0,0,0,0,0,0,0"/>
                  </v:shape>
                </v:group>
                <v:group id="Group 49" o:spid="_x0000_s1071" style="position:absolute;left:7761;top:4043;width:65;height:91" coordorigin="7761,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Freeform 50" o:spid="_x0000_s1072" style="position:absolute;left:7761;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" path="m,91l,,,46r65,l65,r,91e" filled="f" strokeweight=".05453mm">
                    <v:path arrowok="t" o:connecttype="custom" o:connectlocs="0,4134;0,4043;0,4089;65,4089;65,4043;65,4134" o:connectangles="0,0,0,0,0,0"/>
                  </v:shape>
                </v:group>
                <v:group id="Group 51" o:spid="_x0000_s1073" style="position:absolute;left:7859;top:4043;width:49;height:91" coordorigin="7859,4043"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Freeform 52" o:spid="_x0000_s1074" style="position:absolute;left:7859;top:4043;width:49;height:91;visibility:visible;mso-wrap-style:square;v-text-anchor:top"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" path="m,l,91r48,l48,e" filled="f" strokeweight=".05469mm">
                    <v:path arrowok="t" o:connecttype="custom" o:connectlocs="0,4043;0,4134;48,4134;48,4043" o:connectangles="0,0,0,0"/>
                  </v:shape>
                </v:group>
                <v:group id="Group 53" o:spid="_x0000_s1075" style="position:absolute;left:7907;top:4134;width:17;height:24" coordorigin="7907,4134" coordsize="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Freeform 54" o:spid="_x0000_s1076" style="position:absolute;left:7907;top:4134;width:17;height:24;visibility:visible;mso-wrap-style:square;v-text-anchor:top" coordsize="1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" path="m,l17,r,23e" filled="f" strokeweight=".05453mm">
                    <v:path arrowok="t" o:connecttype="custom" o:connectlocs="0,4134;17,4134;17,4157" o:connectangles="0,0,0"/>
                  </v:shape>
                </v:group>
                <v:group id="Group 55" o:spid="_x0000_s1077" style="position:absolute;left:7957;top:4043;width:65;height:91" coordorigin="7957,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Freeform 56" o:spid="_x0000_s1078" style="position:absolute;left:7957;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" path="m,46r49,l64,24,49,,15,,,24,,69,15,91r34,e" filled="f" strokeweight=".05453mm">
                    <v:path arrowok="t" o:connecttype="custom" o:connectlocs="0,4089;49,4089;64,4067;49,4043;15,4043;0,4067;0,4112;15,4134;49,4134" o:connectangles="0,0,0,0,0,0,0,0,0"/>
                  </v:shape>
                </v:group>
                <v:group id="Group 57" o:spid="_x0000_s1079" style="position:absolute;left:8053;top:4043;width:66;height:91" coordorigin="8053,4043"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reeform 58" o:spid="_x0000_s1080" style="position:absolute;left:8053;top:4043;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" path="m,91l,,,46r66,l66,r,91e" filled="f" strokeweight=".0545mm">
                    <v:path arrowok="t" o:connecttype="custom" o:connectlocs="0,4134;0,4043;0,4089;66,4089;66,4043;66,4134" o:connectangles="0,0,0,0,0,0"/>
                  </v:shape>
                </v:group>
                <v:group id="Group 59" o:spid="_x0000_s1081" style="position:absolute;left:8152;top:4043;width:65;height:91" coordorigin="8152,4043"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Freeform 60" o:spid="_x0000_s1082" style="position:absolute;left:8152;top:4043;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" path="m32,91l32,,,,64,e" filled="f" strokeweight=".05453mm">
                    <v:path arrowok="t" o:connecttype="custom" o:connectlocs="32,4134;32,4043;0,4043;64,4043" o:connectangles="0,0,0,0"/>
                  </v:shape>
                </v:group>
                <v:group id="Group 61" o:spid="_x0000_s1083" style="position:absolute;left:8249;top:4043;width:66;height:91" coordorigin="8249,4043"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Freeform 62" o:spid="_x0000_s1084" style="position:absolute;left:8249;top:4043;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" path="m,91l,,49,,65,24r,22l49,69,,69e" filled="f" strokeweight=".0545mm">
                    <v:path arrowok="t" o:connecttype="custom" o:connectlocs="0,4134;0,4043;49,4043;65,4067;65,4089;49,4112;0,4112" o:connectangles="0,0,0,0,0,0,0"/>
                  </v:shape>
                </v:group>
                <v:group id="Group 63" o:spid="_x0000_s1085" style="position:absolute;left:8346;top:4043;width:66;height:91" coordorigin="8346,4043"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Freeform 64" o:spid="_x0000_s1086" style="position:absolute;left:8346;top:4043;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" path="m,69l,24,17,,49,,66,24,66,r,91l66,69,49,91r-32,l,69xe" filled="f" strokeweight=".05453mm">
                    <v:path arrowok="t" o:connecttype="custom" o:connectlocs="0,4112;0,4067;17,4043;49,4043;66,4067;66,4043;66,4134;66,4112;49,4134;17,4134;0,4112" o:connectangles="0,0,0,0,0,0,0,0,0,0,0"/>
                  </v:shape>
                </v:group>
                <v:group id="Group 65" o:spid="_x0000_s1087" style="position:absolute;left:8444;top:4043;width:66;height:91" coordorigin="8444,4043"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">
                  <v:shape id="Freeform 66" o:spid="_x0000_s1088" style="position:absolute;left:8444;top:4043;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" path="m33,91l33,,,,66,e" filled="f" strokeweight=".0545mm">
                    <v:path arrowok="t" o:connecttype="custom" o:connectlocs="33,4134;33,4043;0,4043;66,4043" o:connectangles="0,0,0,0"/>
                  </v:shape>
                </v:group>
                <v:group id="Group 67" o:spid="_x0000_s1089" style="position:absolute;left:2987;top:1591;width:3138;height:455" coordorigin="2987,1591" coordsize="3138,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Freeform 68" o:spid="_x0000_s1090" style="position:absolute;left:2987;top:1591;width:3138;height:455;visibility:visible;mso-wrap-style:square;v-text-anchor:top" coordsize="3138,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" path="m,454r3137,l3137,,,,,454xe" filled="f" strokeweight=".0535mm">
                    <v:path arrowok="t" o:connecttype="custom" o:connectlocs="0,2045;3137,2045;3137,1591;0,1591;0,2045" o:connectangles="0,0,0,0,0"/>
                  </v:shape>
                </v:group>
                <v:group id="Group 69" o:spid="_x0000_s1091" style="position:absolute;left:3335;top:4317;width:2789;height:2" coordorigin="3335,4317" coordsize="2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">
                  <v:shape id="Freeform 70" o:spid="_x0000_s1092" style="position:absolute;left:3335;top:4317;width:2789;height:2;visibility:visible;mso-wrap-style:square;v-text-anchor:top" coordsize="2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" path="m,l2789,e" filled="f" strokeweight=".05347mm">
                    <v:path arrowok="t" o:connecttype="custom" o:connectlocs="0,0;2789,0" o:connectangles="0,0"/>
                  </v:shape>
                </v:group>
                <v:group id="Group 71" o:spid="_x0000_s1093" style="position:absolute;left:4730;top:2045;width:2;height:2272" coordorigin="4730,2045" coordsize="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">
                  <v:shape id="Freeform 72" o:spid="_x0000_s1094" style="position:absolute;left:4730;top:2045;width:2;height:2272;visibility:visible;mso-wrap-style:square;v-text-anchor:top" coordsize="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" path="m,l,2272e" filled="f" strokeweight=".05506mm">
                    <v:path arrowok="t" o:connecttype="custom" o:connectlocs="0,2045;0,4317" o:connectangles="0,0"/>
                  </v:shape>
                </v:group>
                <v:group id="Group 73" o:spid="_x0000_s1095" style="position:absolute;left:3335;top:2045;width:2;height:2272" coordorigin="3335,2045" coordsize="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">
                  <v:shape id="Freeform 74" o:spid="_x0000_s1096" style="position:absolute;left:3335;top:2045;width:2;height:2272;visibility:visible;mso-wrap-style:square;v-text-anchor:top" coordsize="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" path="m,l,2272e" filled="f" strokeweight=".05506mm">
                    <v:path arrowok="t" o:connecttype="custom" o:connectlocs="0,2045;0,4317" o:connectangles="0,0"/>
                  </v:shape>
                </v:group>
                <v:group id="Group 75" o:spid="_x0000_s1097" style="position:absolute;left:6124;top:2045;width:2;height:2272" coordorigin="6124,2045" coordsize="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">
                  <v:shape id="Freeform 76" o:spid="_x0000_s1098" style="position:absolute;left:6124;top:2045;width:2;height:2272;visibility:visible;mso-wrap-style:square;v-text-anchor:top" coordsize="2,2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" path="m,2272l,e" filled="f" strokeweight=".05506mm">
                    <v:path arrowok="t" o:connecttype="custom" o:connectlocs="0,4317;0,2045" o:connectangles="0,0"/>
                  </v:shape>
                </v:group>
                <v:group id="Group 77" o:spid="_x0000_s1099" style="position:absolute;left:6124;top:2840;width:349;height:341" coordorigin="6124,2840" coordsize="34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">
                  <v:shape id="Freeform 78" o:spid="_x0000_s1100" style="position:absolute;left:6124;top:2840;width:349;height:341;visibility:visible;mso-wrap-style:square;v-text-anchor:top" coordsize="34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" path="m349,341l,e" filled="f" strokeweight=".05425mm">
                    <v:path arrowok="t" o:connecttype="custom" o:connectlocs="349,3181;0,2840" o:connectangles="0,0"/>
                  </v:shape>
                </v:group>
                <v:group id="Group 79" o:spid="_x0000_s1101" style="position:absolute;left:6473;top:3181;width:2;height:796" coordorigin="6473,3181" coordsize="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shape id="Freeform 80" o:spid="_x0000_s1102" style="position:absolute;left:6473;top:3181;width:2;height:796;visibility:visible;mso-wrap-style:square;v-text-anchor:top" coordsize="2,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" path="m,795l,e" filled="f" strokeweight=".05506mm">
                    <v:path arrowok="t" o:connecttype="custom" o:connectlocs="0,3976;0,3181" o:connectangles="0,0"/>
                  </v:shape>
                </v:group>
                <v:group id="Group 81" o:spid="_x0000_s1103" style="position:absolute;left:6124;top:3976;width:349;height:2" coordorigin="6124,3976" coordsize="3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v:shape id="Freeform 82" o:spid="_x0000_s1104" style="position:absolute;left:6124;top:3976;width:349;height:2;visibility:visible;mso-wrap-style:square;v-text-anchor:top" coordsize="3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" path="m,l349,e" filled="f" strokeweight=".05347mm">
                    <v:path arrowok="t" o:connecttype="custom" o:connectlocs="0,0;349,0" o:connectangles="0,0"/>
                  </v:shape>
                </v:group>
                <v:group id="Group 83" o:spid="_x0000_s1105" style="position:absolute;left:3452;top:1477;width:1163;height:2" coordorigin="3452,1477" coordsize="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">
                  <v:shape id="Freeform 84" o:spid="_x0000_s1106" style="position:absolute;left:3452;top:1477;width:1163;height:2;visibility:visible;mso-wrap-style:square;v-text-anchor:top" coordsize="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" path="m,l1162,e" filled="f" strokeweight=".05347mm">
                    <v:path arrowok="t" o:connecttype="custom" o:connectlocs="0,0;1162,0" o:connectangles="0,0"/>
                  </v:shape>
                </v:group>
                <v:group id="Group 85" o:spid="_x0000_s1107" style="position:absolute;left:3335;top:1477;width:117;height:114" coordorigin="3335,1477" coordsize="11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shape id="Freeform 86" o:spid="_x0000_s1108" style="position:absolute;left:3335;top:1477;width:117;height:114;visibility:visible;mso-wrap-style:square;v-text-anchor:top" coordsize="11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" path="m,114l117,e" filled="f" strokeweight=".05425mm">
                    <v:path arrowok="t" o:connecttype="custom" o:connectlocs="0,1591;117,1477" o:connectangles="0,0"/>
                  </v:shape>
                </v:group>
                <v:group id="Group 87" o:spid="_x0000_s1109" style="position:absolute;left:4846;top:1477;width:1163;height:2" coordorigin="4846,1477" coordsize="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Vl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O48o2MoNe/AAAA//8DAFBLAQItABQABgAIAAAAIQDb4fbL7gAAAIUBAAATAAAAAAAA&#10;AAAAAAAAAAAAAABbQ29udGVudF9UeXBlc10ueG1sUEsBAi0AFAAGAAgAAAAhAFr0LFu/AAAAFQEA&#10;AAsAAAAAAAAAAAAAAAAAHwEAAF9yZWxzLy5yZWxzUEsBAi0AFAAGAAgAAAAhAJHsZWXHAAAA3QAA&#10;AA8AAAAAAAAAAAAAAAAABwIAAGRycy9kb3ducmV2LnhtbFBLBQYAAAAAAwADALcAAAD7AgAAAAA=&#10;">
                  <v:shape id="Freeform 88" o:spid="_x0000_s1110" style="position:absolute;left:4846;top:1477;width:1163;height:2;visibility:visible;mso-wrap-style:square;v-text-anchor:top" coordsize="1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" path="m,l1162,e" filled="f" strokeweight=".05347mm">
                    <v:path arrowok="t" o:connecttype="custom" o:connectlocs="0,0;1162,0" o:connectangles="0,0"/>
                  </v:shape>
                </v:group>
                <v:group id="Group 89" o:spid="_x0000_s1111" style="position:absolute;left:4730;top:1477;width:116;height:114" coordorigin="4730,1477" coordsize="11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T45RsZQee/AAAA//8DAFBLAQItABQABgAIAAAAIQDb4fbL7gAAAIUBAAATAAAAAAAA&#10;AAAAAAAAAAAAAABbQ29udGVudF9UeXBlc10ueG1sUEsBAi0AFAAGAAgAAAAhAFr0LFu/AAAAFQEA&#10;AAsAAAAAAAAAAAAAAAAAHwEAAF9yZWxzLy5yZWxzUEsBAi0AFAAGAAgAAAAhAOpD/77HAAAA3QAA&#10;AA8AAAAAAAAAAAAAAAAABwIAAGRycy9kb3ducmV2LnhtbFBLBQYAAAAAAwADALcAAAD7AgAAAAA=&#10;">
                  <v:shape id="Freeform 90" o:spid="_x0000_s1112" style="position:absolute;left:4730;top:1477;width:116;height:114;visibility:visible;mso-wrap-style:square;v-text-anchor:top" coordsize="11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" path="m,114l116,e" filled="f" strokeweight=".05425mm">
                    <v:path arrowok="t" o:connecttype="custom" o:connectlocs="0,1591;116,1477" o:connectangles="0,0"/>
                  </v:shape>
                </v:group>
                <v:group id="Group 91" o:spid="_x0000_s1113" style="position:absolute;left:4614;top:1477;width:117;height:114" coordorigin="4614,1477" coordsize="11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">
                  <v:shape id="Freeform 92" o:spid="_x0000_s1114" style="position:absolute;left:4614;top:1477;width:117;height:114;visibility:visible;mso-wrap-style:square;v-text-anchor:top" coordsize="11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" path="m,l116,114e" filled="f" strokeweight=".05425mm">
                    <v:path arrowok="t" o:connecttype="custom" o:connectlocs="0,1477;116,1591" o:connectangles="0,0"/>
                  </v:shape>
                </v:group>
                <v:group id="Group 93" o:spid="_x0000_s1115" style="position:absolute;left:6008;top:1477;width:116;height:114" coordorigin="6008,1477" coordsize="11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">
                  <v:shape id="Freeform 94" o:spid="_x0000_s1116" style="position:absolute;left:6008;top:1477;width:116;height:114;visibility:visible;mso-wrap-style:square;v-text-anchor:top" coordsize="11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" path="m,l116,114e" filled="f" strokeweight=".05425mm">
                    <v:path arrowok="t" o:connecttype="custom" o:connectlocs="0,1477;116,1591" o:connectangles="0,0"/>
                  </v:shape>
                </v:group>
                <v:group id="Group 95" o:spid="_x0000_s1117" style="position:absolute;left:4033;top:456;width:2;height:1022" coordorigin="4033,456" coordsize="2,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">
                  <v:shape id="Freeform 96" o:spid="_x0000_s1118" style="position:absolute;left:4033;top:456;width:2;height:1022;visibility:visible;mso-wrap-style:square;v-text-anchor:top" coordsize="2,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" path="m,1021l,e" filled="f" strokeweight=".05506mm">
                    <v:path arrowok="t" o:connecttype="custom" o:connectlocs="0,1477;0,456" o:connectangles="0,0"/>
                  </v:shape>
                </v:group>
                <v:group id="Group 97" o:spid="_x0000_s1119" style="position:absolute;left:5428;top:456;width:2;height:1022" coordorigin="5428,456" coordsize="2,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">
                  <v:shape id="Freeform 98" o:spid="_x0000_s1120" style="position:absolute;left:5428;top:456;width:2;height:1022;visibility:visible;mso-wrap-style:square;v-text-anchor:top" coordsize="2,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" path="m,1021l,e" filled="f" strokeweight=".05506mm">
                    <v:path arrowok="t" o:connecttype="custom" o:connectlocs="0,1477;0,456" o:connectangles="0,0"/>
                  </v:shape>
                </v:group>
                <v:group id="Group 99" o:spid="_x0000_s1121" style="position:absolute;left:2057;top:456;width:3371;height:2" coordorigin="2057,456" coordsize="33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UD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hl29kBJ3fAQAA//8DAFBLAQItABQABgAIAAAAIQDb4fbL7gAAAIUBAAATAAAAAAAA&#10;AAAAAAAAAAAAAABbQ29udGVudF9UeXBlc10ueG1sUEsBAi0AFAAGAAgAAAAhAFr0LFu/AAAAFQEA&#10;AAsAAAAAAAAAAAAAAAAAHwEAAF9yZWxzLy5yZWxzUEsBAi0AFAAGAAgAAAAhACQvNQPHAAAA3QAA&#10;AA8AAAAAAAAAAAAAAAAABwIAAGRycy9kb3ducmV2LnhtbFBLBQYAAAAAAwADALcAAAD7AgAAAAA=&#10;">
                  <v:shape id="Freeform 100" o:spid="_x0000_s1122" style="position:absolute;left:2057;top:456;width:3371;height:2;visibility:visible;mso-wrap-style:square;v-text-anchor:top" coordsize="33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" path="m,l3371,e" filled="f" strokeweight=".05347mm">
                    <v:path arrowok="t" o:connecttype="custom" o:connectlocs="0,0;3371,0" o:connectangles="0,0"/>
                  </v:shape>
                </v:group>
                <v:group id="Group 101" o:spid="_x0000_s1123" style="position:absolute;left:2522;top:456;width:2;height:227" coordorigin="2522,456" coordsize="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">
                  <v:shape id="Freeform 102" o:spid="_x0000_s1124" style="position:absolute;left:2522;top:456;width:2;height:227;visibility:visible;mso-wrap-style:square;v-text-anchor:top" coordsize="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" path="m,l,226e" filled="f" strokeweight=".05506mm">
                    <v:path arrowok="t" o:connecttype="custom" o:connectlocs="0,456;0,682" o:connectangles="0,0"/>
                  </v:shape>
                </v:group>
                <v:group id="Group 103" o:spid="_x0000_s1125" style="position:absolute;left:2289;top:682;width:466;height:455" coordorigin="2289,682" coordsize="466,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">
                  <v:shape id="Freeform 104" o:spid="_x0000_s1126" style="position:absolute;left:2289;top:682;width:466;height:455;visibility:visible;mso-wrap-style:square;v-text-anchor:top" coordsize="466,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" path="m465,228l434,114,349,31,233,,117,31,31,114,,228,31,341r86,84l233,455,349,425r85,-84l465,228xe" filled="f" strokeweight=".05425mm">
                    <v:path arrowok="t" o:connecttype="custom" o:connectlocs="465,910;434,796;349,713;233,682;117,713;31,796;0,910;31,1023;117,1107;233,1137;349,1107;434,1023;465,910" o:connectangles="0,0,0,0,0,0,0,0,0,0,0,0,0"/>
                  </v:shape>
                </v:group>
                <v:group id="Group 105" o:spid="_x0000_s1127" style="position:absolute;left:2452;top:728;width:66;height:137" coordorigin="2452,728"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">
                  <v:shape id="Freeform 106" o:spid="_x0000_s1128" style="position:absolute;left:2452;top:728;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" path="m,136l,,49,,65,23r,22l49,68,,68e" filled="f" strokeweight=".05475mm">
                    <v:path arrowok="t" o:connecttype="custom" o:connectlocs="0,864;0,728;49,728;65,751;65,773;49,796;0,796" o:connectangles="0,0,0,0,0,0,0"/>
                  </v:shape>
                </v:group>
                <v:group id="Group 107" o:spid="_x0000_s1129" style="position:absolute;left:2550;top:728;width:65;height:137" coordorigin="2550,728"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">
                  <v:shape id="Freeform 108" o:spid="_x0000_s1130" style="position:absolute;left:2550;top:728;width:65;height:137;visibility:visible;mso-wrap-style:square;v-text-anchor:top"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" path="m,136l,,65,e" filled="f" strokeweight=".05475mm">
                    <v:path arrowok="t" o:connecttype="custom" o:connectlocs="0,864;0,728;65,728" o:connectangles="0,0,0"/>
                  </v:shape>
                </v:group>
                <v:group id="Group 109" o:spid="_x0000_s1131" style="position:absolute;left:2550;top:796;width:33;height:2" coordorigin="2550,796"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qP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fDLNzKC3vwDAAD//wMAUEsBAi0AFAAGAAgAAAAhANvh9svuAAAAhQEAABMAAAAAAAAA&#10;AAAAAAAAAAAAAFtDb250ZW50X1R5cGVzXS54bWxQSwECLQAUAAYACAAAACEAWvQsW78AAAAVAQAA&#10;CwAAAAAAAAAAAAAAAAAfAQAAX3JlbHMvLnJlbHNQSwECLQAUAAYACAAAACEAofaj3sYAAADdAAAA&#10;DwAAAAAAAAAAAAAAAAAHAgAAZHJzL2Rvd25yZXYueG1sUEsFBgAAAAADAAMAtwAAAPoCAAAAAA==&#10;">
                  <v:shape id="Freeform 110" o:spid="_x0000_s1132" style="position:absolute;left:2550;top:796;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" path="m,l32,e" filled="f" strokeweight=".05347mm">
                    <v:path arrowok="t" o:connecttype="custom" o:connectlocs="0,0;32,0" o:connectangles="0,0"/>
                  </v:shape>
                </v:group>
                <v:group id="Group 111" o:spid="_x0000_s1133" style="position:absolute;left:2550;top:864;width:65;height:2" coordorigin="2550,864"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shape id="Freeform 112" o:spid="_x0000_s1134" style="position:absolute;left:2550;top:864;width:65;height:2;visibility:visible;mso-wrap-style:square;v-text-anchor:top"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" path="m,l65,e" filled="f" strokeweight=".05347mm">
                    <v:path arrowok="t" o:connecttype="custom" o:connectlocs="0,0;65,0" o:connectangles="0,0"/>
                  </v:shape>
                </v:group>
                <v:group id="Group 113" o:spid="_x0000_s1135" style="position:absolute;left:1778;top:2;width:233;height:228" coordorigin="1778,2" coordsize="2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">
                  <v:shape id="Freeform 114" o:spid="_x0000_s1136" style="position:absolute;left:1778;top:2;width:233;height:228;visibility:visible;mso-wrap-style:square;v-text-anchor:top" coordsize="2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" path="m232,113l217,56,174,15,117,,58,15,15,56,,113r15,57l58,211r59,16l174,211r43,-41l232,113xe" filled="f" strokeweight=".05425mm">
                    <v:path arrowok="t" o:connecttype="custom" o:connectlocs="232,115;217,58;174,17;117,2;58,17;15,58;0,115;15,172;58,213;117,229;174,213;217,172;232,115" o:connectangles="0,0,0,0,0,0,0,0,0,0,0,0,0"/>
                  </v:shape>
                </v:group>
                <v:group id="Group 115" o:spid="_x0000_s1137" style="position:absolute;left:1895;top:229;width:2;height:228" coordorigin="1895,229"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">
                  <v:shape id="Freeform 116" o:spid="_x0000_s1138" style="position:absolute;left:1895;top:229;width:2;height:2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" path="m,227l,e" filled="f" strokeweight=".05506mm">
                    <v:path arrowok="t" o:connecttype="custom" o:connectlocs="0,456;0,229" o:connectangles="0,0"/>
                  </v:shape>
                </v:group>
                <v:group id="Group 117" o:spid="_x0000_s1139" style="position:absolute;left:1731;top:388;width:326;height:137" coordorigin="1731,388"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Y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eDKNzKC3vwDAAD//wMAUEsBAi0AFAAGAAgAAAAhANvh9svuAAAAhQEAABMAAAAAAAAA&#10;AAAAAAAAAAAAAFtDb250ZW50X1R5cGVzXS54bWxQSwECLQAUAAYACAAAACEAWvQsW78AAAAVAQAA&#10;CwAAAAAAAAAAAAAAAAAfAQAAX3JlbHMvLnJlbHNQSwECLQAUAAYACAAAACEAX4Cv2MYAAADdAAAA&#10;DwAAAAAAAAAAAAAAAAAHAgAAZHJzL2Rvd25yZXYueG1sUEsFBgAAAAADAAMAtwAAAPoCAAAAAA==&#10;">
                  <v:shape id="Freeform 118" o:spid="_x0000_s1140" style="position:absolute;left:1731;top:388;width:326;height:137;visibility:visible;mso-wrap-style:square;v-text-anchor:top"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" path="m326,136l,e" filled="f" strokeweight=".05372mm">
                    <v:path arrowok="t" o:connecttype="custom" o:connectlocs="326,524;0,388" o:connectangles="0,0"/>
                  </v:shape>
                </v:group>
                <v:group id="Group 119" o:spid="_x0000_s1141" style="position:absolute;left:1731;top:388;width:326;height:137" coordorigin="1731,388"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NCj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wyzcygl7fAQAA//8DAFBLAQItABQABgAIAAAAIQDb4fbL7gAAAIUBAAATAAAAAAAA&#10;AAAAAAAAAAAAAABbQ29udGVudF9UeXBlc10ueG1sUEsBAi0AFAAGAAgAAAAhAFr0LFu/AAAAFQEA&#10;AAsAAAAAAAAAAAAAAAAAHwEAAF9yZWxzLy5yZWxzUEsBAi0AFAAGAAgAAAAhAPnw0KPHAAAA3QAA&#10;AA8AAAAAAAAAAAAAAAAABwIAAGRycy9kb3ducmV2LnhtbFBLBQYAAAAAAwADALcAAAD7AgAAAAA=&#10;">
                  <v:shape id="Freeform 120" o:spid="_x0000_s1142" style="position:absolute;left:1731;top:388;width:326;height:137;visibility:visible;mso-wrap-style:square;v-text-anchor:top"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" path="m326,l,136e" filled="f" strokeweight=".05372mm">
                    <v:path arrowok="t" o:connecttype="custom" o:connectlocs="326,388;0,524" o:connectangles="0,0"/>
                  </v:shape>
                </v:group>
                <v:group id="Group 121" o:spid="_x0000_s1143" style="position:absolute;left:2057;top:388;width:2;height:137" coordorigin="2057,388"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">
                  <v:shape id="Freeform 122" o:spid="_x0000_s1144" style="position:absolute;left:2057;top:388;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" path="m,136l,e" filled="f" strokeweight=".05506mm">
                    <v:path arrowok="t" o:connecttype="custom" o:connectlocs="0,524;0,388" o:connectangles="0,0"/>
                  </v:shape>
                </v:group>
                <v:group id="Group 123" o:spid="_x0000_s1145" style="position:absolute;left:1731;top:388;width:2;height:137" coordorigin="1731,388"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">
                  <v:shape id="Freeform 124" o:spid="_x0000_s1146" style="position:absolute;left:1731;top:388;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" path="m,136l,e" filled="f" strokeweight=".05506mm">
                    <v:path arrowok="t" o:connecttype="custom" o:connectlocs="0,524;0,388" o:connectangles="0,0"/>
                  </v:shape>
                </v:group>
                <v:group id="Group 125" o:spid="_x0000_s1147" style="position:absolute;left:1359;top:456;width:372;height:2" coordorigin="1359,456" coordsize="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">
                  <v:shape id="Freeform 126" o:spid="_x0000_s1148" style="position:absolute;left:1359;top:456;width:372;height:2;visibility:visible;mso-wrap-style:square;v-text-anchor:top" coordsize="3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" path="m,l372,e" filled="f" strokeweight=".05347mm">
                    <v:path arrowok="t" o:connecttype="custom" o:connectlocs="0,0;372,0" o:connectangles="0,0"/>
                  </v:shape>
                </v:group>
                <v:group id="Group 127" o:spid="_x0000_s1149" style="position:absolute;left:895;top:229;width:465;height:454" coordorigin="895,229" coordsize="46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tyl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gyjcygl7fAQAA//8DAFBLAQItABQABgAIAAAAIQDb4fbL7gAAAIUBAAATAAAAAAAA&#10;AAAAAAAAAAAAAABbQ29udGVudF9UeXBlc10ueG1sUEsBAi0AFAAGAAgAAAAhAFr0LFu/AAAAFQEA&#10;AAsAAAAAAAAAAAAAAAAAHwEAAF9yZWxzLy5yZWxzUEsBAi0AFAAGAAgAAAAhAAeG3KXHAAAA3QAA&#10;AA8AAAAAAAAAAAAAAAAABwIAAGRycy9kb3ducmV2LnhtbFBLBQYAAAAAAwADALcAAAD7AgAAAAA=&#10;">
                  <v:shape id="Freeform 128" o:spid="_x0000_s1150" style="position:absolute;left:895;top:229;width:465;height:454;visibility:visible;mso-wrap-style:square;v-text-anchor:top" coordsize="46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" path="m464,227l433,113,349,30,232,,116,30,31,113,,227,31,340r85,83l232,453,349,423r84,-83l464,227xe" filled="f" strokeweight=".05425mm">
                    <v:path arrowok="t" o:connecttype="custom" o:connectlocs="464,456;433,342;349,259;232,229;116,259;31,342;0,456;31,569;116,652;232,682;349,652;433,569;464,456" o:connectangles="0,0,0,0,0,0,0,0,0,0,0,0,0"/>
                  </v:shape>
                </v:group>
                <v:group id="Group 129" o:spid="_x0000_s1151" style="position:absolute;left:1011;top:297;width:66;height:137" coordorigin="1011,297"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">
                  <v:shape id="Freeform 130" o:spid="_x0000_s1152" style="position:absolute;left:1011;top:297;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" path="m,136l,,65,e" filled="f" strokeweight=".05475mm">
                    <v:path arrowok="t" o:connecttype="custom" o:connectlocs="0,433;0,297;65,297" o:connectangles="0,0,0"/>
                  </v:shape>
                </v:group>
                <v:group id="Group 131" o:spid="_x0000_s1153" style="position:absolute;left:1011;top:365;width:33;height:2" coordorigin="1011,365"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">
                  <v:shape id="Freeform 132" o:spid="_x0000_s1154" style="position:absolute;left:1011;top:365;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" path="m,l32,e" filled="f" strokeweight=".05347mm">
                    <v:path arrowok="t" o:connecttype="custom" o:connectlocs="0,0;32,0" o:connectangles="0,0"/>
                  </v:shape>
                </v:group>
                <v:group id="Group 133" o:spid="_x0000_s1155" style="position:absolute;left:1109;top:297;width:66;height:137" coordorigin="1109,297"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">
                  <v:shape id="Freeform 134" o:spid="_x0000_s1156" style="position:absolute;left:1109;top:297;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" path="m,136l,,65,e" filled="f" strokeweight=".05475mm">
                    <v:path arrowok="t" o:connecttype="custom" o:connectlocs="0,433;0,297;65,297" o:connectangles="0,0,0"/>
                  </v:shape>
                </v:group>
                <v:group id="Group 135" o:spid="_x0000_s1157" style="position:absolute;left:1109;top:365;width:33;height:2" coordorigin="1109,365"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">
                  <v:shape id="Freeform 136" o:spid="_x0000_s1158" style="position:absolute;left:1109;top:365;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" path="m,l32,e" filled="f" strokeweight=".05347mm">
                    <v:path arrowok="t" o:connecttype="custom" o:connectlocs="0,0;32,0" o:connectangles="0,0"/>
                  </v:shape>
                </v:group>
                <v:group id="Group 137" o:spid="_x0000_s1159" style="position:absolute;left:1109;top:433;width:66;height:2" coordorigin="1109,433" coordsize="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">
                  <v:shape id="Freeform 138" o:spid="_x0000_s1160" style="position:absolute;left:1109;top:433;width:66;height:2;visibility:visible;mso-wrap-style:square;v-text-anchor:top" coordsize="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" path="m,l65,e" filled="f" strokeweight=".05347mm">
                    <v:path arrowok="t" o:connecttype="custom" o:connectlocs="0,0;65,0" o:connectangles="0,0"/>
                  </v:shape>
                </v:group>
                <v:group id="Group 139" o:spid="_x0000_s1161" style="position:absolute;left:1206;top:297;width:66;height:137" coordorigin="1206,297"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">
                  <v:shape id="Freeform 140" o:spid="_x0000_s1162" style="position:absolute;left:1206;top:297;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" path="m,22l17,,49,,65,22r,23l49,68r-32,l,91r,45l65,136e" filled="f" strokeweight=".05475mm">
                    <v:path arrowok="t" o:connecttype="custom" o:connectlocs="0,319;17,297;49,297;65,319;65,342;49,365;17,365;0,388;0,433;65,433" o:connectangles="0,0,0,0,0,0,0,0,0,0"/>
                  </v:shape>
                </v:group>
                <v:group id="Group 141" o:spid="_x0000_s1163" style="position:absolute;left:198;top:456;width:698;height:2" coordorigin="198,456" coordsize="6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">
                  <v:shape id="Freeform 142" o:spid="_x0000_s1164" style="position:absolute;left:198;top:456;width:698;height:2;visibility:visible;mso-wrap-style:square;v-text-anchor:top" coordsize="6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" path="m,l697,e" filled="f" strokeweight=".05347mm">
                    <v:path arrowok="t" o:connecttype="custom" o:connectlocs="0,0;697,0" o:connectangles="0,0"/>
                  </v:shape>
                </v:group>
                <v:group id="Group 143" o:spid="_x0000_s1165" style="position:absolute;left:11;top:682;width:66;height:69" coordorigin="11,682" coordsize="6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shape id="Freeform 144" o:spid="_x0000_s1166" style="position:absolute;left:11;top:682;width:66;height:69;visibility:visible;mso-wrap-style:square;v-text-anchor:top" coordsize="6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" path="m,69r49,l66,46r,-22l49,,17,e" filled="f" strokeweight=".05431mm">
                    <v:path arrowok="t" o:connecttype="custom" o:connectlocs="0,751;49,751;66,728;66,706;49,682;17,682" o:connectangles="0,0,0,0,0,0"/>
                  </v:shape>
                </v:group>
                <v:group id="Group 145" o:spid="_x0000_s1167" style="position:absolute;left:11;top:615;width:66;height:68" coordorigin="11,615"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shape id="Freeform 146" o:spid="_x0000_s1168" style="position:absolute;left:11;top:615;width:66;height:68;visibility:visible;mso-wrap-style:square;v-text-anchor:top" coordsize="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" path="m49,67l66,45r,-23l49,,,e" filled="f" strokeweight=".05428mm">
                    <v:path arrowok="t" o:connecttype="custom" o:connectlocs="49,682;66,660;66,637;49,615;0,615" o:connectangles="0,0,0,0,0"/>
                  </v:shape>
                </v:group>
                <v:group id="Group 147" o:spid="_x0000_s1169" style="position:absolute;left:28;top:615;width:2;height:137" coordorigin="28,615"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">
                  <v:shape id="Freeform 148" o:spid="_x0000_s1170" style="position:absolute;left:28;top:615;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" path="m,l,136e" filled="f" strokeweight=".05506mm">
                    <v:path arrowok="t" o:connecttype="custom" o:connectlocs="0,615;0,751" o:connectangles="0,0"/>
                  </v:shape>
                </v:group>
                <v:group id="Group 149" o:spid="_x0000_s1171" style="position:absolute;left:109;top:660;width:66;height:91" coordorigin="109,660"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Boe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wyzcygl7fAQAA//8DAFBLAQItABQABgAIAAAAIQDb4fbL7gAAAIUBAAATAAAAAAAA&#10;AAAAAAAAAAAAAABbQ29udGVudF9UeXBlc10ueG1sUEsBAi0AFAAGAAgAAAAhAFr0LFu/AAAAFQEA&#10;AAsAAAAAAAAAAAAAAAAAHwEAAF9yZWxzLy5yZWxzUEsBAi0AFAAGAAgAAAAhADecGh7HAAAA3QAA&#10;AA8AAAAAAAAAAAAAAAAABwIAAGRycy9kb3ducmV2LnhtbFBLBQYAAAAAAwADALcAAAD7AgAAAAA=&#10;">
                  <v:shape id="Freeform 150" o:spid="_x0000_s1172" style="position:absolute;left:109;top:660;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" path="m,68l,22,16,,49,,65,22r,46l49,91r-33,l,68xe" filled="f" strokeweight=".05453mm">
                    <v:path arrowok="t" o:connecttype="custom" o:connectlocs="0,728;0,682;16,660;49,660;65,682;65,728;49,751;16,751;0,728" o:connectangles="0,0,0,0,0,0,0,0,0"/>
                  </v:shape>
                </v:group>
                <v:group id="Group 151" o:spid="_x0000_s1173" style="position:absolute;left:206;top:660;width:66;height:46" coordorigin="206,660" coordsize="6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">
                  <v:shape id="Freeform 152" o:spid="_x0000_s1174" style="position:absolute;left:206;top:660;width:66;height:46;visibility:visible;mso-wrap-style:square;v-text-anchor:top" coordsize="6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" path="m,22l17,,49,,66,22,49,46r-15,e" filled="f" strokeweight=".05397mm">
                    <v:path arrowok="t" o:connecttype="custom" o:connectlocs="0,682;17,660;49,660;66,682;49,706;34,706" o:connectangles="0,0,0,0,0,0"/>
                  </v:shape>
                </v:group>
                <v:group id="Group 153" o:spid="_x0000_s1175" style="position:absolute;left:206;top:706;width:66;height:46" coordorigin="206,706" coordsize="6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">
                  <v:shape id="Freeform 154" o:spid="_x0000_s1176" style="position:absolute;left:206;top:706;width:66;height:46;visibility:visible;mso-wrap-style:square;v-text-anchor:top" coordsize="6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" path="m49,l66,22,49,45r-32,l,22e" filled="f" strokeweight=".05397mm">
                    <v:path arrowok="t" o:connecttype="custom" o:connectlocs="49,706;66,728;49,751;17,751;0,728" o:connectangles="0,0,0,0,0"/>
                  </v:shape>
                </v:group>
                <v:group id="Group 155" o:spid="_x0000_s1177" style="position:absolute;left:304;top:660;width:65;height:114" coordorigin="304,660" coordsize="6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">
                  <v:shape id="Freeform 156" o:spid="_x0000_s1178" style="position:absolute;left:304;top:660;width:65;height:114;visibility:visible;mso-wrap-style:square;v-text-anchor:top" coordsize="6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" path="m,113l,91r17,l17,22,33,,49,r,91l17,91r48,l65,113e" filled="f" strokeweight=".05467mm">
                    <v:path arrowok="t" o:connecttype="custom" o:connectlocs="0,773;0,751;17,751;17,682;33,660;49,660;49,751;17,751;65,751;65,773" o:connectangles="0,0,0,0,0,0,0,0,0,0"/>
                  </v:shape>
                </v:group>
                <v:group id="Group 157" o:spid="_x0000_s1179" style="position:absolute;left:402;top:660;width:66;height:91" coordorigin="402,660"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hYY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gyjcygl7fAQAA//8DAFBLAQItABQABgAIAAAAIQDb4fbL7gAAAIUBAAATAAAAAAAA&#10;AAAAAAAAAAAAAABbQ29udGVudF9UeXBlc10ueG1sUEsBAi0AFAAGAAgAAAAhAFr0LFu/AAAAFQEA&#10;AAsAAAAAAAAAAAAAAAAAHwEAAF9yZWxzLy5yZWxzUEsBAi0AFAAGAAgAAAAhAMnqFhjHAAAA3QAA&#10;AA8AAAAAAAAAAAAAAAAABwIAAGRycy9kb3ducmV2LnhtbFBLBQYAAAAAAwADALcAAAD7AgAAAAA=&#10;">
                  <v:shape id="Freeform 158" o:spid="_x0000_s1180" style="position:absolute;left:402;top:660;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" path="m,68l16,91r33,l65,68,65,r,46l33,46,,e" filled="f" strokeweight=".05453mm">
                    <v:path arrowok="t" o:connecttype="custom" o:connectlocs="0,728;16,751;49,751;65,728;65,660;65,706;33,706;0,660" o:connectangles="0,0,0,0,0,0,0,0"/>
                  </v:shape>
                </v:group>
                <v:group id="Group 159" o:spid="_x0000_s1181" style="position:absolute;left:500;top:660;width:65;height:91" coordorigin="500,660"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">
                  <v:shape id="Freeform 160" o:spid="_x0000_s1182" style="position:absolute;left:500;top:660;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" path="m,91l64,e" filled="f" strokeweight=".05453mm">
                    <v:path arrowok="t" o:connecttype="custom" o:connectlocs="0,751;64,660" o:connectangles="0,0"/>
                  </v:shape>
                </v:group>
                <v:group id="Group 161" o:spid="_x0000_s1183" style="position:absolute;left:500;top:660;width:65;height:91" coordorigin="500,660"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">
                  <v:shape id="Freeform 162" o:spid="_x0000_s1184" style="position:absolute;left:500;top:660;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" path="m,l64,91e" filled="f" strokeweight=".05453mm">
                    <v:path arrowok="t" o:connecttype="custom" o:connectlocs="0,660;64,751" o:connectangles="0,0"/>
                  </v:shape>
                </v:group>
                <v:group id="Group 163" o:spid="_x0000_s1185" style="position:absolute;left:895;top:1818;width:2092;height:2" coordorigin="895,1818" coordsize="20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">
                  <v:shape id="Freeform 164" o:spid="_x0000_s1186" style="position:absolute;left:895;top:1818;width:2092;height:2;visibility:visible;mso-wrap-style:square;v-text-anchor:top" coordsize="20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" path="m,l2092,e" filled="f" strokeweight=".05347mm">
                    <v:path arrowok="t" o:connecttype="custom" o:connectlocs="0,0;2092,0" o:connectangles="0,0"/>
                  </v:shape>
                </v:group>
                <v:group id="Group 165" o:spid="_x0000_s1187" style="position:absolute;left:965;top:1636;width:66;height:137" coordorigin="965,1636"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">
                  <v:shape id="Freeform 166" o:spid="_x0000_s1188" style="position:absolute;left:965;top:1636;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" path="m,137l,,32,91,65,r,137e" filled="f" strokeweight=".05475mm">
                    <v:path arrowok="t" o:connecttype="custom" o:connectlocs="0,1773;0,1636;32,1727;65,1636;65,1773" o:connectangles="0,0,0,0,0"/>
                  </v:shape>
                </v:group>
                <v:group id="Group 167" o:spid="_x0000_s1189" style="position:absolute;left:1062;top:1682;width:65;height:91" coordorigin="1062,1682"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">
                  <v:shape id="Freeform 168" o:spid="_x0000_s1190" style="position:absolute;left:1062;top:1682;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" path="m,45r49,l65,23,49,,16,,,23,,69,16,91r33,e" filled="f" strokeweight=".05453mm">
                    <v:path arrowok="t" o:connecttype="custom" o:connectlocs="0,1727;49,1727;65,1705;49,1682;16,1682;0,1705;0,1751;16,1773;49,1773" o:connectangles="0,0,0,0,0,0,0,0,0"/>
                  </v:shape>
                </v:group>
                <v:group id="Group 169" o:spid="_x0000_s1191" style="position:absolute;left:1160;top:1682;width:66;height:114" coordorigin="1160,1682" coordsize="6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Pzk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wyzcygl7fAQAA//8DAFBLAQItABQABgAIAAAAIQDb4fbL7gAAAIUBAAATAAAAAAAA&#10;AAAAAAAAAAAAAABbQ29udGVudF9UeXBlc10ueG1sUEsBAi0AFAAGAAgAAAAhAFr0LFu/AAAAFQEA&#10;AAsAAAAAAAAAAAAAAAAAHwEAAF9yZWxzLy5yZWxzUEsBAi0AFAAGAAgAAAAhAIeQ/OTHAAAA3QAA&#10;AA8AAAAAAAAAAAAAAAAABwIAAGRycy9kb3ducmV2LnhtbFBLBQYAAAAAAwADALcAAAD7AgAAAAA=&#10;">
                  <v:shape id="Freeform 170" o:spid="_x0000_s1192" style="position:absolute;left:1160;top:1682;width:66;height:114;visibility:visible;mso-wrap-style:square;v-text-anchor:top" coordsize="6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" path="m,113l,91r16,l16,23,32,,49,r,91l16,91r49,l65,113e" filled="f" strokeweight=".05467mm">
                    <v:path arrowok="t" o:connecttype="custom" o:connectlocs="0,1795;0,1773;16,1773;16,1705;32,1682;49,1682;49,1773;16,1773;65,1773;65,1795" o:connectangles="0,0,0,0,0,0,0,0,0,0"/>
                  </v:shape>
                </v:group>
                <v:group id="Group 171" o:spid="_x0000_s1193" style="position:absolute;left:1258;top:1682;width:65;height:91" coordorigin="1258,1682"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">
                  <v:shape id="Freeform 172" o:spid="_x0000_s1194" style="position:absolute;left:1258;top:1682;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" path="m,91l,,,45r64,l64,r,91e" filled="f" strokeweight=".05453mm">
                    <v:path arrowok="t" o:connecttype="custom" o:connectlocs="0,1773;0,1682;0,1727;64,1727;64,1682;64,1773" o:connectangles="0,0,0,0,0,0"/>
                  </v:shape>
                </v:group>
                <v:group id="Group 173" o:spid="_x0000_s1195" style="position:absolute;left:1355;top:1682;width:49;height:91" coordorigin="1355,1682"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">
                  <v:shape id="Freeform 174" o:spid="_x0000_s1196" style="position:absolute;left:1355;top:1682;width:49;height:91;visibility:visible;mso-wrap-style:square;v-text-anchor:top"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" path="m,91l,,,45r32,l49,69,32,91,,91xe" filled="f" strokeweight=".05469mm">
                    <v:path arrowok="t" o:connecttype="custom" o:connectlocs="0,1773;0,1682;0,1727;32,1727;49,1751;32,1773;0,1773" o:connectangles="0,0,0,0,0,0,0"/>
                  </v:shape>
                </v:group>
                <v:group id="Group 175" o:spid="_x0000_s1197" style="position:absolute;left:1420;top:1682;width:2;height:91" coordorigin="1420,1682" coordsize="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">
                  <v:shape id="Freeform 176" o:spid="_x0000_s1198" style="position:absolute;left:1420;top:1682;width:2;height:91;visibility:visible;mso-wrap-style:square;v-text-anchor:top" coordsize="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" path="m,91l,e" filled="f" strokeweight=".05506mm">
                    <v:path arrowok="t" o:connecttype="custom" o:connectlocs="0,1773;0,1682" o:connectangles="0,0"/>
                  </v:shape>
                </v:group>
                <v:group id="Group 177" o:spid="_x0000_s1199" style="position:absolute;left:1453;top:1682;width:65;height:91" coordorigin="1453,1682"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">
                  <v:shape id="Freeform 178" o:spid="_x0000_s1200" style="position:absolute;left:1453;top:1682;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" path="m,l,91,65,r,91e" filled="f" strokeweight=".05453mm">
                    <v:path arrowok="t" o:connecttype="custom" o:connectlocs="0,1682;0,1773;65,1682;65,1773" o:connectangles="0,0,0,0"/>
                  </v:shape>
                </v:group>
                <v:group id="Group 179" o:spid="_x0000_s1201" style="position:absolute;left:1469;top:1682;width:34;height:2" coordorigin="1469,1682" coordsize="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2b+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T45RsZQee/AAAA//8DAFBLAQItABQABgAIAAAAIQDb4fbL7gAAAIUBAAATAAAAAAAA&#10;AAAAAAAAAAAAAABbQ29udGVudF9UeXBlc10ueG1sUEsBAi0AFAAGAAgAAAAhAFr0LFu/AAAAFQEA&#10;AAsAAAAAAAAAAAAAAAAAHwEAAF9yZWxzLy5yZWxzUEsBAi0AFAAGAAgAAAAhABl7Zv7HAAAA3QAA&#10;AA8AAAAAAAAAAAAAAAAABwIAAGRycy9kb3ducmV2LnhtbFBLBQYAAAAAAwADALcAAAD7AgAAAAA=&#10;">
                  <v:shape id="Freeform 180" o:spid="_x0000_s1202" style="position:absolute;left:1469;top:1682;width:34;height:2;visibility:visible;mso-wrap-style:square;v-text-anchor:top" coordsize="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" path="m33,l,e" filled="f" strokeweight=".05347mm">
                    <v:path arrowok="t" o:connecttype="custom" o:connectlocs="33,0;0,0" o:connectangles="0,0"/>
                  </v:shape>
                </v:group>
                <v:group id="Group 181" o:spid="_x0000_s1203" style="position:absolute;left:1648;top:1682;width:65;height:91" coordorigin="1648,1682"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">
                  <v:shape id="Freeform 182" o:spid="_x0000_s1204" style="position:absolute;left:1648;top:1682;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" path="m,91l,,,45r32,l65,e" filled="f" strokeweight=".05453mm">
                    <v:path arrowok="t" o:connecttype="custom" o:connectlocs="0,1773;0,1682;0,1727;32,1727;65,1682" o:connectangles="0,0,0,0,0"/>
                  </v:shape>
                </v:group>
                <v:group id="Group 183" o:spid="_x0000_s1205" style="position:absolute;left:1680;top:1727;width:33;height:46" coordorigin="1680,1727" coordsize="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">
                  <v:shape id="Freeform 184" o:spid="_x0000_s1206" style="position:absolute;left:1680;top:1727;width:33;height:46;visibility:visible;mso-wrap-style:square;v-text-anchor:top" coordsize="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" path="m,l33,46e" filled="f" strokeweight=".05453mm">
                    <v:path arrowok="t" o:connecttype="custom" o:connectlocs="0,1727;33,1773" o:connectangles="0,0"/>
                  </v:shape>
                </v:group>
                <v:group id="Group 185" o:spid="_x0000_s1207" style="position:absolute;left:1745;top:1682;width:66;height:91" coordorigin="1745,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">
                  <v:shape id="Freeform 186" o:spid="_x0000_s1208" style="position:absolute;left:1745;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" path="m,69l,23,17,,49,,66,23r,46l49,91r-32,l,69xe" filled="f" strokeweight=".0545mm">
                    <v:path arrowok="t" o:connecttype="custom" o:connectlocs="0,1751;0,1705;17,1682;49,1682;66,1705;66,1751;49,1773;17,1773;0,1751" o:connectangles="0,0,0,0,0,0,0,0,0"/>
                  </v:shape>
                </v:group>
                <v:group id="Group 187" o:spid="_x0000_s1209" style="position:absolute;left:1843;top:1682;width:66;height:91" coordorigin="1843,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Wr4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Rw5RsZQee/AAAA//8DAFBLAQItABQABgAIAAAAIQDb4fbL7gAAAIUBAAATAAAAAAAA&#10;AAAAAAAAAAAAAABbQ29udGVudF9UeXBlc10ueG1sUEsBAi0AFAAGAAgAAAAhAFr0LFu/AAAAFQEA&#10;AAsAAAAAAAAAAAAAAAAAHwEAAF9yZWxzLy5yZWxzUEsBAi0AFAAGAAgAAAAhAOcNavjHAAAA3QAA&#10;AA8AAAAAAAAAAAAAAAAABwIAAGRycy9kb3ducmV2LnhtbFBLBQYAAAAAAwADALcAAAD7AgAAAAA=&#10;">
                  <v:shape id="Freeform 188" o:spid="_x0000_s1210" style="position:absolute;left:1843;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" path="m,91l,,,45r65,l65,r,91e" filled="f" strokeweight=".05453mm">
                    <v:path arrowok="t" o:connecttype="custom" o:connectlocs="0,1773;0,1682;0,1727;65,1727;65,1682;65,1773" o:connectangles="0,0,0,0,0,0"/>
                  </v:shape>
                </v:group>
                <v:group id="Group 189" o:spid="_x0000_s1211" style="position:absolute;left:1940;top:1682;width:49;height:91" coordorigin="1940,1682"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">
                  <v:shape id="Freeform 190" o:spid="_x0000_s1212" style="position:absolute;left:1940;top:1682;width:49;height:91;visibility:visible;mso-wrap-style:square;v-text-anchor:top"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" path="m,l,91r49,l49,e" filled="f" strokeweight=".05469mm">
                    <v:path arrowok="t" o:connecttype="custom" o:connectlocs="0,1682;0,1773;49,1773;49,1682" o:connectangles="0,0,0,0"/>
                  </v:shape>
                </v:group>
                <v:group id="Group 191" o:spid="_x0000_s1213" style="position:absolute;left:1989;top:1773;width:17;height:23" coordorigin="1989,1773" coordsize="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">
                  <v:shape id="Freeform 192" o:spid="_x0000_s1214" style="position:absolute;left:1989;top:1773;width:17;height:23;visibility:visible;mso-wrap-style:square;v-text-anchor:top" coordsize="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" path="m,l17,r,22e" filled="f" strokeweight=".05447mm">
                    <v:path arrowok="t" o:connecttype="custom" o:connectlocs="0,1773;17,1773;17,1795" o:connectangles="0,0,0"/>
                  </v:shape>
                </v:group>
                <v:group id="Group 193" o:spid="_x0000_s1215" style="position:absolute;left:2038;top:1682;width:66;height:91" coordorigin="2038,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shape id="Freeform 194" o:spid="_x0000_s1216" style="position:absolute;left:2038;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" path="m,45r49,l66,23,49,,17,,,23,,69,17,91r32,e" filled="f" strokeweight=".05453mm">
                    <v:path arrowok="t" o:connecttype="custom" o:connectlocs="0,1727;49,1727;66,1705;49,1682;17,1682;0,1705;0,1751;17,1773;49,1773" o:connectangles="0,0,0,0,0,0,0,0,0"/>
                  </v:shape>
                </v:group>
                <v:group id="Group 195" o:spid="_x0000_s1217" style="position:absolute;left:2135;top:1682;width:66;height:91" coordorigin="2135,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">
                  <v:shape id="Freeform 196" o:spid="_x0000_s1218" style="position:absolute;left:2135;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" path="m,91l,,,45r66,l66,r,91e" filled="f" strokeweight=".0545mm">
                    <v:path arrowok="t" o:connecttype="custom" o:connectlocs="0,1773;0,1682;0,1727;66,1727;66,1682;66,1773" o:connectangles="0,0,0,0,0,0"/>
                  </v:shape>
                </v:group>
                <v:group id="Group 197" o:spid="_x0000_s1219" style="position:absolute;left:2233;top:1682;width:66;height:91" coordorigin="2233,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">
                  <v:shape id="Freeform 198" o:spid="_x0000_s1220" style="position:absolute;left:2233;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" path="m33,91l33,,,,66,e" filled="f" strokeweight=".05453mm">
                    <v:path arrowok="t" o:connecttype="custom" o:connectlocs="33,1773;33,1682;0,1682;66,1682" o:connectangles="0,0,0,0"/>
                  </v:shape>
                </v:group>
                <v:group id="Group 199" o:spid="_x0000_s1221" style="position:absolute;left:2331;top:1682;width:66;height:91" coordorigin="2331,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qe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fDLNzKC3vwDAAD//wMAUEsBAi0AFAAGAAgAAAAhANvh9svuAAAAhQEAABMAAAAAAAAA&#10;AAAAAAAAAAAAAFtDb250ZW50X1R5cGVzXS54bWxQSwECLQAUAAYACAAAACEAWvQsW78AAAAVAQAA&#10;CwAAAAAAAAAAAAAAAAAfAQAAX3JlbHMvLnJlbHNQSwECLQAUAAYACAAAACEAUs46nsYAAADdAAAA&#10;DwAAAAAAAAAAAAAAAAAHAgAAZHJzL2Rvd25yZXYueG1sUEsFBgAAAAADAAMAtwAAAPoCAAAAAA==&#10;">
                  <v:shape id="Freeform 200" o:spid="_x0000_s1222" style="position:absolute;left:2331;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" path="m,91l,,49,,65,23r,22l49,69,,69e" filled="f" strokeweight=".05453mm">
                    <v:path arrowok="t" o:connecttype="custom" o:connectlocs="0,1773;0,1682;49,1682;65,1705;65,1727;49,1751;0,1751" o:connectangles="0,0,0,0,0,0,0"/>
                  </v:shape>
                </v:group>
                <v:group id="Group 201" o:spid="_x0000_s1223" style="position:absolute;left:2429;top:1682;width:66;height:91" coordorigin="2429,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">
                  <v:shape id="Freeform 202" o:spid="_x0000_s1224" style="position:absolute;left:2429;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" path="m,69l,23,17,,49,,65,23,65,r,91l65,69,49,91r-32,l,69xe" filled="f" strokeweight=".05453mm">
                    <v:path arrowok="t" o:connecttype="custom" o:connectlocs="0,1751;0,1705;17,1682;49,1682;65,1705;65,1682;65,1773;65,1751;49,1773;17,1773;0,1751" o:connectangles="0,0,0,0,0,0,0,0,0,0,0"/>
                  </v:shape>
                </v:group>
                <v:group id="Group 203" o:spid="_x0000_s1225" style="position:absolute;left:2526;top:1682;width:66;height:91" coordorigin="2526,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">
                  <v:shape id="Freeform 204" o:spid="_x0000_s1226" style="position:absolute;left:2526;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" path="m33,91l33,,,,66,e" filled="f" strokeweight=".05453mm">
                    <v:path arrowok="t" o:connecttype="custom" o:connectlocs="33,1773;33,1682;0,1682;66,1682" o:connectangles="0,0,0,0"/>
                  </v:shape>
                </v:group>
                <v:group id="Group 205" o:spid="_x0000_s1227" style="position:absolute;left:3288;top:1667;width:94;height:228" coordorigin="3288,1667" coordsize="94,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">
                  <v:shape id="Freeform 206" o:spid="_x0000_s1228" style="position:absolute;left:3288;top:1667;width:94;height:228;visibility:visible;mso-wrap-style:square;v-text-anchor:top" coordsize="94,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" path="m47,227l47,,25,,,38r,75l25,151r45,l94,113r,-75l70,,47,e" filled="f" strokeweight=".05483mm">
                    <v:path arrowok="t" o:connecttype="custom" o:connectlocs="47,1894;47,1667;25,1667;0,1705;0,1780;25,1818;70,1818;94,1780;94,1705;70,1667;47,1667" o:connectangles="0,0,0,0,0,0,0,0,0,0,0"/>
                  </v:shape>
                </v:group>
                <v:group id="Group 207" o:spid="_x0000_s1229" style="position:absolute;left:3428;top:1742;width:93;height:153" coordorigin="3428,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DaY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eDKNzKC3vwDAAD//wMAUEsBAi0AFAAGAAgAAAAhANvh9svuAAAAhQEAABMAAAAAAAAA&#10;AAAAAAAAAAAAAFtDb250ZW50X1R5cGVzXS54bWxQSwECLQAUAAYACAAAACEAWvQsW78AAAAVAQAA&#10;CwAAAAAAAAAAAAAAAAAfAQAAX3JlbHMvLnJlbHNQSwECLQAUAAYACAAAACEArLg2mMYAAADdAAAA&#10;DwAAAAAAAAAAAAAAAAAHAgAAZHJzL2Rvd25yZXYueG1sUEsFBgAAAAADAAMAtwAAAPoCAAAAAA==&#10;">
                  <v:shape id="Freeform 208" o:spid="_x0000_s1230" style="position:absolute;left:3428;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" path="m,152l47,,93,r,152e" filled="f" strokeweight=".05461mm">
                    <v:path arrowok="t" o:connecttype="custom" o:connectlocs="0,1894;47,1742;93,1742;93,1894" o:connectangles="0,0,0,0"/>
                  </v:shape>
                </v:group>
                <v:group id="Group 209" o:spid="_x0000_s1231" style="position:absolute;left:3568;top:1742;width:94;height:153" coordorigin="3568,1742" coordsize="9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6xD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fDLNzKC3vwDAAD//wMAUEsBAi0AFAAGAAgAAAAhANvh9svuAAAAhQEAABMAAAAAAAAA&#10;AAAAAAAAAAAAAFtDb250ZW50X1R5cGVzXS54bWxQSwECLQAUAAYACAAAACEAWvQsW78AAAAVAQAA&#10;CwAAAAAAAAAAAAAAAAAfAQAAX3JlbHMvLnJlbHNQSwECLQAUAAYACAAAACEA1xesQ8YAAADdAAAA&#10;DwAAAAAAAAAAAAAAAAAHAgAAZHJzL2Rvd25yZXYueG1sUEsFBgAAAAADAAMAtwAAAPoCAAAAAA==&#10;">
                  <v:shape id="Freeform 210" o:spid="_x0000_s1232" style="position:absolute;left:3568;top:1742;width:94;height:153;visibility:visible;mso-wrap-style:square;v-text-anchor:top" coordsize="9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" path="m,114l,38,23,,69,,93,38r,76l69,152r-46,l,114xe" filled="f" strokeweight=".05461mm">
                    <v:path arrowok="t" o:connecttype="custom" o:connectlocs="0,1856;0,1780;23,1742;69,1742;93,1780;93,1856;69,1894;23,1894;0,1856" o:connectangles="0,0,0,0,0,0,0,0,0"/>
                  </v:shape>
                </v:group>
                <v:group id="Group 211" o:spid="_x0000_s1233" style="position:absolute;left:3707;top:1742;width:93;height:153" coordorigin="3707,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">
                  <v:shape id="Freeform 212" o:spid="_x0000_s1234" style="position:absolute;left:3707;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" path="m46,152l46,,,,93,e" filled="f" strokeweight=".05461mm">
                    <v:path arrowok="t" o:connecttype="custom" o:connectlocs="46,1894;46,1742;0,1742;93,1742" o:connectangles="0,0,0,0"/>
                  </v:shape>
                </v:group>
                <v:group id="Group 213" o:spid="_x0000_s1235" style="position:absolute;left:3846;top:1742;width:94;height:153" coordorigin="3846,1742" coordsize="9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">
                  <v:shape id="Freeform 214" o:spid="_x0000_s1236" style="position:absolute;left:3846;top:1742;width:94;height:153;visibility:visible;mso-wrap-style:square;v-text-anchor:top" coordsize="9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" path="m,114l,38,24,,70,,94,38,94,r,152l94,114,70,152r-46,l,114xe" filled="f" strokeweight=".05461mm">
                    <v:path arrowok="t" o:connecttype="custom" o:connectlocs="0,1856;0,1780;24,1742;70,1742;94,1780;94,1742;94,1894;94,1856;70,1894;24,1894;0,1856" o:connectangles="0,0,0,0,0,0,0,0,0,0,0"/>
                  </v:shape>
                </v:group>
                <v:group id="Group 215" o:spid="_x0000_s1237" style="position:absolute;left:3986;top:1742;width:70;height:153" coordorigin="3986,1742" coordsize="70,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">
                  <v:shape id="Freeform 216" o:spid="_x0000_s1238" style="position:absolute;left:3986;top:1742;width:70;height:153;visibility:visible;mso-wrap-style:square;v-text-anchor:top" coordsize="70,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" path="m,l,152r70,l70,e" filled="f" strokeweight=".05478mm">
                    <v:path arrowok="t" o:connecttype="custom" o:connectlocs="0,1742;0,1894;70,1894;70,1742" o:connectangles="0,0,0,0"/>
                  </v:shape>
                </v:group>
                <v:group id="Group 217" o:spid="_x0000_s1239" style="position:absolute;left:4056;top:1894;width:24;height:38" coordorigin="4056,1894" coordsize="2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B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eDKNzKC3vwDAAD//wMAUEsBAi0AFAAGAAgAAAAhANvh9svuAAAAhQEAABMAAAAAAAAA&#10;AAAAAAAAAAAAAFtDb250ZW50X1R5cGVzXS54bWxQSwECLQAUAAYACAAAACEAWvQsW78AAAAVAQAA&#10;CwAAAAAAAAAAAAAAAAAfAQAAX3JlbHMvLnJlbHNQSwECLQAUAAYACAAAACEAKWGgRcYAAADdAAAA&#10;DwAAAAAAAAAAAAAAAAAHAgAAZHJzL2Rvd25yZXYueG1sUEsFBgAAAAADAAMAtwAAAPoCAAAAAA==&#10;">
                  <v:shape id="Freeform 218" o:spid="_x0000_s1240" style="position:absolute;left:4056;top:1894;width:24;height:38;visibility:visible;mso-wrap-style:square;v-text-anchor:top" coordsize="2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" path="m,l23,r,38e" filled="f" strokeweight=".05461mm">
                    <v:path arrowok="t" o:connecttype="custom" o:connectlocs="0,1894;23,1894;23,1932" o:connectangles="0,0,0"/>
                  </v:shape>
                </v:group>
                <v:group id="Group 219" o:spid="_x0000_s1241" style="position:absolute;left:4126;top:1742;width:94;height:153" coordorigin="4126,1742" coordsize="9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8+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wyzcygl7fAQAA//8DAFBLAQItABQABgAIAAAAIQDb4fbL7gAAAIUBAAATAAAAAAAA&#10;AAAAAAAAAAAAAABbQ29udGVudF9UeXBlc10ueG1sUEsBAi0AFAAGAAgAAAAhAFr0LFu/AAAAFQEA&#10;AAsAAAAAAAAAAAAAAAAAHwEAAF9yZWxzLy5yZWxzUEsBAi0AFAAGAAgAAAAhAI8R3z7HAAAA3QAA&#10;AA8AAAAAAAAAAAAAAAAABwIAAGRycy9kb3ducmV2LnhtbFBLBQYAAAAAAwADALcAAAD7AgAAAAA=&#10;">
                  <v:shape id="Freeform 220" o:spid="_x0000_s1242" style="position:absolute;left:4126;top:1742;width:94;height:153;visibility:visible;mso-wrap-style:square;v-text-anchor:top" coordsize="94,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" path="m,l,152,93,r,152e" filled="f" strokeweight=".05461mm">
                    <v:path arrowok="t" o:connecttype="custom" o:connectlocs="0,1742;0,1894;93,1742;93,1894" o:connectangles="0,0,0,0"/>
                  </v:shape>
                </v:group>
                <v:group id="Group 221" o:spid="_x0000_s1243" style="position:absolute;left:4265;top:1742;width:93;height:153" coordorigin="4265,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">
                  <v:shape id="Freeform 222" o:spid="_x0000_s1244" style="position:absolute;left:4265;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" path="m,114l,38,24,,70,,93,38r,76l70,152r-46,l,114xe" filled="f" strokeweight=".05461mm">
                    <v:path arrowok="t" o:connecttype="custom" o:connectlocs="0,1856;0,1780;24,1742;70,1742;93,1780;93,1856;70,1894;24,1894;0,1856" o:connectangles="0,0,0,0,0,0,0,0,0"/>
                  </v:shape>
                </v:group>
                <v:group id="Group 223" o:spid="_x0000_s1245" style="position:absolute;left:4404;top:1742;width:93;height:153" coordorigin="4404,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shape id="Freeform 224" o:spid="_x0000_s1246" style="position:absolute;left:4404;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" path="m,152l,,,76r93,l93,r,152e" filled="f" strokeweight=".05461mm">
                    <v:path arrowok="t" o:connecttype="custom" o:connectlocs="0,1894;0,1742;0,1818;93,1818;93,1742;93,1894" o:connectangles="0,0,0,0,0,0"/>
                  </v:shape>
                </v:group>
                <v:group id="Group 225" o:spid="_x0000_s1247" style="position:absolute;left:4544;top:1742;width:93;height:153" coordorigin="4544,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">
                  <v:shape id="Freeform 226" o:spid="_x0000_s1248" style="position:absolute;left:4544;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" path="m,152l,,,76r93,l93,r,152e" filled="f" strokeweight=".05461mm">
                    <v:path arrowok="t" o:connecttype="custom" o:connectlocs="0,1894;0,1742;0,1818;93,1818;93,1742;93,1894" o:connectangles="0,0,0,0,0,0"/>
                  </v:shape>
                </v:group>
                <v:group id="Group 227" o:spid="_x0000_s1249" style="position:absolute;left:4684;top:1742;width:93;height:153" coordorigin="4684,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9M4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gyjcygl7fAQAA//8DAFBLAQItABQABgAIAAAAIQDb4fbL7gAAAIUBAAATAAAAAAAA&#10;AAAAAAAAAAAAAABbQ29udGVudF9UeXBlc10ueG1sUEsBAi0AFAAGAAgAAAAhAFr0LFu/AAAAFQEA&#10;AAsAAAAAAAAAAAAAAAAAHwEAAF9yZWxzLy5yZWxzUEsBAi0AFAAGAAgAAAAhAHFn0zjHAAAA3QAA&#10;AA8AAAAAAAAAAAAAAAAABwIAAGRycy9kb3ducmV2LnhtbFBLBQYAAAAAAwADALcAAAD7AgAAAAA=&#10;">
                  <v:shape id="Freeform 228" o:spid="_x0000_s1250" style="position:absolute;left:4684;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" path="m,114l,38,22,,69,,92,38,92,r,152l92,114,69,152r-47,l,114xe" filled="f" strokeweight=".05464mm">
                    <v:path arrowok="t" o:connecttype="custom" o:connectlocs="0,1856;0,1780;22,1742;69,1742;92,1780;92,1742;92,1894;92,1856;69,1894;22,1894;0,1856" o:connectangles="0,0,0,0,0,0,0,0,0,0,0"/>
                  </v:shape>
                </v:group>
                <v:group id="Group 229" o:spid="_x0000_s1251" style="position:absolute;left:4823;top:1742;width:93;height:153" coordorigin="4823,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">
                  <v:shape id="Freeform 230" o:spid="_x0000_s1252" style="position:absolute;left:4823;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" path="m,152l46,76r-23,l,38,23,,93,r,76l46,76e" filled="f" strokeweight=".05461mm">
                    <v:path arrowok="t" o:connecttype="custom" o:connectlocs="0,1894;46,1818;23,1818;0,1780;23,1742;93,1742;93,1818;46,1818" o:connectangles="0,0,0,0,0,0,0,0"/>
                  </v:shape>
                </v:group>
                <v:group id="Group 231" o:spid="_x0000_s1253" style="position:absolute;left:4916;top:1818;width:2;height:76" coordorigin="4916,1818" coordsize="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">
                  <v:shape id="Freeform 232" o:spid="_x0000_s1254" style="position:absolute;left:4916;top:1818;width:2;height:76;visibility:visible;mso-wrap-style:square;v-text-anchor:top" coordsize="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" path="m,l,76e" filled="f" strokeweight=".05506mm">
                    <v:path arrowok="t" o:connecttype="custom" o:connectlocs="0,1818;0,1894" o:connectangles="0,0"/>
                  </v:shape>
                </v:group>
                <v:group id="Group 233" o:spid="_x0000_s1255" style="position:absolute;left:5102;top:1742;width:93;height:153" coordorigin="5102,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">
                  <v:shape id="Freeform 234" o:spid="_x0000_s1256" style="position:absolute;left:5102;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" path="m,152l,,47,76,93,r,152e" filled="f" strokeweight=".05461mm">
                    <v:path arrowok="t" o:connecttype="custom" o:connectlocs="0,1894;0,1742;47,1818;93,1742;93,1894" o:connectangles="0,0,0,0,0"/>
                  </v:shape>
                </v:group>
                <v:group id="Group 235" o:spid="_x0000_s1257" style="position:absolute;left:5242;top:1742;width:93;height:153" coordorigin="5242,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">
                  <v:shape id="Freeform 236" o:spid="_x0000_s1258" style="position:absolute;left:5242;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" path="m,114l,38,22,,69,,92,38,92,r,152l92,114,69,152r-47,l,114xe" filled="f" strokeweight=".05464mm">
                    <v:path arrowok="t" o:connecttype="custom" o:connectlocs="0,1856;0,1780;22,1742;69,1742;92,1780;92,1742;92,1894;92,1856;69,1894;22,1894;0,1856" o:connectangles="0,0,0,0,0,0,0,0,0,0,0"/>
                  </v:shape>
                </v:group>
                <v:group id="Group 237" o:spid="_x0000_s1259" style="position:absolute;left:5381;top:1742;width:2;height:153" coordorigin="5381,1742" coordsize="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">
                  <v:shape id="Freeform 238" o:spid="_x0000_s1260" style="position:absolute;left:5381;top:1742;width:2;height:153;visibility:visible;mso-wrap-style:square;v-text-anchor:top" coordsize="2,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" path="m,152l,e" filled="f" strokeweight=".05506mm">
                    <v:path arrowok="t" o:connecttype="custom" o:connectlocs="0,1894;0,1742" o:connectangles="0,0"/>
                  </v:shape>
                </v:group>
                <v:group id="Group 239" o:spid="_x0000_s1261" style="position:absolute;left:5381;top:1818;width:47;height:76" coordorigin="5381,1818" coordsize="4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">
                  <v:shape id="Freeform 240" o:spid="_x0000_s1262" style="position:absolute;left:5381;top:1818;width:47;height:76;visibility:visible;mso-wrap-style:square;v-text-anchor:top" coordsize="4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" path="m,76r47,l47,e" filled="f" strokeweight=".05461mm">
                    <v:path arrowok="t" o:connecttype="custom" o:connectlocs="0,1894;47,1894;47,1818" o:connectangles="0,0,0"/>
                  </v:shape>
                </v:group>
                <v:group id="Group 241" o:spid="_x0000_s1263" style="position:absolute;left:5428;top:1742;width:47;height:153" coordorigin="5428,1742" coordsize="47,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shape id="Freeform 242" o:spid="_x0000_s1264" style="position:absolute;left:5428;top:1742;width:47;height:153;visibility:visible;mso-wrap-style:square;v-text-anchor:top" coordsize="47,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" path="m,152r46,l46,e" filled="f" strokeweight=".05492mm">
                    <v:path arrowok="t" o:connecttype="custom" o:connectlocs="0,1894;46,1894;46,1742" o:connectangles="0,0,0"/>
                  </v:shape>
                </v:group>
                <v:group id="Group 243" o:spid="_x0000_s1265" style="position:absolute;left:5520;top:1742;width:93;height:153" coordorigin="5520,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">
                  <v:shape id="Freeform 244" o:spid="_x0000_s1266" style="position:absolute;left:5520;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" path="m,l,152,93,r,152e" filled="f" strokeweight=".05464mm">
                    <v:path arrowok="t" o:connecttype="custom" o:connectlocs="0,1742;0,1894;93,1742;93,1894" o:connectangles="0,0,0,0"/>
                  </v:shape>
                </v:group>
                <v:group id="Group 245" o:spid="_x0000_s1267" style="position:absolute;left:5660;top:1742;width:93;height:153" coordorigin="5660,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">
                  <v:shape id="Freeform 246" o:spid="_x0000_s1268" style="position:absolute;left:5660;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" path="m,152l,,,76r93,l93,r,152e" filled="f" strokeweight=".05461mm">
                    <v:path arrowok="t" o:connecttype="custom" o:connectlocs="0,1894;0,1742;0,1818;93,1818;93,1742;93,1894" o:connectangles="0,0,0,0,0,0"/>
                  </v:shape>
                </v:group>
                <v:group id="Group 247" o:spid="_x0000_s1269" style="position:absolute;left:5800;top:1742;width:93;height:153" coordorigin="5800,1742"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">
                  <v:shape id="Freeform 248" o:spid="_x0000_s1270" style="position:absolute;left:5800;top:1742;width:93;height:153;visibility:visible;mso-wrap-style:square;v-text-anchor:top" coordsize="93,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" path="m,114l,38,22,,69,,92,38,92,r,152l92,114,69,152r-47,l,114xe" filled="f" strokeweight=".05464mm">
                    <v:path arrowok="t" o:connecttype="custom" o:connectlocs="0,1856;0,1780;22,1742;69,1742;92,1780;92,1742;92,1894;92,1856;69,1894;22,1894;0,1856" o:connectangles="0,0,0,0,0,0,0,0,0,0,0"/>
                  </v:shape>
                </v:group>
                <v:group id="Group 249" o:spid="_x0000_s1271" style="position:absolute;left:2987;top:4089;width:466;height:2" coordorigin="2987,4089" coordsize="4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shape id="Freeform 250" o:spid="_x0000_s1272" style="position:absolute;left:2987;top:4089;width:466;height:2;visibility:visible;mso-wrap-style:square;v-text-anchor:top" coordsize="4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" path="m465,l,e" filled="f" strokeweight=".05347mm">
                    <v:path arrowok="t" o:connecttype="custom" o:connectlocs="465,0;0,0" o:connectangles="0,0"/>
                  </v:shape>
                </v:group>
                <v:group id="Group 251" o:spid="_x0000_s1273" style="position:absolute;left:2754;top:4544;width:465;height:454" coordorigin="2754,4544" coordsize="46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">
                  <v:shape id="Freeform 252" o:spid="_x0000_s1274" style="position:absolute;left:2754;top:4544;width:465;height:454;visibility:visible;mso-wrap-style:square;v-text-anchor:top" coordsize="465,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" path="m465,226l434,113,349,30,233,,117,30,31,113,,226,31,340r86,83l233,453,349,423r85,-83l465,226xe" filled="f" strokeweight=".05425mm">
                    <v:path arrowok="t" o:connecttype="custom" o:connectlocs="465,4770;434,4657;349,4574;233,4544;117,4574;31,4657;0,4770;31,4884;117,4967;233,4997;349,4967;434,4884;465,4770" o:connectangles="0,0,0,0,0,0,0,0,0,0,0,0,0"/>
                  </v:shape>
                </v:group>
                <v:group id="Group 253" o:spid="_x0000_s1275" style="position:absolute;left:2894;top:4611;width:66;height:137" coordorigin="2894,4611"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shape id="Freeform 254" o:spid="_x0000_s1276" style="position:absolute;left:2894;top:4611;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" path="m,l,137r65,e" filled="f" strokeweight=".05475mm">
                    <v:path arrowok="t" o:connecttype="custom" o:connectlocs="0,4611;0,4748;65,4748" o:connectangles="0,0,0"/>
                  </v:shape>
                </v:group>
                <v:group id="Group 255" o:spid="_x0000_s1277" style="position:absolute;left:2991;top:4611;width:65;height:137" coordorigin="2991,4611"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">
                  <v:shape id="Freeform 256" o:spid="_x0000_s1278" style="position:absolute;left:2991;top:4611;width:65;height:137;visibility:visible;mso-wrap-style:square;v-text-anchor:top"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" path="m,137l,,65,e" filled="f" strokeweight=".05475mm">
                    <v:path arrowok="t" o:connecttype="custom" o:connectlocs="0,4748;0,4611;65,4611" o:connectangles="0,0,0"/>
                  </v:shape>
                </v:group>
                <v:group id="Group 257" o:spid="_x0000_s1279" style="position:absolute;left:2991;top:4680;width:33;height:2" coordorigin="2991,4680"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shape id="Freeform 258" o:spid="_x0000_s1280" style="position:absolute;left:2991;top:4680;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" path="m,l33,e" filled="f" strokeweight=".05347mm">
                    <v:path arrowok="t" o:connecttype="custom" o:connectlocs="0,0;33,0" o:connectangles="0,0"/>
                  </v:shape>
                </v:group>
                <v:group id="Group 259" o:spid="_x0000_s1281" style="position:absolute;left:2991;top:4748;width:65;height:2" coordorigin="2991,4748"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">
                  <v:shape id="Freeform 260" o:spid="_x0000_s1282" style="position:absolute;left:2991;top:4748;width:65;height:2;visibility:visible;mso-wrap-style:square;v-text-anchor:top"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" path="m,l65,e" filled="f" strokeweight=".05347mm">
                    <v:path arrowok="t" o:connecttype="custom" o:connectlocs="0,0;65,0" o:connectangles="0,0"/>
                  </v:shape>
                </v:group>
                <v:group id="Group 261" o:spid="_x0000_s1283" style="position:absolute;left:2987;top:4089;width:2;height:455" coordorigin="2987,4089" coordsize="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shape id="Freeform 262" o:spid="_x0000_s1284" style="position:absolute;left:2987;top:4089;width:2;height:455;visibility:visible;mso-wrap-style:square;v-text-anchor:top" coordsize="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" path="m,l,455e" filled="f" strokeweight=".05506mm">
                    <v:path arrowok="t" o:connecttype="custom" o:connectlocs="0,4089;0,4544" o:connectangles="0,0"/>
                  </v:shape>
                </v:group>
                <v:group id="Group 263" o:spid="_x0000_s1285" style="position:absolute;left:5543;top:4544;width:466;height:454" coordorigin="5543,4544" coordsize="466,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shape id="Freeform 264" o:spid="_x0000_s1286" style="position:absolute;left:5543;top:4544;width:466;height:454;visibility:visible;mso-wrap-style:square;v-text-anchor:top" coordsize="466,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" path="m465,226l434,113,349,30,233,,117,30,32,113,,226,32,340r85,83l233,453,349,423r85,-83l465,226xe" filled="f" strokeweight=".05425mm">
                    <v:path arrowok="t" o:connecttype="custom" o:connectlocs="465,4770;434,4657;349,4574;233,4544;117,4574;32,4657;0,4770;32,4884;117,4967;233,4997;349,4967;434,4884;465,4770" o:connectangles="0,0,0,0,0,0,0,0,0,0,0,0,0"/>
                  </v:shape>
                </v:group>
                <v:group id="Group 265" o:spid="_x0000_s1287" style="position:absolute;left:5776;top:4089;width:2;height:455" coordorigin="5776,4089" coordsize="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">
                  <v:shape id="Freeform 266" o:spid="_x0000_s1288" style="position:absolute;left:5776;top:4089;width:2;height:455;visibility:visible;mso-wrap-style:square;v-text-anchor:top" coordsize="2,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" path="m,l,455e" filled="f" strokeweight=".05506mm">
                    <v:path arrowok="t" o:connecttype="custom" o:connectlocs="0,4089;0,4544" o:connectangles="0,0"/>
                  </v:shape>
                </v:group>
                <v:group id="Group 267" o:spid="_x0000_s1289" style="position:absolute;left:5683;top:4611;width:66;height:2" coordorigin="5683,4611" coordsize="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">
                  <v:shape id="Freeform 268" o:spid="_x0000_s1290" style="position:absolute;left:5683;top:4611;width:66;height:2;visibility:visible;mso-wrap-style:square;v-text-anchor:top" coordsize="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" path="m,l65,e" filled="f" strokeweight=".05347mm">
                    <v:path arrowok="t" o:connecttype="custom" o:connectlocs="0,0;65,0" o:connectangles="0,0"/>
                  </v:shape>
                </v:group>
                <v:group id="Group 269" o:spid="_x0000_s1291" style="position:absolute;left:5716;top:4611;width:2;height:137" coordorigin="5716,4611"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fN5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wyzcygl7fAQAA//8DAFBLAQItABQABgAIAAAAIQDb4fbL7gAAAIUBAAATAAAAAAAA&#10;AAAAAAAAAAAAAABbQ29udGVudF9UeXBlc10ueG1sUEsBAi0AFAAGAAgAAAAhAFr0LFu/AAAAFQEA&#10;AAsAAAAAAAAAAAAAAAAAHwEAAF9yZWxzLy5yZWxzUEsBAi0AFAAGAAgAAAAhAPFx83nHAAAA3QAA&#10;AA8AAAAAAAAAAAAAAAAABwIAAGRycy9kb3ducmV2LnhtbFBLBQYAAAAAAwADALcAAAD7AgAAAAA=&#10;">
                  <v:shape id="Freeform 270" o:spid="_x0000_s1292" style="position:absolute;left:5716;top:4611;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" path="m,l,137e" filled="f" strokeweight=".05506mm">
                    <v:path arrowok="t" o:connecttype="custom" o:connectlocs="0,4611;0,4748" o:connectangles="0,0"/>
                  </v:shape>
                </v:group>
                <v:group id="Group 271" o:spid="_x0000_s1293" style="position:absolute;left:5780;top:4611;width:65;height:137" coordorigin="5780,4611"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shape id="Freeform 272" o:spid="_x0000_s1294" style="position:absolute;left:5780;top:4611;width:65;height:137;visibility:visible;mso-wrap-style:square;v-text-anchor:top"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" path="m,137l,,65,e" filled="f" strokeweight=".05475mm">
                    <v:path arrowok="t" o:connecttype="custom" o:connectlocs="0,4748;0,4611;65,4611" o:connectangles="0,0,0"/>
                  </v:shape>
                </v:group>
                <v:group id="Group 273" o:spid="_x0000_s1295" style="position:absolute;left:5780;top:4680;width:33;height:2" coordorigin="5780,4680"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">
                  <v:shape id="Freeform 274" o:spid="_x0000_s1296" style="position:absolute;left:5780;top:4680;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" path="m,l33,e" filled="f" strokeweight=".05347mm">
                    <v:path arrowok="t" o:connecttype="custom" o:connectlocs="0,0;33,0" o:connectangles="0,0"/>
                  </v:shape>
                </v:group>
                <v:group id="Group 275" o:spid="_x0000_s1297" style="position:absolute;left:5780;top:4748;width:65;height:2" coordorigin="5780,4748"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shape id="Freeform 276" o:spid="_x0000_s1298" style="position:absolute;left:5780;top:4748;width:65;height:2;visibility:visible;mso-wrap-style:square;v-text-anchor:top"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" path="m,l65,e" filled="f" strokeweight=".05347mm">
                    <v:path arrowok="t" o:connecttype="custom" o:connectlocs="0,0;65,0" o:connectangles="0,0"/>
                  </v:shape>
                </v:group>
                <v:group id="Group 277" o:spid="_x0000_s1299" style="position:absolute;left:6357;top:2045;width:2;height:1022" coordorigin="6357,2045" coordsize="2,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shape id="Freeform 278" o:spid="_x0000_s1300" style="position:absolute;left:6357;top:2045;width:2;height:1022;visibility:visible;mso-wrap-style:square;v-text-anchor:top" coordsize="2,1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" path="m,l,1022e" filled="f" strokeweight=".05506mm">
                    <v:path arrowok="t" o:connecttype="custom" o:connectlocs="0,2045;0,3067" o:connectangles="0,0"/>
                  </v:shape>
                </v:group>
                <v:group id="Group 279" o:spid="_x0000_s1301" style="position:absolute;left:6845;top:2568;width:65;height:136" coordorigin="6845,2568" coordsize="65,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">
                  <v:shape id="Freeform 280" o:spid="_x0000_s1302" style="position:absolute;left:6845;top:2568;width:65;height:136;visibility:visible;mso-wrap-style:square;v-text-anchor:top" coordsize="65,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" path="m32,90r17,23l32,136r-15,l,113,,22,17,,49,,65,22r,68l49,113r16,23e" filled="f" strokeweight=".05475mm">
                    <v:path arrowok="t" o:connecttype="custom" o:connectlocs="32,2658;49,2681;32,2704;17,2704;0,2681;0,2590;17,2568;49,2568;65,2590;65,2658;49,2681;65,2704" o:connectangles="0,0,0,0,0,0,0,0,0,0,0,0"/>
                  </v:shape>
                </v:group>
                <v:group id="Group 281" o:spid="_x0000_s1303" style="position:absolute;left:6943;top:2568;width:65;height:136" coordorigin="6943,2568" coordsize="65,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shape id="Freeform 282" o:spid="_x0000_s1304" style="position:absolute;left:6943;top:2568;width:65;height:136;visibility:visible;mso-wrap-style:square;v-text-anchor:top" coordsize="65,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" path="m,136l,,65,e" filled="f" strokeweight=".05475mm">
                    <v:path arrowok="t" o:connecttype="custom" o:connectlocs="0,2704;0,2568;65,2568" o:connectangles="0,0,0"/>
                  </v:shape>
                </v:group>
                <v:group id="Group 283" o:spid="_x0000_s1305" style="position:absolute;left:6943;top:2636;width:33;height:2" coordorigin="6943,2636"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QGB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C9ZQGBxQAAAN0AAAAP&#10;AAAAAAAAAAAAAAAAAAcCAABkcnMvZG93bnJldi54bWxQSwUGAAAAAAMAAwC3AAAA+QIAAAAA&#10;">
                  <v:shape id="Freeform 284" o:spid="_x0000_s1306" style="position:absolute;left:6943;top:2636;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" path="m,l32,e" filled="f" strokeweight=".05347mm">
                    <v:path arrowok="t" o:connecttype="custom" o:connectlocs="0,0;32,0" o:connectangles="0,0"/>
                  </v:shape>
                </v:group>
                <v:group id="Group 285" o:spid="_x0000_s1307" style="position:absolute;left:6943;top:2704;width:65;height:2" coordorigin="6943,2704"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">
                  <v:shape id="Freeform 286" o:spid="_x0000_s1308" style="position:absolute;left:6943;top:2704;width:65;height:2;visibility:visible;mso-wrap-style:square;v-text-anchor:top" coordsize="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" path="m,l65,e" filled="f" strokeweight=".05347mm">
                    <v:path arrowok="t" o:connecttype="custom" o:connectlocs="0,0;65,0" o:connectangles="0,0"/>
                  </v:shape>
                </v:group>
                <v:group id="Group 287" o:spid="_x0000_s1309" style="position:absolute;left:6706;top:2499;width:465;height:455" coordorigin="6706,2499" coordsize="465,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">
                  <v:shape id="Freeform 288" o:spid="_x0000_s1310" style="position:absolute;left:6706;top:2499;width:465;height:455;visibility:visible;mso-wrap-style:square;v-text-anchor:top" coordsize="465,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" path="m465,228l434,114,348,31,232,,116,31,31,114,,228,31,341r85,83l232,455,348,424r86,-83l465,228xe" filled="f" strokeweight=".05425mm">
                    <v:path arrowok="t" o:connecttype="custom" o:connectlocs="465,2727;434,2613;348,2530;232,2499;116,2530;31,2613;0,2727;31,2840;116,2923;232,2954;348,2923;434,2840;465,2727" o:connectangles="0,0,0,0,0,0,0,0,0,0,0,0,0"/>
                  </v:shape>
                </v:group>
                <v:group id="Group 289" o:spid="_x0000_s1311" style="position:absolute;left:6938;top:2045;width:2;height:454" coordorigin="6938,2045" coordsize="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5Ff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fDLNzKC3vwDAAD//wMAUEsBAi0AFAAGAAgAAAAhANvh9svuAAAAhQEAABMAAAAAAAAA&#10;AAAAAAAAAAAAAFtDb250ZW50X1R5cGVzXS54bWxQSwECLQAUAAYACAAAACEAWvQsW78AAAAVAQAA&#10;CwAAAAAAAAAAAAAAAAAfAQAAX3JlbHMvLnJlbHNQSwECLQAUAAYACAAAACEAR4eRX8YAAADdAAAA&#10;DwAAAAAAAAAAAAAAAAAHAgAAZHJzL2Rvd25yZXYueG1sUEsFBgAAAAADAAMAtwAAAPoCAAAAAA==&#10;">
                  <v:shape id="Freeform 290" o:spid="_x0000_s1312" style="position:absolute;left:6938;top:2045;width:2;height:454;visibility:visible;mso-wrap-style:square;v-text-anchor:top" coordsize="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" path="m,l,454e" filled="f" strokeweight=".05506mm">
                    <v:path arrowok="t" o:connecttype="custom" o:connectlocs="0,2045;0,2499" o:connectangles="0,0"/>
                  </v:shape>
                </v:group>
                <v:group id="Group 291" o:spid="_x0000_s1313" style="position:absolute;left:7729;top:2045;width:302;height:2" coordorigin="7729,2045" coordsize="3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">
                  <v:shape id="Freeform 292" o:spid="_x0000_s1314" style="position:absolute;left:7729;top:2045;width:302;height:2;visibility:visible;mso-wrap-style:square;v-text-anchor:top" coordsize="3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" path="m,l302,e" filled="f" strokeweight=".05347mm">
                    <v:path arrowok="t" o:connecttype="custom" o:connectlocs="0,0;302,0" o:connectangles="0,0"/>
                  </v:shape>
                </v:group>
                <v:group id="Group 293" o:spid="_x0000_s1315" style="position:absolute;left:8147;top:1886;width:65;height:137" coordorigin="8147,1886"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dc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A4vJdcxQAAAN0AAAAP&#10;AAAAAAAAAAAAAAAAAAcCAABkcnMvZG93bnJldi54bWxQSwUGAAAAAAMAAwC3AAAA+QIAAAAA&#10;">
                  <v:shape id="Freeform 294" o:spid="_x0000_s1316" style="position:absolute;left:8147;top:1886;width:65;height:137;visibility:visible;mso-wrap-style:square;v-text-anchor:top"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" path="m,137l,,65,e" filled="f" strokeweight=".05475mm">
                    <v:path arrowok="t" o:connecttype="custom" o:connectlocs="0,2023;0,1886;65,1886" o:connectangles="0,0,0"/>
                  </v:shape>
                </v:group>
                <v:group id="Group 295" o:spid="_x0000_s1317" style="position:absolute;left:8147;top:1955;width:33;height:2" coordorigin="8147,1955"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">
                  <v:shape id="Freeform 296" o:spid="_x0000_s1318" style="position:absolute;left:8147;top:1955;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" path="m,l32,e" filled="f" strokeweight=".05347mm">
                    <v:path arrowok="t" o:connecttype="custom" o:connectlocs="0,0;32,0" o:connectangles="0,0"/>
                  </v:shape>
                </v:group>
                <v:group id="Group 297" o:spid="_x0000_s1319" style="position:absolute;left:8245;top:1886;width:65;height:137" coordorigin="8245,1886"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1Z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eDKNzKC3vwDAAD//wMAUEsBAi0AFAAGAAgAAAAhANvh9svuAAAAhQEAABMAAAAAAAAA&#10;AAAAAAAAAAAAAFtDb250ZW50X1R5cGVzXS54bWxQSwECLQAUAAYACAAAACEAWvQsW78AAAAVAQAA&#10;CwAAAAAAAAAAAAAAAAAfAQAAX3JlbHMvLnJlbHNQSwECLQAUAAYACAAAACEAufGdWcYAAADdAAAA&#10;DwAAAAAAAAAAAAAAAAAHAgAAZHJzL2Rvd25yZXYueG1sUEsFBgAAAAADAAMAtwAAAPoCAAAAAA==&#10;">
                  <v:shape id="Freeform 298" o:spid="_x0000_s1320" style="position:absolute;left:8245;top:1886;width:65;height:137;visibility:visible;mso-wrap-style:square;v-text-anchor:top" coordsize="65,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" path="m,137l,,64,e" filled="f" strokeweight=".05475mm">
                    <v:path arrowok="t" o:connecttype="custom" o:connectlocs="0,2023;0,1886;64,1886" o:connectangles="0,0,0"/>
                  </v:shape>
                </v:group>
                <v:group id="Group 299" o:spid="_x0000_s1321" style="position:absolute;left:8245;top:1955;width:33;height:2" coordorigin="8245,1955"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">
                  <v:shape id="Freeform 300" o:spid="_x0000_s1322" style="position:absolute;left:8245;top:1955;width:33;height:2;visibility:visible;mso-wrap-style:square;v-text-anchor:top" coordsize="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" path="m,l32,e" filled="f" strokeweight=".05347mm">
                    <v:path arrowok="t" o:connecttype="custom" o:connectlocs="0,0;32,0" o:connectangles="0,0"/>
                  </v:shape>
                </v:group>
                <v:group id="Group 301" o:spid="_x0000_s1323" style="position:absolute;left:8245;top:2023;width:130;height:2" coordorigin="8245,2023" coordsize="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">
                  <v:shape id="Freeform 302" o:spid="_x0000_s1324" style="position:absolute;left:8245;top:2023;width:130;height:2;visibility:visible;mso-wrap-style:square;v-text-anchor:top" coordsize="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" path="m,l129,e" filled="f" strokeweight=".05347mm">
                    <v:path arrowok="t" o:connecttype="custom" o:connectlocs="0,0;129,0" o:connectangles="0,0"/>
                  </v:shape>
                </v:group>
                <v:group id="Group 303" o:spid="_x0000_s1325" style="position:absolute;left:8342;top:1886;width:17;height:137" coordorigin="8342,1886" coordsize="17,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">
                  <v:shape id="Freeform 304" o:spid="_x0000_s1326" style="position:absolute;left:8342;top:1886;width:17;height:137;visibility:visible;mso-wrap-style:square;v-text-anchor:top" coordsize="17,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" path="m,23l16,r,137e" filled="f" strokeweight=".05503mm">
                    <v:path arrowok="t" o:connecttype="custom" o:connectlocs="0,1909;16,1886;16,2023" o:connectangles="0,0,0"/>
                  </v:shape>
                </v:group>
                <v:group id="Group 305" o:spid="_x0000_s1327" style="position:absolute;left:8031;top:1818;width:466;height:454" coordorigin="8031,1818" coordsize="466,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">
                  <v:shape id="Freeform 306" o:spid="_x0000_s1328" style="position:absolute;left:8031;top:1818;width:466;height:454;visibility:visible;mso-wrap-style:square;v-text-anchor:top" coordsize="466,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" path="m465,227l433,114,348,31,232,,116,31,31,114,,227,31,341r85,84l232,454,348,425r85,-84l465,227xe" filled="f" strokeweight=".05425mm">
                    <v:path arrowok="t" o:connecttype="custom" o:connectlocs="465,2045;433,1932;348,1849;232,1818;116,1849;31,1932;0,2045;31,2159;116,2243;232,2272;348,2243;433,2159;465,2045" o:connectangles="0,0,0,0,0,0,0,0,0,0,0,0,0"/>
                  </v:shape>
                </v:group>
                <v:group id="Group 307" o:spid="_x0000_s1329" style="position:absolute;left:8496;top:2045;width:349;height:2" coordorigin="8496,2045" coordsize="3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">
                  <v:shape id="Freeform 308" o:spid="_x0000_s1330" style="position:absolute;left:8496;top:2045;width:349;height:2;visibility:visible;mso-wrap-style:square;v-text-anchor:top" coordsize="3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" path="m,l348,e" filled="f" strokeweight=".05347mm">
                    <v:path arrowok="t" o:connecttype="custom" o:connectlocs="0,0;348,0" o:connectangles="0,0"/>
                  </v:shape>
                </v:group>
                <v:group id="Group 309" o:spid="_x0000_s1331" style="position:absolute;left:8542;top:1636;width:66;height:137" coordorigin="8542,1636"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0/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sIv38gIevUEAAD//wMAUEsBAi0AFAAGAAgAAAAhANvh9svuAAAAhQEAABMAAAAAAAAA&#10;AAAAAAAAAAAAAFtDb250ZW50X1R5cGVzXS54bWxQSwECLQAUAAYACAAAACEAWvQsW78AAAAVAQAA&#10;CwAAAAAAAAAAAAAAAAAfAQAAX3JlbHMvLnJlbHNQSwECLQAUAAYACAAAACEADDLNP8YAAADdAAAA&#10;DwAAAAAAAAAAAAAAAAAHAgAAZHJzL2Rvd25yZXYueG1sUEsFBgAAAAADAAMAtwAAAPoCAAAAAA==&#10;">
                  <v:shape id="Freeform 310" o:spid="_x0000_s1332" style="position:absolute;left:8542;top:1636;width:66;height:137;visibility:visible;mso-wrap-style:square;v-text-anchor:top" coordsize="6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" path="m,137l,,65,r,137e" filled="f" strokeweight=".05475mm">
                    <v:path arrowok="t" o:connecttype="custom" o:connectlocs="0,1773;0,1636;65,1636;65,1773" o:connectangles="0,0,0,0"/>
                  </v:shape>
                </v:group>
                <v:group id="Group 311" o:spid="_x0000_s1333" style="position:absolute;left:8639;top:1682;width:66;height:91" coordorigin="8639,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">
                  <v:shape id="Freeform 312" o:spid="_x0000_s1334" style="position:absolute;left:8639;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" path="m,69l17,91r32,l66,69,66,r,45l33,45,,e" filled="f" strokeweight=".0545mm">
                    <v:path arrowok="t" o:connecttype="custom" o:connectlocs="0,1751;17,1773;49,1773;66,1751;66,1682;66,1727;33,1727;0,1682" o:connectangles="0,0,0,0,0,0,0,0"/>
                  </v:shape>
                </v:group>
                <v:group id="Group 313" o:spid="_x0000_s1335" style="position:absolute;left:8737;top:1682;width:66;height:91" coordorigin="8737,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">
                  <v:shape id="Freeform 314" o:spid="_x0000_s1336" style="position:absolute;left:8737;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" path="m,91l33,,65,r,91e" filled="f" strokeweight=".05453mm">
                    <v:path arrowok="t" o:connecttype="custom" o:connectlocs="0,1773;33,1682;65,1682;65,1773" o:connectangles="0,0,0,0"/>
                  </v:shape>
                </v:group>
                <v:group id="Group 315" o:spid="_x0000_s1337" style="position:absolute;left:8835;top:1682;width:49;height:91" coordorigin="8835,1682"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">
                  <v:shape id="Freeform 316" o:spid="_x0000_s1338" style="position:absolute;left:8835;top:1682;width:49;height:91;visibility:visible;mso-wrap-style:square;v-text-anchor:top" coordsize="4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" path="m,91l,,,45r32,l48,69,32,91,,91xe" filled="f" strokeweight=".05469mm">
                    <v:path arrowok="t" o:connecttype="custom" o:connectlocs="0,1773;0,1682;0,1727;32,1727;48,1751;32,1773;0,1773" o:connectangles="0,0,0,0,0,0,0"/>
                  </v:shape>
                </v:group>
                <v:group id="Group 317" o:spid="_x0000_s1339" style="position:absolute;left:8916;top:1682;width:66;height:91" coordorigin="8916,1682"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E5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5oIr38gIevUEAAD//wMAUEsBAi0AFAAGAAgAAAAhANvh9svuAAAAhQEAABMAAAAAAAAA&#10;AAAAAAAAAAAAAFtDb250ZW50X1R5cGVzXS54bWxQSwECLQAUAAYACAAAACEAWvQsW78AAAAVAQAA&#10;CwAAAAAAAAAAAAAAAAAfAQAAX3JlbHMvLnJlbHNQSwECLQAUAAYACAAAACEA8kTBOcYAAADdAAAA&#10;DwAAAAAAAAAAAAAAAAAHAgAAZHJzL2Rvd25yZXYueG1sUEsFBgAAAAADAAMAtwAAAPoCAAAAAA==&#10;">
                  <v:shape id="Freeform 318" o:spid="_x0000_s1340" style="position:absolute;left:8916;top:1682;width:66;height:91;visibility:visible;mso-wrap-style:square;v-text-anchor:top" coordsize="6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" path="m,91l,,65,r,91e" filled="f" strokeweight=".05453mm">
                    <v:path arrowok="t" o:connecttype="custom" o:connectlocs="0,1773;0,1682;65,1682;65,1773" o:connectangles="0,0,0,0"/>
                  </v:shape>
                </v:group>
                <v:group id="Group 319" o:spid="_x0000_s1341" style="position:absolute;left:9014;top:1682;width:65;height:91" coordorigin="9014,1682"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L5C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2Yvwyzcygl79AwAA//8DAFBLAQItABQABgAIAAAAIQDb4fbL7gAAAIUBAAATAAAAAAAA&#10;AAAAAAAAAAAAAABbQ29udGVudF9UeXBlc10ueG1sUEsBAi0AFAAGAAgAAAAhAFr0LFu/AAAAFQEA&#10;AAsAAAAAAAAAAAAAAAAAHwEAAF9yZWxzLy5yZWxzUEsBAi0AFAAGAAgAAAAhAFQ0vkLHAAAA3QAA&#10;AA8AAAAAAAAAAAAAAAAABwIAAGRycy9kb3ducmV2LnhtbFBLBQYAAAAAAwADALcAAAD7AgAAAAA=&#10;">
                  <v:shape id="Freeform 320" o:spid="_x0000_s1342" style="position:absolute;left:9014;top:1682;width:65;height:91;visibility:visible;mso-wrap-style:square;v-text-anchor:top" coordsize="6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" path="m,69l,23,16,,49,,65,23,65,r,91l65,69,49,91r-33,l,69xe" filled="f" strokeweight=".05453mm">
                    <v:path arrowok="t" o:connecttype="custom" o:connectlocs="0,1751;0,1705;16,1682;49,1682;65,1705;65,1682;65,1773;65,1751;49,1773;16,1773;0,1751" o:connectangles="0,0,0,0,0,0,0,0,0,0,0"/>
                  </v:shape>
                </v:group>
                <v:group id="Group 321" o:spid="_x0000_s1343" style="position:absolute;left:6357;top:2045;width:1047;height:2" coordorigin="6357,2045" coordsize="1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">
                  <v:shape id="Freeform 322" o:spid="_x0000_s1344" style="position:absolute;left:6357;top:2045;width:1047;height:2;visibility:visible;mso-wrap-style:square;v-text-anchor:top" coordsize="1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" path="m,l1046,e" filled="f" strokeweight=".05347mm">
                    <v:path arrowok="t" o:connecttype="custom" o:connectlocs="0,0;1046,0" o:connectangles="0,0"/>
                  </v:shape>
                </v:group>
                <v:group id="Group 323" o:spid="_x0000_s1345" style="position:absolute;left:7403;top:1977;width:326;height:137" coordorigin="7403,1977"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7hBxQAAAN0AAAAPAAAAZHJzL2Rvd25yZXYueG1sRE9Na8JA&#10;EL0X/A/LFLw1m2ha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rD7hBxQAAAN0AAAAP&#10;AAAAAAAAAAAAAAAAAAcCAABkcnMvZG93bnJldi54bWxQSwUGAAAAAAMAAwC3AAAA+QIAAAAA&#10;">
                  <v:shape id="Freeform 324" o:spid="_x0000_s1346" style="position:absolute;left:7403;top:1977;width:326;height:137;visibility:visible;mso-wrap-style:square;v-text-anchor:top"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" path="m,l326,136e" filled="f" strokeweight=".05372mm">
                    <v:path arrowok="t" o:connecttype="custom" o:connectlocs="0,1977;326,2113" o:connectangles="0,0"/>
                  </v:shape>
                </v:group>
                <v:group id="Group 325" o:spid="_x0000_s1347" style="position:absolute;left:7403;top:1977;width:326;height:137" coordorigin="7403,1977"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">
                  <v:shape id="Freeform 326" o:spid="_x0000_s1348" style="position:absolute;left:7403;top:1977;width:326;height:137;visibility:visible;mso-wrap-style:square;v-text-anchor:top" coordsize="326,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" path="m,136l326,e" filled="f" strokeweight=".05372mm">
                    <v:path arrowok="t" o:connecttype="custom" o:connectlocs="0,2113;326,1977" o:connectangles="0,0"/>
                  </v:shape>
                </v:group>
                <v:group id="Group 327" o:spid="_x0000_s1349" style="position:absolute;left:7403;top:1977;width:2;height:137" coordorigin="7403,1977"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">
                  <v:shape id="Freeform 328" o:spid="_x0000_s1350" style="position:absolute;left:7403;top:1977;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" path="m,l,136e" filled="f" strokeweight=".05506mm">
                    <v:path arrowok="t" o:connecttype="custom" o:connectlocs="0,1977;0,2113" o:connectangles="0,0"/>
                  </v:shape>
                </v:group>
                <v:group id="Group 329" o:spid="_x0000_s1351" style="position:absolute;left:7566;top:2045;width:2;height:454" coordorigin="7566,2045" coordsize="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shape id="Freeform 330" o:spid="_x0000_s1352" style="position:absolute;left:7566;top:2045;width:2;height:454;visibility:visible;mso-wrap-style:square;v-text-anchor:top" coordsize="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" path="m,l,454e" filled="f" strokeweight=".05506mm">
                    <v:path arrowok="t" o:connecttype="custom" o:connectlocs="0,2045;0,2499" o:connectangles="0,0"/>
                  </v:shape>
                </v:group>
                <v:group id="Group 331" o:spid="_x0000_s1353" style="position:absolute;left:7450;top:2499;width:233;height:228" coordorigin="7450,2499" coordsize="2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">
                  <v:shape id="Freeform 332" o:spid="_x0000_s1354" style="position:absolute;left:7450;top:2499;width:233;height:228;visibility:visible;mso-wrap-style:square;v-text-anchor:top" coordsize="2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" path="m232,114l216,57,174,16,116,,57,16,15,57,,114r15,57l57,212r59,16l174,212r42,-41l232,114xe" filled="f" strokeweight=".05425mm">
                    <v:path arrowok="t" o:connecttype="custom" o:connectlocs="232,2613;216,2556;174,2515;116,2499;57,2515;15,2556;0,2613;15,2670;57,2711;116,2727;174,2711;216,2670;232,2613" o:connectangles="0,0,0,0,0,0,0,0,0,0,0,0,0"/>
                  </v:shape>
                </v:group>
                <v:group id="Group 333" o:spid="_x0000_s1355" style="position:absolute;left:7729;top:1977;width:2;height:137" coordorigin="7729,1977"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">
                  <v:shape id="Freeform 334" o:spid="_x0000_s1356" style="position:absolute;left:7729;top:1977;width:2;height:137;visibility:visible;mso-wrap-style:square;v-text-anchor:top" coordsize="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" path="m,l,136e" filled="f" strokeweight=".05506mm">
                    <v:path arrowok="t" o:connecttype="custom" o:connectlocs="0,1977;0,2113" o:connectangles="0,0"/>
                  </v:shape>
                </v:group>
                <v:group id="Group 335" o:spid="_x0000_s1357" style="position:absolute;left:9030;top:1932;width:2;height:228" coordorigin="9030,1932"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">
                  <v:shape id="Freeform 336" o:spid="_x0000_s1358" style="position:absolute;left:9030;top:1932;width:2;height:2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" path="m,l,227e" filled="f" strokeweight=".05506mm">
                    <v:path arrowok="t" o:connecttype="custom" o:connectlocs="0,1932;0,2159" o:connectangles="0,0"/>
                  </v:shape>
                </v:group>
                <v:group id="Group 337" o:spid="_x0000_s1359" style="position:absolute;left:8844;top:2045;width:187;height:114" coordorigin="8844,2045"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ySZ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8GVb2QEvf4FAAD//wMAUEsBAi0AFAAGAAgAAAAhANvh9svuAAAAhQEAABMAAAAAAAAA&#10;AAAAAAAAAAAAAFtDb250ZW50X1R5cGVzXS54bWxQSwECLQAUAAYACAAAACEAWvQsW78AAAAVAQAA&#10;CwAAAAAAAAAAAAAAAAAfAQAAX3JlbHMvLnJlbHNQSwECLQAUAAYACAAAACEAL5skmcYAAADdAAAA&#10;DwAAAAAAAAAAAAAAAAAHAgAAZHJzL2Rvd25yZXYueG1sUEsFBgAAAAADAAMAtwAAAPoCAAAAAA==&#10;">
                  <v:shape id="Freeform 338" o:spid="_x0000_s1360" style="position:absolute;left:8844;top:2045;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" path="m186,114l,e" filled="f" strokeweight=".05389mm">
                    <v:path arrowok="t" o:connecttype="custom" o:connectlocs="186,2159;0,2045" o:connectangles="0,0"/>
                  </v:shape>
                </v:group>
                <v:group id="Group 339" o:spid="_x0000_s1361" style="position:absolute;left:8844;top:1932;width:187;height:114" coordorigin="8844,1932"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">
                  <v:shape id="Freeform 340" o:spid="_x0000_s1362" style="position:absolute;left:8844;top:1932;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" path="m,113l186,e" filled="f" strokeweight=".05389mm">
                    <v:path arrowok="t" o:connecttype="custom" o:connectlocs="0,2045;186,1932" o:connectangles="0,0"/>
                  </v:shape>
                </v:group>
                <v:group id="Group 341" o:spid="_x0000_s1363" style="position:absolute;left:8833;top:1921;width:187;height:114" coordorigin="8833,1921"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">
                  <v:shape id="Freeform 342" o:spid="_x0000_s1364" style="position:absolute;left:8833;top:1921;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" path="m186,l,114r186,l186,xe" fillcolor="black" stroked="f">
                    <v:path arrowok="t" o:connecttype="custom" o:connectlocs="186,1921;0,2035;186,2035;186,1921" o:connectangles="0,0,0,0"/>
                  </v:shape>
                </v:group>
                <v:group id="Group 343" o:spid="_x0000_s1365" style="position:absolute;left:8844;top:1932;width:187;height:114" coordorigin="8844,1932"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">
                  <v:shape id="Freeform 344" o:spid="_x0000_s1366" style="position:absolute;left:8844;top:1932;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" path="m186,l,113r186,l186,xe" filled="f" strokeweight=".05389mm">
                    <v:path arrowok="t" o:connecttype="custom" o:connectlocs="186,1932;0,2045;186,2045;186,1932" o:connectangles="0,0,0,0"/>
                  </v:shape>
                </v:group>
                <v:group id="Group 345" o:spid="_x0000_s1367" style="position:absolute;left:8833;top:2035;width:187;height:114" coordorigin="8833,2035"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">
                  <v:shape id="Freeform 346" o:spid="_x0000_s1368" style="position:absolute;left:8833;top:2035;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" path="m186,l,,186,113,186,xe" fillcolor="black" stroked="f">
                    <v:path arrowok="t" o:connecttype="custom" o:connectlocs="186,2035;0,2035;186,2148;186,2035" o:connectangles="0,0,0,0"/>
                  </v:shape>
                </v:group>
                <v:group id="Group 347" o:spid="_x0000_s1369" style="position:absolute;left:8844;top:2045;width:187;height:114" coordorigin="8844,2045"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">
                  <v:shape id="Freeform 348" o:spid="_x0000_s1370" style="position:absolute;left:8844;top:2045;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" path="m,l186,r,114l,xe" filled="f" strokeweight=".05389mm">
                    <v:path arrowok="t" o:connecttype="custom" o:connectlocs="0,2045;186,2045;186,2159;0,2045" o:connectangles="0,0,0,0"/>
                  </v:shape>
                </v:group>
                <v:group id="Group 349" o:spid="_x0000_s1371" style="position:absolute;left:11;top:342;width:2;height:228" coordorigin="11,342"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HT/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wyzcygl79AwAA//8DAFBLAQItABQABgAIAAAAIQDb4fbL7gAAAIUBAAATAAAAAAAA&#10;AAAAAAAAAAAAAABbQ29udGVudF9UeXBlc10ueG1sUEsBAi0AFAAGAAgAAAAhAFr0LFu/AAAAFQEA&#10;AAsAAAAAAAAAAAAAAAAAHwEAAF9yZWxzLy5yZWxzUEsBAi0AFAAGAAgAAAAhAJpYdP/HAAAA3QAA&#10;AA8AAAAAAAAAAAAAAAAABwIAAGRycy9kb3ducmV2LnhtbFBLBQYAAAAAAwADALcAAAD7AgAAAAA=&#10;">
                  <v:shape id="Freeform 350" o:spid="_x0000_s1372" style="position:absolute;left:11;top:342;width:2;height:2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" path="m,l,227e" filled="f" strokeweight=".05506mm">
                    <v:path arrowok="t" o:connecttype="custom" o:connectlocs="0,342;0,569" o:connectangles="0,0"/>
                  </v:shape>
                </v:group>
                <v:group id="Group 351" o:spid="_x0000_s1373" style="position:absolute;left:11;top:456;width:187;height:114" coordorigin="11,456"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">
                  <v:shape id="Freeform 352" o:spid="_x0000_s1374" style="position:absolute;left:11;top:456;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" path="m,113l187,e" filled="f" strokeweight=".05389mm">
                    <v:path arrowok="t" o:connecttype="custom" o:connectlocs="0,569;187,456" o:connectangles="0,0"/>
                  </v:shape>
                </v:group>
                <v:group id="Group 353" o:spid="_x0000_s1375" style="position:absolute;left:11;top:342;width:187;height:114" coordorigin="11,342"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Freeform 354" o:spid="_x0000_s1376" style="position:absolute;left:11;top:342;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" path="m187,114l,e" filled="f" strokeweight=".05389mm">
                    <v:path arrowok="t" o:connecttype="custom" o:connectlocs="187,456;0,342" o:connectangles="0,0"/>
                  </v:shape>
                </v:group>
                <v:group id="Group 355" o:spid="_x0000_s1377" style="position:absolute;left:8554;top:4056;width:186;height:114" coordorigin="8554,4056"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">
                  <v:shape id="Freeform 356" o:spid="_x0000_s1378" style="position:absolute;left:8554;top:4056;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" path="m,l,113r186,l,xe" fillcolor="black" stroked="f">
                    <v:path arrowok="t" o:connecttype="custom" o:connectlocs="0,4056;0,4169;186,4169;0,4056" o:connectangles="0,0,0,0"/>
                  </v:shape>
                </v:group>
                <v:group id="Group 357" o:spid="_x0000_s1379" style="position:absolute;left:8565;top:4067;width:186;height:114" coordorigin="8565,4067"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j5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s4Xgyjcygl79AwAA//8DAFBLAQItABQABgAIAAAAIQDb4fbL7gAAAIUBAAATAAAAAAAA&#10;AAAAAAAAAAAAAABbQ29udGVudF9UeXBlc10ueG1sUEsBAi0AFAAGAAgAAAAhAFr0LFu/AAAAFQEA&#10;AAsAAAAAAAAAAAAAAAAAHwEAAF9yZWxzLy5yZWxzUEsBAi0AFAAGAAgAAAAhAGQuePnHAAAA3QAA&#10;AA8AAAAAAAAAAAAAAAAABwIAAGRycy9kb3ducmV2LnhtbFBLBQYAAAAAAwADALcAAAD7AgAAAAA=&#10;">
                  <v:shape id="Freeform 358" o:spid="_x0000_s1380" style="position:absolute;left:8565;top:4067;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" path="m,l,113r186,l,xe" filled="f" strokeweight=".05389mm">
                    <v:path arrowok="t" o:connecttype="custom" o:connectlocs="0,4067;0,4180;186,4180;0,4067" o:connectangles="0,0,0,0"/>
                  </v:shape>
                </v:group>
                <v:group id="Group 359" o:spid="_x0000_s1381" style="position:absolute;left:8554;top:4169;width:186;height:115" coordorigin="8554,4169" coordsize="18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QTY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GXb2QEvf0HAAD//wMAUEsBAi0AFAAGAAgAAAAhANvh9svuAAAAhQEAABMAAAAAAAAA&#10;AAAAAAAAAAAAAFtDb250ZW50X1R5cGVzXS54bWxQSwECLQAUAAYACAAAACEAWvQsW78AAAAVAQAA&#10;CwAAAAAAAAAAAAAAAAAfAQAAX3JlbHMvLnJlbHNQSwECLQAUAAYACAAAACEAr40E2MYAAADdAAAA&#10;DwAAAAAAAAAAAAAAAAAHAgAAZHJzL2Rvd25yZXYueG1sUEsFBgAAAAADAAMAtwAAAPoCAAAAAA==&#10;">
                  <v:shape id="Freeform 360" o:spid="_x0000_s1382" style="position:absolute;left:8554;top:4169;width:186;height:115;visibility:visible;mso-wrap-style:square;v-text-anchor:top" coordsize="18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" path="m186,l,,,114,186,xe" fillcolor="black" stroked="f">
                    <v:path arrowok="t" o:connecttype="custom" o:connectlocs="186,4169;0,4169;0,4283;186,4169" o:connectangles="0,0,0,0"/>
                  </v:shape>
                </v:group>
                <v:group id="Group 361" o:spid="_x0000_s1383" style="position:absolute;left:8565;top:4180;width:186;height:115" coordorigin="8565,4180" coordsize="18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">
                  <v:shape id="Freeform 362" o:spid="_x0000_s1384" style="position:absolute;left:8565;top:4180;width:186;height:115;visibility:visible;mso-wrap-style:square;v-text-anchor:top" coordsize="18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" path="m,l186,,,114,,xe" filled="f" strokeweight=".05392mm">
                    <v:path arrowok="t" o:connecttype="custom" o:connectlocs="0,4180;186,4180;0,4294;0,4180" o:connectangles="0,0,0,0"/>
                  </v:shape>
                </v:group>
                <v:group id="Group 363" o:spid="_x0000_s1385" style="position:absolute;left:8565;top:4067;width:2;height:228" coordorigin="8565,4067"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">
                  <v:shape id="Freeform 364" o:spid="_x0000_s1386" style="position:absolute;left:8565;top:4067;width:2;height:2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" path="m,l,227e" filled="f" strokeweight=".05506mm">
                    <v:path arrowok="t" o:connecttype="custom" o:connectlocs="0,4067;0,4294" o:connectangles="0,0"/>
                  </v:shape>
                </v:group>
                <v:group id="Group 365" o:spid="_x0000_s1387" style="position:absolute;left:8565;top:4180;width:186;height:115" coordorigin="8565,4180" coordsize="18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">
                  <v:shape id="Freeform 366" o:spid="_x0000_s1388" style="position:absolute;left:8565;top:4180;width:186;height:115;visibility:visible;mso-wrap-style:square;v-text-anchor:top" coordsize="186,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" path="m,114l186,e" filled="f" strokeweight=".05392mm">
                    <v:path arrowok="t" o:connecttype="custom" o:connectlocs="0,4294;186,4180" o:connectangles="0,0"/>
                  </v:shape>
                </v:group>
                <v:group id="Group 367" o:spid="_x0000_s1389" style="position:absolute;left:8565;top:4067;width:186;height:114" coordorigin="8565,4067"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e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8GVb2QEvf0HAAD//wMAUEsBAi0AFAAGAAgAAAAhANvh9svuAAAAhQEAABMAAAAAAAAA&#10;AAAAAAAAAAAAAFtDb250ZW50X1R5cGVzXS54bWxQSwECLQAUAAYACAAAACEAWvQsW78AAAAVAQAA&#10;CwAAAAAAAAAAAAAAAAAfAQAAX3JlbHMvLnJlbHNQSwECLQAUAAYACAAAACEAUfsI3sYAAADdAAAA&#10;DwAAAAAAAAAAAAAAAAAHAgAAZHJzL2Rvd25yZXYueG1sUEsFBgAAAAADAAMAtwAAAPoCAAAAAA==&#10;">
                  <v:shape id="Freeform 368" o:spid="_x0000_s1390" style="position:absolute;left:8565;top:4067;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" path="m186,113l,e" filled="f" strokeweight=".05389mm">
                    <v:path arrowok="t" o:connecttype="custom" o:connectlocs="186,4180;0,4067" o:connectangles="0,0"/>
                  </v:shape>
                </v:group>
                <v:group id="Group 369" o:spid="_x0000_s1391" style="position:absolute;left:698;top:1694;width:186;height:114" coordorigin="698,1694"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IF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wyzcygl79AwAA//8DAFBLAQItABQABgAIAAAAIQDb4fbL7gAAAIUBAAATAAAAAAAA&#10;AAAAAAAAAAAAAABbQ29udGVudF9UeXBlc10ueG1sUEsBAi0AFAAGAAgAAAAhAFr0LFu/AAAAFQEA&#10;AAsAAAAAAAAAAAAAAAAAHwEAAF9yZWxzLy5yZWxzUEsBAi0AFAAGAAgAAAAhACpUkgXHAAAA3QAA&#10;AA8AAAAAAAAAAAAAAAAABwIAAGRycy9kb3ducmV2LnhtbFBLBQYAAAAAAwADALcAAAD7AgAAAAA=&#10;">
                  <v:shape id="Freeform 370" o:spid="_x0000_s1392" style="position:absolute;left:698;top:1694;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" path="m186,l,113r186,l186,xe" fillcolor="black" stroked="f">
                    <v:path arrowok="t" o:connecttype="custom" o:connectlocs="186,1694;0,1807;186,1807;186,1694" o:connectangles="0,0,0,0"/>
                  </v:shape>
                </v:group>
                <v:group id="Group 371" o:spid="_x0000_s1393" style="position:absolute;left:709;top:1705;width:186;height:114" coordorigin="709,1705"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">
                  <v:shape id="Freeform 372" o:spid="_x0000_s1394" style="position:absolute;left:709;top:1705;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" path="m186,l,113r186,l186,xe" filled="f" strokeweight=".05392mm">
                    <v:path arrowok="t" o:connecttype="custom" o:connectlocs="186,1705;0,1818;186,1818;186,1705" o:connectangles="0,0,0,0"/>
                  </v:shape>
                </v:group>
                <v:group id="Group 373" o:spid="_x0000_s1395" style="position:absolute;left:698;top:1807;width:186;height:114" coordorigin="698,1807"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">
                  <v:shape id="Freeform 374" o:spid="_x0000_s1396" style="position:absolute;left:698;top:1807;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" path="m186,l,,186,114,186,xe" fillcolor="black" stroked="f">
                    <v:path arrowok="t" o:connecttype="custom" o:connectlocs="186,1807;0,1807;186,1921;186,1807" o:connectangles="0,0,0,0"/>
                  </v:shape>
                </v:group>
                <v:group id="Group 375" o:spid="_x0000_s1397" style="position:absolute;left:709;top:1818;width:186;height:114" coordorigin="709,1818"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">
                  <v:shape id="Freeform 376" o:spid="_x0000_s1398" style="position:absolute;left:709;top:1818;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" path="m,l186,r,114l,xe" filled="f" strokeweight=".05389mm">
                    <v:path arrowok="t" o:connecttype="custom" o:connectlocs="0,1818;186,1818;186,1932;0,1818" o:connectangles="0,0,0,0"/>
                  </v:shape>
                </v:group>
                <v:group id="Group 377" o:spid="_x0000_s1399" style="position:absolute;left:895;top:1705;width:2;height:228" coordorigin="895,1705"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4D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gyjcygl79AwAA//8DAFBLAQItABQABgAIAAAAIQDb4fbL7gAAAIUBAAATAAAAAAAA&#10;AAAAAAAAAAAAAABbQ29udGVudF9UeXBlc10ueG1sUEsBAi0AFAAGAAgAAAAhAFr0LFu/AAAAFQEA&#10;AAsAAAAAAAAAAAAAAAAAHwEAAF9yZWxzLy5yZWxzUEsBAi0AFAAGAAgAAAAhANQingPHAAAA3QAA&#10;AA8AAAAAAAAAAAAAAAAABwIAAGRycy9kb3ducmV2LnhtbFBLBQYAAAAAAwADALcAAAD7AgAAAAA=&#10;">
                  <v:shape id="Freeform 378" o:spid="_x0000_s1400" style="position:absolute;left:895;top:1705;width:2;height:2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" path="m,l,227e" filled="f" strokeweight=".05506mm">
                    <v:path arrowok="t" o:connecttype="custom" o:connectlocs="0,1705;0,1932" o:connectangles="0,0"/>
                  </v:shape>
                </v:group>
                <v:group id="Group 379" o:spid="_x0000_s1401" style="position:absolute;left:709;top:1818;width:186;height:114" coordorigin="709,1818"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wgf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ifDLNzKC3vwDAAD//wMAUEsBAi0AFAAGAAgAAAAhANvh9svuAAAAhQEAABMAAAAAAAAA&#10;AAAAAAAAAAAAAFtDb250ZW50X1R5cGVzXS54bWxQSwECLQAUAAYACAAAACEAWvQsW78AAAAVAQAA&#10;CwAAAAAAAAAAAAAAAAAfAQAAX3JlbHMvLnJlbHNQSwECLQAUAAYACAAAACEAtL8IH8YAAADdAAAA&#10;DwAAAAAAAAAAAAAAAAAHAgAAZHJzL2Rvd25yZXYueG1sUEsFBgAAAAADAAMAtwAAAPoCAAAAAA==&#10;">
                  <v:shape id="Freeform 380" o:spid="_x0000_s1402" style="position:absolute;left:709;top:1818;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" path="m186,114l,e" filled="f" strokeweight=".05389mm">
                    <v:path arrowok="t" o:connecttype="custom" o:connectlocs="186,1932;0,1818" o:connectangles="0,0"/>
                  </v:shape>
                </v:group>
                <v:group id="Group 381" o:spid="_x0000_s1403" style="position:absolute;left:709;top:1705;width:186;height:114" coordorigin="709,1705"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">
                  <v:shape id="Freeform 382" o:spid="_x0000_s1404" style="position:absolute;left:709;top:1705;width:186;height:114;visibility:visible;mso-wrap-style:square;v-text-anchor:top" coordsize="186,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" path="m,113l186,e" filled="f" strokeweight=".05392mm">
                    <v:path arrowok="t" o:connecttype="custom" o:connectlocs="0,1818;186,1705" o:connectangles="0,0"/>
                  </v:shape>
                </v:group>
                <v:group id="Group 383" o:spid="_x0000_s1405" style="position:absolute;top:331;width:187;height:114" coordorigin=",331"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">
                  <v:shape id="Freeform 384" o:spid="_x0000_s1406" style="position:absolute;top:331;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" path="m,l,114r187,l,xe" fillcolor="black" stroked="f">
                    <v:path arrowok="t" o:connecttype="custom" o:connectlocs="0,331;0,445;187,445;0,331" o:connectangles="0,0,0,0"/>
                  </v:shape>
                </v:group>
                <v:group id="Group 385" o:spid="_x0000_s1407" style="position:absolute;left:11;top:342;width:187;height:114" coordorigin="11,342"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">
                  <v:shape id="Freeform 386" o:spid="_x0000_s1408" style="position:absolute;left:11;top:342;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" path="m,l,114r187,l,xe" filled="f" strokeweight=".05389mm">
                    <v:path arrowok="t" o:connecttype="custom" o:connectlocs="0,342;0,456;187,456;0,342" o:connectangles="0,0,0,0"/>
                  </v:shape>
                </v:group>
                <v:group id="Group 387" o:spid="_x0000_s1409" style="position:absolute;top:445;width:187;height:114" coordorigin=",445"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QZ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ieDKNzKC3vwDAAD//wMAUEsBAi0AFAAGAAgAAAAhANvh9svuAAAAhQEAABMAAAAAAAAA&#10;AAAAAAAAAAAAAFtDb250ZW50X1R5cGVzXS54bWxQSwECLQAUAAYACAAAACEAWvQsW78AAAAVAQAA&#10;CwAAAAAAAAAAAAAAAAAfAQAAX3JlbHMvLnJlbHNQSwECLQAUAAYACAAAACEASskEGcYAAADdAAAA&#10;DwAAAAAAAAAAAAAAAAAHAgAAZHJzL2Rvd25yZXYueG1sUEsFBgAAAAADAAMAtwAAAPoCAAAAAA==&#10;">
                  <v:shape id="Freeform 388" o:spid="_x0000_s1410" style="position:absolute;top:445;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" path="m187,l,,,113,187,xe" fillcolor="black" stroked="f">
                    <v:path arrowok="t" o:connecttype="custom" o:connectlocs="187,445;0,445;0,558;187,445" o:connectangles="0,0,0,0"/>
                  </v:shape>
                </v:group>
                <v:group id="Group 389" o:spid="_x0000_s1411" style="position:absolute;left:11;top:456;width:187;height:114" coordorigin="11,456"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p7C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nqfDLNzKC3vwDAAD//wMAUEsBAi0AFAAGAAgAAAAhANvh9svuAAAAhQEAABMAAAAAAAAA&#10;AAAAAAAAAAAAAFtDb250ZW50X1R5cGVzXS54bWxQSwECLQAUAAYACAAAACEAWvQsW78AAAAVAQAA&#10;CwAAAAAAAAAAAAAAAAAfAQAAX3JlbHMvLnJlbHNQSwECLQAUAAYACAAAACEAMWaewsYAAADdAAAA&#10;DwAAAAAAAAAAAAAAAAAHAgAAZHJzL2Rvd25yZXYueG1sUEsFBgAAAAADAAMAtwAAAPoCAAAAAA==&#10;">
                  <v:shape id="Freeform 390" o:spid="_x0000_s1412" style="position:absolute;left:11;top:456;width:187;height:114;visibility:visible;mso-wrap-style:square;v-text-anchor:top" coordsize="187,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" path="m,l187,,,113,,xe" filled="f" strokeweight=".05389mm">
                    <v:path arrowok="t" o:connecttype="custom" o:connectlocs="0,456;187,456;0,569;0,456" o:connectangles="0,0,0,0"/>
                  </v:shape>
                </v:group>
                <w10:anchorlock/>
              </v:group>
            </w:pict>
          </mc:Fallback>
        </mc:AlternateContent>
      </w:r>
    </w:p>
    <w:p w:rsidR="00AF1DAC" w:rsidRDefault="00510E60" w:rsidP="002A11B1">
      <w:pPr>
        <w:pStyle w:val="aa"/>
        <w:rPr>
          <w:lang w:val="ru-RU"/>
        </w:rPr>
      </w:pPr>
      <w:r w:rsidRPr="00510E60">
        <w:rPr>
          <w:lang w:val="ru-RU"/>
        </w:rPr>
        <w:t>Рисуно</w:t>
      </w:r>
      <w:r w:rsidR="000267AE" w:rsidRPr="000267AE">
        <w:rPr>
          <w:noProof/>
          <w:sz w:val="20"/>
          <w:lang w:val="ru-RU" w:eastAsia="ru-RU"/>
        </w:rPr>
        <mc:AlternateContent>
          <mc:Choice Requires="wpg">
            <w:drawing>
              <wp:anchor distT="0" distB="0" distL="114300" distR="114300" simplePos="0" relativeHeight="251665408" behindDoc="0" locked="1" layoutInCell="0" allowOverlap="1" wp14:anchorId="0CDDB7BB" wp14:editId="30DE31CA">
                <wp:simplePos x="0" y="0"/>
                <wp:positionH relativeFrom="page">
                  <wp:posOffset>720090</wp:posOffset>
                </wp:positionH>
                <wp:positionV relativeFrom="page">
                  <wp:posOffset>252095</wp:posOffset>
                </wp:positionV>
                <wp:extent cx="6588760" cy="10189210"/>
                <wp:effectExtent l="15240" t="13970" r="15875" b="17145"/>
                <wp:wrapNone/>
                <wp:docPr id="1472" name="Группа 1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73" name="Rectangle 14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4" name="Line 14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5" name="Line 14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6" name="Line 14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7" name="Line 14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8" name="Line 14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9" name="Line 14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0" name="Line 15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1" name="Line 15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2" name="Line 15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3" name="Line 15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4" name="Rectangle 15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485" name="Rectangle 15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486" name="Rectangle 15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487" name="Rectangle 15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488" name="Rectangle 15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489" name="Rectangle 15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490" name="Rectangle 16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491" name="Rectangle 16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0267AE" w:rsidRDefault="00FE5A6F">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810C4E" id="Группа 1472" o:spid="_x0000_s1096" style="position:absolute;left:0;text-align:left;margin-left:56.7pt;margin-top:19.85pt;width:518.8pt;height:802.3pt;z-index:2516654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" o:allowincell="f">
                <v:rect id="Rectangle 143" o:spid="_x0000_s10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" filled="f" strokeweight="2pt"/>
                <v:line id="Line 144" o:spid="_x0000_s10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" strokeweight="2pt"/>
                <v:line id="Line 145" o:spid="_x0000_s10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" strokeweight="2pt"/>
                <v:line id="Line 146" o:spid="_x0000_s11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" strokeweight="2pt"/>
                <v:line id="Line 147" o:spid="_x0000_s11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" strokeweight="2pt"/>
                <v:line id="Line 148" o:spid="_x0000_s11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" strokeweight="2pt"/>
                <v:line id="Line 149" o:spid="_x0000_s11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" strokeweight="2pt"/>
                <v:line id="Line 150" o:spid="_x0000_s11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Z+LwwAAAN0AAAAPAAAAZHJzL2Rvd25yZXYueG1sRI9Bi8JA&#10;DIXvC/6HIYK3daro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90Wfi8MAAADdAAAADwAA&#10;AAAAAAAAAAAAAAAHAgAAZHJzL2Rvd25yZXYueG1sUEsFBgAAAAADAAMAtwAAAPcCAAAAAA==&#10;" strokeweight="2pt"/>
                <v:line id="Line 151" o:spid="_x0000_s11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" strokeweight="1pt"/>
                <v:line id="Line 152" o:spid="_x0000_s11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6RnvgAAAN0AAAAPAAAAZHJzL2Rvd25yZXYueG1sRE+9CsIw&#10;EN4F3yGc4Kapo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GjbpGe+AAAA3QAAAA8AAAAAAAAA&#10;AAAAAAAABwIAAGRycy9kb3ducmV2LnhtbFBLBQYAAAAAAwADALcAAADyAgAAAAA=&#10;" strokeweight="2pt"/>
                <v:line id="Line 153" o:spid="_x0000_s11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" strokeweight="1pt"/>
                <v:rect id="Rectangle 154" o:spid="_x0000_s11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155" o:spid="_x0000_s11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156" o:spid="_x0000_s11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157" o:spid="_x0000_s11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158" o:spid="_x0000_s11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159" o:spid="_x0000_s11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160" o:spid="_x0000_s11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61" o:spid="_x0000_s11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" filled="f" stroked="f" strokeweight=".25pt">
                  <v:textbox inset="1pt,1pt,1pt,1pt">
                    <w:txbxContent>
                      <w:p w:rsidR="00FE5A6F" w:rsidRPr="000267AE" w:rsidRDefault="00FE5A6F">
                        <w:pPr>
                          <w:pStyle w:val="af"/>
                          <w:jc w:val="center"/>
                          <w:rPr>
                            <w:i w:val="0"/>
                          </w:rPr>
                        </w:pPr>
                        <w:r w:rsidRPr="000267AE">
                          <w:rPr>
                            <w:i w:val="0"/>
                          </w:rPr>
                          <w:t>КП-220700.62.01-2016</w:t>
                        </w:r>
                      </w:p>
                    </w:txbxContent>
                  </v:textbox>
                </v:rect>
                <w10:wrap anchorx="page" anchory="page"/>
                <w10:anchorlock/>
              </v:group>
            </w:pict>
          </mc:Fallback>
        </mc:AlternateContent>
      </w:r>
      <w:r w:rsidRPr="00510E60">
        <w:rPr>
          <w:lang w:val="ru-RU"/>
        </w:rPr>
        <w:t xml:space="preserve">к </w:t>
      </w:r>
      <w:r w:rsidRPr="00510E60">
        <w:rPr>
          <w:lang w:val="ru-RU"/>
        </w:rPr>
        <w:fldChar w:fldCharType="begin"/>
      </w:r>
      <w:r w:rsidRPr="00510E60">
        <w:rPr>
          <w:lang w:val="ru-RU"/>
        </w:rPr>
        <w:instrText xml:space="preserve"> SEQ Рисунок \* ARABIC </w:instrText>
      </w:r>
      <w:r w:rsidRPr="00510E60">
        <w:rPr>
          <w:lang w:val="ru-RU"/>
        </w:rPr>
        <w:fldChar w:fldCharType="separate"/>
      </w:r>
      <w:r w:rsidR="00F4154B">
        <w:rPr>
          <w:noProof/>
          <w:lang w:val="ru-RU"/>
        </w:rPr>
        <w:t>1</w:t>
      </w:r>
      <w:r w:rsidRPr="00510E60">
        <w:rPr>
          <w:lang w:val="ru-RU"/>
        </w:rPr>
        <w:fldChar w:fldCharType="end"/>
      </w:r>
      <w:r>
        <w:rPr>
          <w:lang w:val="ru-RU"/>
        </w:rPr>
        <w:t xml:space="preserve"> – </w:t>
      </w:r>
      <w:r w:rsidRPr="00510E60">
        <w:rPr>
          <w:lang w:val="ru-RU"/>
        </w:rPr>
        <w:t>Функциональная схема автоматизации работы флотационной машины</w:t>
      </w:r>
    </w:p>
    <w:p w:rsidR="002A11B1" w:rsidRPr="002A11B1" w:rsidRDefault="002A11B1" w:rsidP="002A11B1">
      <w:pPr>
        <w:rPr>
          <w:lang w:val="ru-RU"/>
        </w:rPr>
      </w:pPr>
    </w:p>
    <w:p w:rsidR="00510E60" w:rsidRPr="00510E60" w:rsidRDefault="00510E60" w:rsidP="0078216C">
      <w:pPr>
        <w:rPr>
          <w:lang w:val="ru-RU"/>
        </w:rPr>
      </w:pPr>
      <w:r w:rsidRPr="00510E60">
        <w:rPr>
          <w:lang w:val="ru-RU"/>
        </w:rPr>
        <w:t>Флотация – это метод обогащения полезных ископаемых, основанный на различии физико-химических свойств поверхности минералов, выражающемся в различной способности минералов смачиваться водой. Флотационный процесс осуществляется в обогатительных аппаратах, называемых флотационными машинами. В качестве рабочей среды применяется пульпа, насыщенная мелкими пузырьками воздуха (аэрированная пульпа).</w:t>
      </w:r>
    </w:p>
    <w:p w:rsidR="00510E60" w:rsidRPr="00510E60" w:rsidRDefault="00510E60" w:rsidP="0078216C">
      <w:pPr>
        <w:rPr>
          <w:lang w:val="ru-RU"/>
        </w:rPr>
      </w:pPr>
      <w:r w:rsidRPr="00510E60">
        <w:rPr>
          <w:lang w:val="ru-RU"/>
        </w:rPr>
        <w:t>Тонкоизмельченные частицы руды постоянно находятся во взвешенном состоянии в пульпе. Плохо смачиваемые минералы прилипают к пузырькам воздуха и поднимаются вверх, образуя слой минерализованной пены. Минералы, смачиваемые водой, не прилипают к пузырькам и остаются в пульпе.</w:t>
      </w:r>
    </w:p>
    <w:p w:rsidR="00510E60" w:rsidRPr="00510E60" w:rsidRDefault="00510E60" w:rsidP="0078216C">
      <w:pPr>
        <w:rPr>
          <w:lang w:val="ru-RU"/>
        </w:rPr>
      </w:pPr>
      <w:r w:rsidRPr="00510E60">
        <w:rPr>
          <w:lang w:val="ru-RU"/>
        </w:rPr>
        <w:t>Подача воздуха во флотационную машину необходима для отделения плохо смачиваемых минералов от легко смачиваемых. Расход воздуха должен поддерживаться в заданных пределах, так как повышение расхода ведет к чрезмерному повышению количества и размеров пузырьков, при котором в медный концентрат будет выталкиваться легко смачиваемый никелевый концентрат. Уменьшение расхода воздуха приведет к уменьшению количества пузырьков, в результате чего извлечение не смачиваемых минералов будет происходить не полностью.</w:t>
      </w:r>
    </w:p>
    <w:p w:rsidR="00D928D7" w:rsidRPr="00D928D7" w:rsidRDefault="00D928D7" w:rsidP="0078216C">
      <w:pPr>
        <w:rPr>
          <w:lang w:val="ru-RU"/>
        </w:rPr>
      </w:pPr>
      <w:r w:rsidRPr="00D928D7">
        <w:rPr>
          <w:lang w:val="ru-RU"/>
        </w:rPr>
        <w:t xml:space="preserve">Поддержание заданного уровня пульпы является одним из наиболее важных параметров, так как изменение уровня ведет к изменению </w:t>
      </w:r>
      <w:r w:rsidRPr="00D928D7">
        <w:rPr>
          <w:lang w:val="ru-RU"/>
        </w:rPr>
        <w:lastRenderedPageBreak/>
        <w:t>процентного содержани</w:t>
      </w:r>
      <w:r w:rsidR="000267AE" w:rsidRPr="000267AE">
        <w:rPr>
          <w:noProof/>
          <w:sz w:val="20"/>
          <w:lang w:val="ru-RU" w:eastAsia="ru-RU"/>
        </w:rPr>
        <mc:AlternateContent>
          <mc:Choice Requires="wpg">
            <w:drawing>
              <wp:anchor distT="0" distB="0" distL="114300" distR="114300" simplePos="0" relativeHeight="251667456" behindDoc="0" locked="1" layoutInCell="0" allowOverlap="1" wp14:anchorId="5728D657" wp14:editId="54B3BE24">
                <wp:simplePos x="0" y="0"/>
                <wp:positionH relativeFrom="page">
                  <wp:posOffset>720090</wp:posOffset>
                </wp:positionH>
                <wp:positionV relativeFrom="page">
                  <wp:posOffset>252095</wp:posOffset>
                </wp:positionV>
                <wp:extent cx="6588760" cy="10189210"/>
                <wp:effectExtent l="15240" t="13970" r="15875" b="17145"/>
                <wp:wrapNone/>
                <wp:docPr id="1492" name="Группа 1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493" name="Rectangle 1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94" name="Line 1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5" name="Line 1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6" name="Line 1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7" name="Line 1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8" name="Line 1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9" name="Line 1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0" name="Line 1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1" name="Line 1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2" name="Line 1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3" name="Line 1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 name="Rectangle 1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505" name="Rectangle 1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06" name="Rectangle 1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507" name="Rectangle 1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508" name="Rectangle 1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509" name="Rectangle 1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10" name="Rectangle 1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511" name="Rectangle 1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120333" w:rsidRDefault="00FE5A6F" w:rsidP="00120333">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776BBB" id="Группа 1492" o:spid="_x0000_s1116" style="position:absolute;left:0;text-align:left;margin-left:56.7pt;margin-top:19.85pt;width:518.8pt;height:802.3pt;z-index:2516674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CA6WBFFAcAAKJVAAAOAAAAAAAAAAAAAAAAAC4C&#10;AABkcnMvZTJvRG9jLnhtbFBLAQItABQABgAIAAAAIQCMQ7bK4QAAAAwBAAAPAAAAAAAAAAAAAAAA&#10;AG4JAABkcnMvZG93bnJldi54bWxQSwUGAAAAAAQABADzAAAAfAoAAAAA&#10;" o:allowincell="f">
                <v:rect id="Rectangle 163" o:spid="_x0000_s11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" filled="f" strokeweight="2pt"/>
                <v:line id="Line 164" o:spid="_x0000_s11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" strokeweight="2pt"/>
                <v:line id="Line 165" o:spid="_x0000_s11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" strokeweight="2pt"/>
                <v:line id="Line 166" o:spid="_x0000_s11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" strokeweight="2pt"/>
                <v:line id="Line 167" o:spid="_x0000_s11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" strokeweight="2pt"/>
                <v:line id="Line 168" o:spid="_x0000_s11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" strokeweight="2pt"/>
                <v:line id="Line 169" o:spid="_x0000_s11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" strokeweight="2pt"/>
                <v:line id="Line 170" o:spid="_x0000_s11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" strokeweight="2pt"/>
                <v:line id="Line 171" o:spid="_x0000_s11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" strokeweight="1pt"/>
                <v:line id="Line 172" o:spid="_x0000_s11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" strokeweight="2pt"/>
                <v:line id="Line 173" o:spid="_x0000_s11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" strokeweight="1pt"/>
                <v:rect id="Rectangle 174" o:spid="_x0000_s11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Изм.</w:t>
                        </w:r>
                      </w:p>
                    </w:txbxContent>
                  </v:textbox>
                </v:rect>
                <v:rect id="Rectangle 175" o:spid="_x0000_s11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176" o:spid="_x0000_s11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 докум.</w:t>
                        </w:r>
                      </w:p>
                    </w:txbxContent>
                  </v:textbox>
                </v:rect>
                <v:rect id="Rectangle 177" o:spid="_x0000_s11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178" o:spid="_x0000_s11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Дата</w:t>
                        </w:r>
                      </w:p>
                    </w:txbxContent>
                  </v:textbox>
                </v:rect>
                <v:rect id="Rectangle 179" o:spid="_x0000_s11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180" o:spid="_x0000_s11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81" o:spid="_x0000_s11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" filled="f" stroked="f" strokeweight=".25pt">
                  <v:textbox inset="1pt,1pt,1pt,1pt">
                    <w:txbxContent>
                      <w:p w:rsidR="00FE5A6F" w:rsidRPr="00120333" w:rsidRDefault="00FE5A6F" w:rsidP="00120333">
                        <w:pPr>
                          <w:pStyle w:val="af"/>
                          <w:jc w:val="center"/>
                          <w:rPr>
                            <w:i w:val="0"/>
                          </w:rPr>
                        </w:pPr>
                        <w:r w:rsidRPr="000267AE">
                          <w:rPr>
                            <w:i w:val="0"/>
                          </w:rPr>
                          <w:t>КП-220700.62.01-2016</w:t>
                        </w:r>
                      </w:p>
                    </w:txbxContent>
                  </v:textbox>
                </v:rect>
                <w10:wrap anchorx="page" anchory="page"/>
                <w10:anchorlock/>
              </v:group>
            </w:pict>
          </mc:Fallback>
        </mc:AlternateContent>
      </w:r>
      <w:r w:rsidRPr="00D928D7">
        <w:rPr>
          <w:lang w:val="ru-RU"/>
        </w:rPr>
        <w:t>я медного концентрата в никелевом концентрате и наоборот. Поддержание уровня осуществляется путем изменения расхода пульпы.</w:t>
      </w:r>
    </w:p>
    <w:p w:rsidR="00D928D7" w:rsidRPr="00D928D7" w:rsidRDefault="00D928D7" w:rsidP="0078216C">
      <w:pPr>
        <w:rPr>
          <w:lang w:val="ru-RU"/>
        </w:rPr>
      </w:pPr>
      <w:r w:rsidRPr="00D928D7">
        <w:rPr>
          <w:lang w:val="ru-RU"/>
        </w:rPr>
        <w:t xml:space="preserve">Контроль температуры пульпы необходим для получения информации о состоянии среды, в которой происходят химические реакции. При значительном повышении температуры пульпы происходит уменьшение поверхностного натяжения минералов, что приводит к смачиваемости не смачиваемых минералов, а, следовательно, к изменению процентного соотношения </w:t>
      </w:r>
      <w:r>
        <w:t>Cu</w:t>
      </w:r>
      <w:r w:rsidRPr="00D928D7">
        <w:rPr>
          <w:lang w:val="ru-RU"/>
        </w:rPr>
        <w:t>-</w:t>
      </w:r>
      <w:r>
        <w:t>Ni</w:t>
      </w:r>
      <w:r w:rsidRPr="00D928D7">
        <w:rPr>
          <w:lang w:val="ru-RU"/>
        </w:rPr>
        <w:t xml:space="preserve"> выходных концентратов.</w:t>
      </w:r>
    </w:p>
    <w:p w:rsidR="00D928D7" w:rsidRPr="00D928D7" w:rsidRDefault="00D928D7" w:rsidP="0078216C">
      <w:pPr>
        <w:rPr>
          <w:lang w:val="ru-RU"/>
        </w:rPr>
      </w:pPr>
      <w:r w:rsidRPr="00D928D7">
        <w:rPr>
          <w:lang w:val="ru-RU"/>
        </w:rPr>
        <w:t xml:space="preserve">Так как химические реакции, а, следовательно, смачиваемость и несмачиваемость различных минералов зависит от щелочности среды, то необходимо контролировать показатель рН пульпы. При выходе этого параметра за допустимые пределы изменяется прохождение химической реакции, что приводит к изменению процентного содержания </w:t>
      </w:r>
      <w:r>
        <w:t>Cu</w:t>
      </w:r>
      <w:r w:rsidRPr="00D928D7">
        <w:rPr>
          <w:lang w:val="ru-RU"/>
        </w:rPr>
        <w:t>-</w:t>
      </w:r>
      <w:r>
        <w:t>Ni</w:t>
      </w:r>
      <w:r w:rsidRPr="00D928D7">
        <w:rPr>
          <w:lang w:val="ru-RU"/>
        </w:rPr>
        <w:t xml:space="preserve"> выходных концентратов.</w:t>
      </w:r>
    </w:p>
    <w:p w:rsidR="00D928D7" w:rsidRPr="00D928D7" w:rsidRDefault="00D928D7" w:rsidP="0078216C">
      <w:pPr>
        <w:rPr>
          <w:lang w:val="ru-RU"/>
        </w:rPr>
      </w:pPr>
      <w:r w:rsidRPr="00D928D7">
        <w:rPr>
          <w:lang w:val="ru-RU"/>
        </w:rPr>
        <w:t>Для определения количества переработанного сырья необходимо контролировать расход пульпы.</w:t>
      </w:r>
    </w:p>
    <w:p w:rsidR="00D928D7" w:rsidRDefault="00D928D7" w:rsidP="0078216C">
      <w:pPr>
        <w:rPr>
          <w:lang w:val="ru-RU"/>
        </w:rPr>
      </w:pPr>
      <w:r w:rsidRPr="00D928D7">
        <w:rPr>
          <w:lang w:val="ru-RU"/>
        </w:rPr>
        <w:t>Включение сигнализации должно происходить при выходе рН и Т за пределы заданных значений.</w:t>
      </w:r>
    </w:p>
    <w:p w:rsidR="000C6E90" w:rsidRDefault="000C6E90" w:rsidP="0078216C">
      <w:pPr>
        <w:rPr>
          <w:lang w:val="ru-RU"/>
        </w:rPr>
      </w:pPr>
    </w:p>
    <w:bookmarkStart w:id="5" w:name="_Toc468750961"/>
    <w:p w:rsidR="00582250" w:rsidRDefault="002049C8" w:rsidP="007750A0">
      <w:pPr>
        <w:pStyle w:val="2"/>
      </w:pPr>
      <w:r>
        <w:rPr>
          <w:noProof/>
          <w:lang w:eastAsia="ru-RU"/>
        </w:rPr>
        <mc:AlternateContent>
          <mc:Choice Requires="wpg">
            <w:drawing>
              <wp:anchor distT="0" distB="0" distL="114300" distR="114300" simplePos="0" relativeHeight="251623936" behindDoc="1" locked="0" layoutInCell="1" allowOverlap="1" wp14:anchorId="0E92528F" wp14:editId="1E75E582">
                <wp:simplePos x="0" y="0"/>
                <wp:positionH relativeFrom="page">
                  <wp:posOffset>739140</wp:posOffset>
                </wp:positionH>
                <wp:positionV relativeFrom="page">
                  <wp:posOffset>9391015</wp:posOffset>
                </wp:positionV>
                <wp:extent cx="1574800" cy="131445"/>
                <wp:effectExtent l="0" t="0" r="635" b="2540"/>
                <wp:wrapNone/>
                <wp:docPr id="982" name="Group 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800" cy="131445"/>
                          <a:chOff x="1164" y="14789"/>
                          <a:chExt cx="2480" cy="207"/>
                        </a:xfrm>
                      </wpg:grpSpPr>
                      <pic:pic xmlns:pic="http://schemas.openxmlformats.org/drawingml/2006/picture">
                        <pic:nvPicPr>
                          <pic:cNvPr id="983" name="Picture 9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164" y="14789"/>
                            <a:ext cx="456" cy="2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4" name="Picture 98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680" y="14789"/>
                            <a:ext cx="569" cy="2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5" name="Picture 9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2311" y="14789"/>
                            <a:ext cx="1332" cy="20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7E42639B" id="Group 979" o:spid="_x0000_s1026" style="position:absolute;margin-left:58.2pt;margin-top:739.45pt;width:124pt;height:10.35pt;z-index:-251692544;mso-position-horizontal-relative:page;mso-position-vertical-relative:page" coordorigin="1164,14789" coordsize="2480,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82" o:spid="_x0000_s1027" type="#_x0000_t75" style="position:absolute;left:1164;top:14789;width:456;height: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">
                  <v:imagedata r:id="rId11" o:title=""/>
                </v:shape>
                <v:shape id="Picture 981" o:spid="_x0000_s1028" type="#_x0000_t75" style="position:absolute;left:1680;top:14789;width:569;height: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">
                  <v:imagedata r:id="rId12" o:title=""/>
                </v:shape>
                <v:shape id="Picture 980" o:spid="_x0000_s1029" type="#_x0000_t75" style="position:absolute;left:2311;top:14789;width:1332;height: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">
                  <v:imagedata r:id="rId13" o:title=""/>
                </v:shape>
                <w10:wrap anchorx="page" anchory="page"/>
              </v:group>
            </w:pict>
          </mc:Fallback>
        </mc:AlternateContent>
      </w:r>
      <w:r>
        <w:rPr>
          <w:noProof/>
          <w:lang w:eastAsia="ru-RU"/>
        </w:rPr>
        <mc:AlternateContent>
          <mc:Choice Requires="wpg">
            <w:drawing>
              <wp:anchor distT="0" distB="0" distL="114300" distR="114300" simplePos="0" relativeHeight="251624960" behindDoc="1" locked="0" layoutInCell="1" allowOverlap="1" wp14:anchorId="2BF2707D" wp14:editId="0ED23119">
                <wp:simplePos x="0" y="0"/>
                <wp:positionH relativeFrom="page">
                  <wp:posOffset>2362200</wp:posOffset>
                </wp:positionH>
                <wp:positionV relativeFrom="page">
                  <wp:posOffset>9391015</wp:posOffset>
                </wp:positionV>
                <wp:extent cx="862965" cy="131445"/>
                <wp:effectExtent l="0" t="0" r="3810" b="2540"/>
                <wp:wrapNone/>
                <wp:docPr id="979" name="Group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2965" cy="131445"/>
                          <a:chOff x="3720" y="14789"/>
                          <a:chExt cx="1359" cy="207"/>
                        </a:xfrm>
                      </wpg:grpSpPr>
                      <pic:pic xmlns:pic="http://schemas.openxmlformats.org/drawingml/2006/picture">
                        <pic:nvPicPr>
                          <pic:cNvPr id="980" name="Picture 97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3720" y="14789"/>
                            <a:ext cx="794" cy="2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1" name="Picture 97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4560" y="14789"/>
                            <a:ext cx="518" cy="20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09AF5C9" id="Group 976" o:spid="_x0000_s1026" style="position:absolute;margin-left:186pt;margin-top:739.45pt;width:67.95pt;height:10.35pt;z-index:-251691520;mso-position-horizontal-relative:page;mso-position-vertical-relative:page" coordorigin="3720,14789" coordsize="1359,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">
                <v:shape id="Picture 978" o:spid="_x0000_s1027" type="#_x0000_t75" style="position:absolute;left:3720;top:14789;width:794;height: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">
                  <v:imagedata r:id="rId16" o:title=""/>
                </v:shape>
                <v:shape id="Picture 977" o:spid="_x0000_s1028" type="#_x0000_t75" style="position:absolute;left:4560;top:14789;width:518;height: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">
                  <v:imagedata r:id="rId17" o:title=""/>
                </v:shape>
                <w10:wrap anchorx="page" anchory="page"/>
              </v:group>
            </w:pict>
          </mc:Fallback>
        </mc:AlternateContent>
      </w:r>
      <w:r>
        <w:rPr>
          <w:noProof/>
          <w:lang w:eastAsia="ru-RU"/>
        </w:rPr>
        <w:drawing>
          <wp:anchor distT="0" distB="0" distL="114300" distR="114300" simplePos="0" relativeHeight="251625984" behindDoc="1" locked="0" layoutInCell="1" allowOverlap="1" wp14:anchorId="30B23CB6" wp14:editId="40CFE789">
            <wp:simplePos x="0" y="0"/>
            <wp:positionH relativeFrom="page">
              <wp:posOffset>5967730</wp:posOffset>
            </wp:positionH>
            <wp:positionV relativeFrom="page">
              <wp:posOffset>9566275</wp:posOffset>
            </wp:positionV>
            <wp:extent cx="484505" cy="132715"/>
            <wp:effectExtent l="0" t="0" r="0" b="0"/>
            <wp:wrapNone/>
            <wp:docPr id="978" name="Рисунок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505" cy="13271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627008" behindDoc="1" locked="0" layoutInCell="1" allowOverlap="1" wp14:anchorId="02F24F4F" wp14:editId="24D949B1">
            <wp:simplePos x="0" y="0"/>
            <wp:positionH relativeFrom="page">
              <wp:posOffset>5967730</wp:posOffset>
            </wp:positionH>
            <wp:positionV relativeFrom="page">
              <wp:posOffset>9752330</wp:posOffset>
            </wp:positionV>
            <wp:extent cx="484505" cy="132715"/>
            <wp:effectExtent l="0" t="0" r="0" b="0"/>
            <wp:wrapNone/>
            <wp:docPr id="977" name="Рисунок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505" cy="13271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mc:AlternateContent>
          <mc:Choice Requires="wpg">
            <w:drawing>
              <wp:anchor distT="0" distB="0" distL="114300" distR="114300" simplePos="0" relativeHeight="251628032" behindDoc="1" locked="0" layoutInCell="1" allowOverlap="1" wp14:anchorId="3EECC36D" wp14:editId="1C11F8F4">
                <wp:simplePos x="0" y="0"/>
                <wp:positionH relativeFrom="page">
                  <wp:posOffset>732790</wp:posOffset>
                </wp:positionH>
                <wp:positionV relativeFrom="page">
                  <wp:posOffset>9570720</wp:posOffset>
                </wp:positionV>
                <wp:extent cx="1580515" cy="309880"/>
                <wp:effectExtent l="0" t="0" r="1270" b="0"/>
                <wp:wrapNone/>
                <wp:docPr id="972" name="Group 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0515" cy="309880"/>
                          <a:chOff x="1154" y="15072"/>
                          <a:chExt cx="2489" cy="488"/>
                        </a:xfrm>
                      </wpg:grpSpPr>
                      <pic:pic xmlns:pic="http://schemas.openxmlformats.org/drawingml/2006/picture">
                        <pic:nvPicPr>
                          <pic:cNvPr id="973" name="Picture 97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154" y="15072"/>
                            <a:ext cx="110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4" name="Picture 97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311" y="15072"/>
                            <a:ext cx="133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5" name="Picture 97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154" y="15350"/>
                            <a:ext cx="110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6" name="Picture 97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311" y="15350"/>
                            <a:ext cx="1332" cy="20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6C4EEE9" id="Group 969" o:spid="_x0000_s1026" style="position:absolute;margin-left:57.7pt;margin-top:753.6pt;width:124.45pt;height:24.4pt;z-index:-251688448;mso-position-horizontal-relative:page;mso-position-vertical-relative:page" coordorigin="1154,15072" coordsize="2489,4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">
                <v:shape id="Picture 973" o:spid="_x0000_s1027" type="#_x0000_t75" style="position:absolute;left:1154;top:15072;width:110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">
                  <v:imagedata r:id="rId21" o:title=""/>
                </v:shape>
                <v:shape id="Picture 972" o:spid="_x0000_s1028" type="#_x0000_t75" style="position:absolute;left:2311;top:15072;width:133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">
                  <v:imagedata r:id="rId22" o:title=""/>
                </v:shape>
                <v:shape id="Picture 971" o:spid="_x0000_s1029" type="#_x0000_t75" style="position:absolute;left:1154;top:15350;width:110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">
                  <v:imagedata r:id="rId21" o:title=""/>
                </v:shape>
                <v:shape id="Picture 970" o:spid="_x0000_s1030" type="#_x0000_t75" style="position:absolute;left:2311;top:15350;width:133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">
                  <v:imagedata r:id="rId22" o:title=""/>
                </v:shape>
                <w10:wrap anchorx="page" anchory="page"/>
              </v:group>
            </w:pict>
          </mc:Fallback>
        </mc:AlternateContent>
      </w:r>
      <w:r>
        <w:rPr>
          <w:noProof/>
          <w:lang w:eastAsia="ru-RU"/>
        </w:rPr>
        <mc:AlternateContent>
          <mc:Choice Requires="wpg">
            <w:drawing>
              <wp:anchor distT="0" distB="0" distL="114300" distR="114300" simplePos="0" relativeHeight="251629056" behindDoc="1" locked="0" layoutInCell="1" allowOverlap="1" wp14:anchorId="78885FA3" wp14:editId="22C9D67E">
                <wp:simplePos x="0" y="0"/>
                <wp:positionH relativeFrom="page">
                  <wp:posOffset>732790</wp:posOffset>
                </wp:positionH>
                <wp:positionV relativeFrom="page">
                  <wp:posOffset>9928860</wp:posOffset>
                </wp:positionV>
                <wp:extent cx="1580515" cy="485140"/>
                <wp:effectExtent l="0" t="3810" r="1270" b="0"/>
                <wp:wrapNone/>
                <wp:docPr id="965" name="Group 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0515" cy="485140"/>
                          <a:chOff x="1154" y="15636"/>
                          <a:chExt cx="2489" cy="764"/>
                        </a:xfrm>
                      </wpg:grpSpPr>
                      <pic:pic xmlns:pic="http://schemas.openxmlformats.org/drawingml/2006/picture">
                        <pic:nvPicPr>
                          <pic:cNvPr id="966" name="Picture 96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154" y="15636"/>
                            <a:ext cx="110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67" name="Picture 96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311" y="15636"/>
                            <a:ext cx="133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68" name="Picture 96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154" y="15912"/>
                            <a:ext cx="110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69" name="Picture 96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311" y="15912"/>
                            <a:ext cx="133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0" name="Picture 9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154" y="16190"/>
                            <a:ext cx="1102" cy="2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1" name="Picture 96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2311" y="16190"/>
                            <a:ext cx="1332" cy="20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A63EF10" id="Group 962" o:spid="_x0000_s1026" style="position:absolute;margin-left:57.7pt;margin-top:781.8pt;width:124.45pt;height:38.2pt;z-index:-251687424;mso-position-horizontal-relative:page;mso-position-vertical-relative:page" coordorigin="1154,15636" coordsize="2489,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">
                <v:shape id="Picture 968" o:spid="_x0000_s1027" type="#_x0000_t75" style="position:absolute;left:1154;top:15636;width:110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">
                  <v:imagedata r:id="rId21" o:title=""/>
                </v:shape>
                <v:shape id="Picture 967" o:spid="_x0000_s1028" type="#_x0000_t75" style="position:absolute;left:2311;top:15636;width:133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">
                  <v:imagedata r:id="rId22" o:title=""/>
                </v:shape>
                <v:shape id="Picture 966" o:spid="_x0000_s1029" type="#_x0000_t75" style="position:absolute;left:1154;top:15912;width:110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">
                  <v:imagedata r:id="rId21" o:title=""/>
                </v:shape>
                <v:shape id="Picture 965" o:spid="_x0000_s1030" type="#_x0000_t75" style="position:absolute;left:2311;top:15912;width:133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">
                  <v:imagedata r:id="rId22" o:title=""/>
                </v:shape>
                <v:shape id="Picture 964" o:spid="_x0000_s1031" type="#_x0000_t75" style="position:absolute;left:1154;top:16190;width:110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">
                  <v:imagedata r:id="rId21" o:title=""/>
                </v:shape>
                <v:shape id="Picture 963" o:spid="_x0000_s1032" type="#_x0000_t75" style="position:absolute;left:2311;top:16190;width:1332;height: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">
                  <v:imagedata r:id="rId22" o:title=""/>
                </v:shape>
                <w10:wrap anchorx="page" anchory="page"/>
              </v:group>
            </w:pict>
          </mc:Fallback>
        </mc:AlternateContent>
      </w:r>
      <w:r>
        <w:rPr>
          <w:noProof/>
          <w:lang w:eastAsia="ru-RU"/>
        </w:rPr>
        <w:drawing>
          <wp:anchor distT="0" distB="0" distL="114300" distR="114300" simplePos="0" relativeHeight="251630080" behindDoc="1" locked="0" layoutInCell="1" allowOverlap="1" wp14:anchorId="3436775E" wp14:editId="288E1197">
            <wp:simplePos x="0" y="0"/>
            <wp:positionH relativeFrom="page">
              <wp:posOffset>5429885</wp:posOffset>
            </wp:positionH>
            <wp:positionV relativeFrom="page">
              <wp:posOffset>9566275</wp:posOffset>
            </wp:positionV>
            <wp:extent cx="484505" cy="132715"/>
            <wp:effectExtent l="0" t="0" r="0" b="0"/>
            <wp:wrapNone/>
            <wp:docPr id="964" name="Рисунок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4505" cy="13271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631104" behindDoc="1" locked="0" layoutInCell="1" allowOverlap="1" wp14:anchorId="6D45896C" wp14:editId="1FB5DD96">
            <wp:simplePos x="0" y="0"/>
            <wp:positionH relativeFrom="page">
              <wp:posOffset>6510655</wp:posOffset>
            </wp:positionH>
            <wp:positionV relativeFrom="page">
              <wp:posOffset>9566275</wp:posOffset>
            </wp:positionV>
            <wp:extent cx="766445" cy="132715"/>
            <wp:effectExtent l="0" t="0" r="0" b="0"/>
            <wp:wrapNone/>
            <wp:docPr id="963"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66445" cy="13271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632128" behindDoc="1" locked="0" layoutInCell="1" allowOverlap="1" wp14:anchorId="1F0285F5" wp14:editId="3ED9BFE7">
            <wp:simplePos x="0" y="0"/>
            <wp:positionH relativeFrom="page">
              <wp:posOffset>6515100</wp:posOffset>
            </wp:positionH>
            <wp:positionV relativeFrom="page">
              <wp:posOffset>9747250</wp:posOffset>
            </wp:positionV>
            <wp:extent cx="766445" cy="132715"/>
            <wp:effectExtent l="0" t="0" r="0" b="0"/>
            <wp:wrapNone/>
            <wp:docPr id="962" name="Рисунок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66445" cy="132715"/>
                    </a:xfrm>
                    <a:prstGeom prst="rect">
                      <a:avLst/>
                    </a:prstGeom>
                    <a:noFill/>
                  </pic:spPr>
                </pic:pic>
              </a:graphicData>
            </a:graphic>
            <wp14:sizeRelH relativeFrom="page">
              <wp14:pctWidth>0</wp14:pctWidth>
            </wp14:sizeRelH>
            <wp14:sizeRelV relativeFrom="page">
              <wp14:pctHeight>0</wp14:pctHeight>
            </wp14:sizeRelV>
          </wp:anchor>
        </w:drawing>
      </w:r>
      <w:r w:rsidR="00D928D7" w:rsidRPr="007750A0">
        <w:t>1.2 Параметры регулирования, контроля и сигнализации</w:t>
      </w:r>
      <w:bookmarkEnd w:id="5"/>
    </w:p>
    <w:p w:rsidR="000C6E90" w:rsidRPr="000C6E90" w:rsidRDefault="000C6E90" w:rsidP="000C6E90">
      <w:pPr>
        <w:rPr>
          <w:lang w:val="ru-RU"/>
        </w:rPr>
      </w:pPr>
    </w:p>
    <w:p w:rsidR="00D928D7" w:rsidRPr="002954CA" w:rsidRDefault="00D928D7" w:rsidP="00D70036">
      <w:pPr>
        <w:rPr>
          <w:rFonts w:eastAsia="Times New Roman" w:cs="Times New Roman"/>
          <w:szCs w:val="28"/>
          <w:lang w:val="ru-RU"/>
        </w:rPr>
      </w:pPr>
      <w:r w:rsidRPr="002954CA">
        <w:rPr>
          <w:lang w:val="ru-RU"/>
        </w:rPr>
        <w:t>Для</w:t>
      </w:r>
      <w:r w:rsidRPr="002954CA">
        <w:rPr>
          <w:spacing w:val="42"/>
          <w:lang w:val="ru-RU"/>
        </w:rPr>
        <w:t xml:space="preserve"> </w:t>
      </w:r>
      <w:r w:rsidRPr="002954CA">
        <w:rPr>
          <w:lang w:val="ru-RU"/>
        </w:rPr>
        <w:t>получения</w:t>
      </w:r>
      <w:r w:rsidRPr="002954CA">
        <w:rPr>
          <w:spacing w:val="40"/>
          <w:lang w:val="ru-RU"/>
        </w:rPr>
        <w:t xml:space="preserve"> </w:t>
      </w:r>
      <w:r w:rsidRPr="002954CA">
        <w:rPr>
          <w:lang w:val="ru-RU"/>
        </w:rPr>
        <w:t>конечного</w:t>
      </w:r>
      <w:r w:rsidRPr="002954CA">
        <w:rPr>
          <w:spacing w:val="43"/>
          <w:lang w:val="ru-RU"/>
        </w:rPr>
        <w:t xml:space="preserve"> </w:t>
      </w:r>
      <w:r w:rsidRPr="002954CA">
        <w:rPr>
          <w:lang w:val="ru-RU"/>
        </w:rPr>
        <w:t>продукта</w:t>
      </w:r>
      <w:r w:rsidRPr="002954CA">
        <w:rPr>
          <w:spacing w:val="42"/>
          <w:lang w:val="ru-RU"/>
        </w:rPr>
        <w:t xml:space="preserve"> </w:t>
      </w:r>
      <w:r w:rsidRPr="002954CA">
        <w:rPr>
          <w:lang w:val="ru-RU"/>
        </w:rPr>
        <w:t>процесс</w:t>
      </w:r>
      <w:r w:rsidRPr="002954CA">
        <w:rPr>
          <w:spacing w:val="40"/>
          <w:lang w:val="ru-RU"/>
        </w:rPr>
        <w:t xml:space="preserve"> </w:t>
      </w:r>
      <w:r w:rsidRPr="002954CA">
        <w:rPr>
          <w:lang w:val="ru-RU"/>
        </w:rPr>
        <w:t>должен</w:t>
      </w:r>
      <w:r w:rsidRPr="002954CA">
        <w:rPr>
          <w:spacing w:val="41"/>
          <w:lang w:val="ru-RU"/>
        </w:rPr>
        <w:t xml:space="preserve"> </w:t>
      </w:r>
      <w:r w:rsidRPr="002954CA">
        <w:rPr>
          <w:lang w:val="ru-RU"/>
        </w:rPr>
        <w:t>происходить</w:t>
      </w:r>
      <w:r w:rsidRPr="002954CA">
        <w:rPr>
          <w:spacing w:val="41"/>
          <w:lang w:val="ru-RU"/>
        </w:rPr>
        <w:t xml:space="preserve"> </w:t>
      </w:r>
      <w:r w:rsidRPr="002954CA">
        <w:rPr>
          <w:spacing w:val="-2"/>
          <w:lang w:val="ru-RU"/>
        </w:rPr>
        <w:t>при</w:t>
      </w:r>
      <w:r w:rsidRPr="002954CA">
        <w:rPr>
          <w:spacing w:val="29"/>
          <w:lang w:val="ru-RU"/>
        </w:rPr>
        <w:t xml:space="preserve"> </w:t>
      </w:r>
      <w:r w:rsidRPr="002954CA">
        <w:rPr>
          <w:lang w:val="ru-RU"/>
        </w:rPr>
        <w:t>определенных</w:t>
      </w:r>
      <w:r w:rsidRPr="002954CA">
        <w:rPr>
          <w:spacing w:val="-3"/>
          <w:lang w:val="ru-RU"/>
        </w:rPr>
        <w:t xml:space="preserve"> </w:t>
      </w:r>
      <w:r w:rsidRPr="002954CA">
        <w:rPr>
          <w:lang w:val="ru-RU"/>
        </w:rPr>
        <w:t>параметрах.</w:t>
      </w:r>
    </w:p>
    <w:p w:rsidR="00D928D7" w:rsidRPr="00D70036" w:rsidRDefault="00D928D7" w:rsidP="00D70036">
      <w:pPr>
        <w:rPr>
          <w:rFonts w:eastAsia="Times New Roman" w:cs="Times New Roman"/>
          <w:szCs w:val="28"/>
          <w:lang w:val="ru-RU"/>
        </w:rPr>
      </w:pPr>
      <w:r w:rsidRPr="00D70036">
        <w:rPr>
          <w:rFonts w:cs="Times New Roman"/>
          <w:szCs w:val="28"/>
          <w:lang w:val="ru-RU"/>
        </w:rPr>
        <w:t>Параметры</w:t>
      </w:r>
      <w:r w:rsidRPr="00D70036">
        <w:rPr>
          <w:rFonts w:cs="Times New Roman"/>
          <w:spacing w:val="-3"/>
          <w:szCs w:val="28"/>
          <w:lang w:val="ru-RU"/>
        </w:rPr>
        <w:t xml:space="preserve"> </w:t>
      </w:r>
      <w:r w:rsidRPr="00D70036">
        <w:rPr>
          <w:rFonts w:cs="Times New Roman"/>
          <w:szCs w:val="28"/>
          <w:lang w:val="ru-RU"/>
        </w:rPr>
        <w:t>контроля:</w:t>
      </w:r>
    </w:p>
    <w:p w:rsidR="00D928D7" w:rsidRPr="00D70036" w:rsidRDefault="00D70036" w:rsidP="007750A0">
      <w:pPr>
        <w:rPr>
          <w:lang w:val="ru-RU"/>
        </w:rPr>
      </w:pPr>
      <w:r>
        <w:rPr>
          <w:lang w:val="ru-RU"/>
        </w:rPr>
        <w:t>-</w:t>
      </w:r>
      <w:r w:rsidR="006B5357" w:rsidRPr="006B5357">
        <w:rPr>
          <w:lang w:val="ru-RU"/>
        </w:rPr>
        <w:t xml:space="preserve"> </w:t>
      </w:r>
      <w:r w:rsidR="008B071F">
        <w:rPr>
          <w:lang w:val="ru-RU"/>
        </w:rPr>
        <w:t>т</w:t>
      </w:r>
      <w:r w:rsidR="00D928D7" w:rsidRPr="00D70036">
        <w:rPr>
          <w:lang w:val="ru-RU"/>
        </w:rPr>
        <w:t xml:space="preserve">емпература </w:t>
      </w:r>
      <w:r w:rsidRPr="00D70036">
        <w:rPr>
          <w:lang w:val="ru-RU"/>
        </w:rPr>
        <w:t xml:space="preserve">пульпы </w:t>
      </w:r>
      <w:r w:rsidRPr="00D70036">
        <w:rPr>
          <w:spacing w:val="1"/>
          <w:lang w:val="ru-RU"/>
        </w:rPr>
        <w:t>–</w:t>
      </w:r>
      <w:r w:rsidR="00D928D7" w:rsidRPr="00D70036">
        <w:rPr>
          <w:spacing w:val="70"/>
          <w:lang w:val="ru-RU"/>
        </w:rPr>
        <w:t xml:space="preserve"> </w:t>
      </w:r>
      <w:r w:rsidR="00D928D7" w:rsidRPr="00D70036">
        <w:rPr>
          <w:lang w:val="ru-RU"/>
        </w:rPr>
        <w:t>68</w:t>
      </w:r>
      <w:r w:rsidRPr="00D70036">
        <w:rPr>
          <w:lang w:val="ru-RU"/>
        </w:rPr>
        <w:t>–</w:t>
      </w:r>
      <w:r w:rsidR="00D928D7" w:rsidRPr="00D70036">
        <w:rPr>
          <w:lang w:val="ru-RU"/>
        </w:rPr>
        <w:t xml:space="preserve">75 </w:t>
      </w:r>
      <w:r w:rsidRPr="00D70036">
        <w:rPr>
          <w:position w:val="10"/>
          <w:lang w:val="ru-RU"/>
        </w:rPr>
        <w:t>°</w:t>
      </w:r>
      <w:r>
        <w:rPr>
          <w:lang w:val="ru-RU"/>
        </w:rPr>
        <w:t>С</w:t>
      </w:r>
      <w:r w:rsidRPr="00D70036">
        <w:rPr>
          <w:lang w:val="ru-RU"/>
        </w:rPr>
        <w:t>;</w:t>
      </w:r>
    </w:p>
    <w:p w:rsidR="00D928D7" w:rsidRPr="00D70036" w:rsidRDefault="00D70036" w:rsidP="007750A0">
      <w:pPr>
        <w:rPr>
          <w:lang w:val="ru-RU"/>
        </w:rPr>
      </w:pPr>
      <w:r>
        <w:rPr>
          <w:lang w:val="ru-RU"/>
        </w:rPr>
        <w:t>-</w:t>
      </w:r>
      <w:r w:rsidR="006B5357" w:rsidRPr="006B5357">
        <w:rPr>
          <w:lang w:val="ru-RU"/>
        </w:rPr>
        <w:t xml:space="preserve"> </w:t>
      </w:r>
      <w:r w:rsidR="008B071F">
        <w:rPr>
          <w:lang w:val="ru-RU"/>
        </w:rPr>
        <w:t>д</w:t>
      </w:r>
      <w:r w:rsidR="00D928D7" w:rsidRPr="00D70036">
        <w:rPr>
          <w:lang w:val="ru-RU"/>
        </w:rPr>
        <w:t xml:space="preserve">авление </w:t>
      </w:r>
      <w:r w:rsidRPr="00D70036">
        <w:rPr>
          <w:spacing w:val="-2"/>
          <w:lang w:val="ru-RU"/>
        </w:rPr>
        <w:t>воздуха</w:t>
      </w:r>
      <w:r w:rsidRPr="00D70036">
        <w:rPr>
          <w:lang w:val="ru-RU"/>
        </w:rPr>
        <w:t xml:space="preserve"> </w:t>
      </w:r>
      <w:r w:rsidRPr="00D70036">
        <w:rPr>
          <w:spacing w:val="1"/>
          <w:lang w:val="ru-RU"/>
        </w:rPr>
        <w:t>–</w:t>
      </w:r>
      <w:r w:rsidR="00D928D7" w:rsidRPr="00D70036">
        <w:rPr>
          <w:spacing w:val="68"/>
          <w:lang w:val="ru-RU"/>
        </w:rPr>
        <w:t xml:space="preserve"> </w:t>
      </w:r>
      <w:r>
        <w:rPr>
          <w:lang w:val="ru-RU"/>
        </w:rPr>
        <w:t>0</w:t>
      </w:r>
      <w:r w:rsidRPr="00D70036">
        <w:rPr>
          <w:spacing w:val="1"/>
          <w:lang w:val="ru-RU"/>
        </w:rPr>
        <w:t>–</w:t>
      </w:r>
      <w:r w:rsidR="00D928D7" w:rsidRPr="00D70036">
        <w:rPr>
          <w:lang w:val="ru-RU"/>
        </w:rPr>
        <w:t>10</w:t>
      </w:r>
      <w:r w:rsidR="00D928D7" w:rsidRPr="00D70036">
        <w:rPr>
          <w:spacing w:val="1"/>
          <w:lang w:val="ru-RU"/>
        </w:rPr>
        <w:t xml:space="preserve"> </w:t>
      </w:r>
      <w:r w:rsidR="00D928D7" w:rsidRPr="00D70036">
        <w:rPr>
          <w:lang w:val="ru-RU"/>
        </w:rPr>
        <w:t>кгс/см</w:t>
      </w:r>
      <w:r w:rsidR="00D928D7" w:rsidRPr="00D70036">
        <w:rPr>
          <w:position w:val="10"/>
          <w:vertAlign w:val="superscript"/>
          <w:lang w:val="ru-RU"/>
        </w:rPr>
        <w:t>2</w:t>
      </w:r>
      <w:r>
        <w:rPr>
          <w:lang w:val="ru-RU"/>
        </w:rPr>
        <w:t>;</w:t>
      </w:r>
    </w:p>
    <w:p w:rsidR="00D928D7" w:rsidRPr="00D70036" w:rsidRDefault="00D70036" w:rsidP="007750A0">
      <w:pPr>
        <w:rPr>
          <w:lang w:val="ru-RU"/>
        </w:rPr>
      </w:pPr>
      <w:r>
        <w:rPr>
          <w:lang w:val="ru-RU"/>
        </w:rPr>
        <w:t>-</w:t>
      </w:r>
      <w:r w:rsidR="006B5357" w:rsidRPr="006B5357">
        <w:rPr>
          <w:lang w:val="ru-RU"/>
        </w:rPr>
        <w:t xml:space="preserve"> </w:t>
      </w:r>
      <w:r w:rsidR="008B071F">
        <w:rPr>
          <w:lang w:val="ru-RU"/>
        </w:rPr>
        <w:t>п</w:t>
      </w:r>
      <w:r w:rsidR="00D928D7" w:rsidRPr="00D70036">
        <w:rPr>
          <w:lang w:val="ru-RU"/>
        </w:rPr>
        <w:t xml:space="preserve">оказатель </w:t>
      </w:r>
      <w:r w:rsidR="00D928D7" w:rsidRPr="00D70036">
        <w:t>PH</w:t>
      </w:r>
      <w:r w:rsidR="00D928D7" w:rsidRPr="00D70036">
        <w:rPr>
          <w:spacing w:val="-2"/>
          <w:lang w:val="ru-RU"/>
        </w:rPr>
        <w:t xml:space="preserve"> </w:t>
      </w:r>
      <w:r w:rsidR="00D928D7" w:rsidRPr="00D70036">
        <w:rPr>
          <w:lang w:val="ru-RU"/>
        </w:rPr>
        <w:t>–</w:t>
      </w:r>
      <w:r w:rsidR="00D928D7" w:rsidRPr="00D70036">
        <w:rPr>
          <w:spacing w:val="-2"/>
          <w:lang w:val="ru-RU"/>
        </w:rPr>
        <w:t xml:space="preserve"> </w:t>
      </w:r>
      <w:r w:rsidR="00D928D7" w:rsidRPr="00D70036">
        <w:rPr>
          <w:lang w:val="ru-RU"/>
        </w:rPr>
        <w:t>9,5</w:t>
      </w:r>
      <w:r w:rsidRPr="00D70036">
        <w:rPr>
          <w:spacing w:val="1"/>
          <w:lang w:val="ru-RU"/>
        </w:rPr>
        <w:t>–</w:t>
      </w:r>
      <w:r>
        <w:rPr>
          <w:lang w:val="ru-RU"/>
        </w:rPr>
        <w:t>13,5;</w:t>
      </w:r>
    </w:p>
    <w:p w:rsidR="00D928D7" w:rsidRPr="00D70036" w:rsidRDefault="00D70036" w:rsidP="007750A0">
      <w:pPr>
        <w:rPr>
          <w:lang w:val="ru-RU"/>
        </w:rPr>
      </w:pPr>
      <w:r>
        <w:rPr>
          <w:lang w:val="ru-RU"/>
        </w:rPr>
        <w:t>-</w:t>
      </w:r>
      <w:r w:rsidR="006B5357" w:rsidRPr="006B5357">
        <w:rPr>
          <w:lang w:val="ru-RU"/>
        </w:rPr>
        <w:t xml:space="preserve"> </w:t>
      </w:r>
      <w:r w:rsidR="008B071F">
        <w:rPr>
          <w:lang w:val="ru-RU"/>
        </w:rPr>
        <w:t>р</w:t>
      </w:r>
      <w:r w:rsidR="00D928D7" w:rsidRPr="00D70036">
        <w:rPr>
          <w:lang w:val="ru-RU"/>
        </w:rPr>
        <w:t>асход</w:t>
      </w:r>
      <w:r w:rsidR="00D928D7" w:rsidRPr="00D70036">
        <w:rPr>
          <w:spacing w:val="-3"/>
          <w:lang w:val="ru-RU"/>
        </w:rPr>
        <w:t xml:space="preserve"> </w:t>
      </w:r>
      <w:r w:rsidR="007750A0" w:rsidRPr="00D70036">
        <w:rPr>
          <w:lang w:val="ru-RU"/>
        </w:rPr>
        <w:t xml:space="preserve">пульпы </w:t>
      </w:r>
      <w:r w:rsidR="007750A0" w:rsidRPr="00D70036">
        <w:rPr>
          <w:spacing w:val="2"/>
          <w:lang w:val="ru-RU"/>
        </w:rPr>
        <w:t>–</w:t>
      </w:r>
      <w:r w:rsidR="00D928D7" w:rsidRPr="00D70036">
        <w:rPr>
          <w:spacing w:val="70"/>
          <w:lang w:val="ru-RU"/>
        </w:rPr>
        <w:t xml:space="preserve"> </w:t>
      </w:r>
      <w:r w:rsidR="00D928D7" w:rsidRPr="00D70036">
        <w:rPr>
          <w:lang w:val="ru-RU"/>
        </w:rPr>
        <w:t>0</w:t>
      </w:r>
      <w:r w:rsidR="007750A0" w:rsidRPr="00D70036">
        <w:rPr>
          <w:spacing w:val="1"/>
          <w:lang w:val="ru-RU"/>
        </w:rPr>
        <w:t>–</w:t>
      </w:r>
      <w:r w:rsidR="00D928D7" w:rsidRPr="00D70036">
        <w:rPr>
          <w:lang w:val="ru-RU"/>
        </w:rPr>
        <w:t>2000</w:t>
      </w:r>
      <w:r w:rsidR="00D928D7" w:rsidRPr="00D70036">
        <w:rPr>
          <w:spacing w:val="1"/>
          <w:lang w:val="ru-RU"/>
        </w:rPr>
        <w:t xml:space="preserve"> </w:t>
      </w:r>
      <w:r w:rsidR="00D928D7" w:rsidRPr="00D70036">
        <w:rPr>
          <w:lang w:val="ru-RU"/>
        </w:rPr>
        <w:t>м</w:t>
      </w:r>
      <w:r w:rsidR="00D928D7" w:rsidRPr="007750A0">
        <w:rPr>
          <w:position w:val="10"/>
          <w:vertAlign w:val="superscript"/>
          <w:lang w:val="ru-RU"/>
        </w:rPr>
        <w:t>3</w:t>
      </w:r>
      <w:r>
        <w:rPr>
          <w:lang w:val="ru-RU"/>
        </w:rPr>
        <w:t>/ч.</w:t>
      </w:r>
    </w:p>
    <w:p w:rsidR="00D928D7" w:rsidRPr="00D70036" w:rsidRDefault="00D928D7" w:rsidP="007750A0">
      <w:pPr>
        <w:rPr>
          <w:lang w:val="ru-RU"/>
        </w:rPr>
      </w:pPr>
      <w:r w:rsidRPr="00D70036">
        <w:rPr>
          <w:lang w:val="ru-RU"/>
        </w:rPr>
        <w:t>Параметры</w:t>
      </w:r>
      <w:r w:rsidRPr="00D70036">
        <w:rPr>
          <w:spacing w:val="-3"/>
          <w:lang w:val="ru-RU"/>
        </w:rPr>
        <w:t xml:space="preserve"> </w:t>
      </w:r>
      <w:r w:rsidRPr="00D70036">
        <w:rPr>
          <w:lang w:val="ru-RU"/>
        </w:rPr>
        <w:t>регулирования:</w:t>
      </w:r>
    </w:p>
    <w:p w:rsidR="00D928D7" w:rsidRPr="000C1CC8" w:rsidRDefault="00D70036" w:rsidP="007750A0">
      <w:pPr>
        <w:rPr>
          <w:lang w:val="ru-RU"/>
        </w:rPr>
      </w:pPr>
      <w:r>
        <w:rPr>
          <w:lang w:val="ru-RU"/>
        </w:rPr>
        <w:t>-</w:t>
      </w:r>
      <w:r w:rsidR="006B5357" w:rsidRPr="006B5357">
        <w:rPr>
          <w:lang w:val="ru-RU"/>
        </w:rPr>
        <w:t xml:space="preserve"> </w:t>
      </w:r>
      <w:r w:rsidR="008B071F">
        <w:rPr>
          <w:lang w:val="ru-RU"/>
        </w:rPr>
        <w:t>у</w:t>
      </w:r>
      <w:r w:rsidR="00D928D7" w:rsidRPr="00D70036">
        <w:rPr>
          <w:lang w:val="ru-RU"/>
        </w:rPr>
        <w:t>ровень</w:t>
      </w:r>
      <w:r w:rsidR="00D928D7" w:rsidRPr="00D70036">
        <w:rPr>
          <w:spacing w:val="-4"/>
          <w:lang w:val="ru-RU"/>
        </w:rPr>
        <w:t xml:space="preserve"> </w:t>
      </w:r>
      <w:r w:rsidR="00D928D7" w:rsidRPr="00D70036">
        <w:rPr>
          <w:lang w:val="ru-RU"/>
        </w:rPr>
        <w:t>пульпы 0,35</w:t>
      </w:r>
      <w:r w:rsidR="00D928D7" w:rsidRPr="00D70036">
        <w:rPr>
          <w:spacing w:val="1"/>
          <w:lang w:val="ru-RU"/>
        </w:rPr>
        <w:t xml:space="preserve"> </w:t>
      </w:r>
      <w:r w:rsidR="008B071F">
        <w:rPr>
          <w:lang w:val="ru-RU"/>
        </w:rPr>
        <w:t>м</w:t>
      </w:r>
      <w:r w:rsidR="008B071F" w:rsidRPr="000C1CC8">
        <w:rPr>
          <w:lang w:val="ru-RU"/>
        </w:rPr>
        <w:t>;</w:t>
      </w:r>
    </w:p>
    <w:p w:rsidR="00D928D7" w:rsidRPr="00D70036" w:rsidRDefault="00D70036" w:rsidP="007750A0">
      <w:pPr>
        <w:rPr>
          <w:lang w:val="ru-RU"/>
        </w:rPr>
      </w:pPr>
      <w:r>
        <w:rPr>
          <w:lang w:val="ru-RU"/>
        </w:rPr>
        <w:t>-</w:t>
      </w:r>
      <w:r w:rsidR="006B5357" w:rsidRPr="00694334">
        <w:rPr>
          <w:lang w:val="ru-RU"/>
        </w:rPr>
        <w:t xml:space="preserve"> </w:t>
      </w:r>
      <w:r w:rsidR="008B071F">
        <w:rPr>
          <w:lang w:val="ru-RU"/>
        </w:rPr>
        <w:t>р</w:t>
      </w:r>
      <w:r w:rsidR="00D928D7" w:rsidRPr="00D70036">
        <w:rPr>
          <w:lang w:val="ru-RU"/>
        </w:rPr>
        <w:t>асход</w:t>
      </w:r>
      <w:r w:rsidR="00D928D7" w:rsidRPr="00D70036">
        <w:rPr>
          <w:spacing w:val="1"/>
          <w:lang w:val="ru-RU"/>
        </w:rPr>
        <w:t xml:space="preserve"> </w:t>
      </w:r>
      <w:r w:rsidR="00D928D7" w:rsidRPr="00D70036">
        <w:rPr>
          <w:spacing w:val="-2"/>
          <w:lang w:val="ru-RU"/>
        </w:rPr>
        <w:t>воздуха</w:t>
      </w:r>
      <w:r w:rsidR="00D928D7" w:rsidRPr="00D70036">
        <w:rPr>
          <w:lang w:val="ru-RU"/>
        </w:rPr>
        <w:t xml:space="preserve"> </w:t>
      </w:r>
      <w:r w:rsidR="00D928D7" w:rsidRPr="00D70036">
        <w:rPr>
          <w:spacing w:val="-2"/>
          <w:lang w:val="ru-RU"/>
        </w:rPr>
        <w:t>2000</w:t>
      </w:r>
      <w:r w:rsidR="00D928D7" w:rsidRPr="00D70036">
        <w:rPr>
          <w:spacing w:val="1"/>
          <w:lang w:val="ru-RU"/>
        </w:rPr>
        <w:t xml:space="preserve"> </w:t>
      </w:r>
      <w:r w:rsidR="00D928D7" w:rsidRPr="00D70036">
        <w:rPr>
          <w:lang w:val="ru-RU"/>
        </w:rPr>
        <w:t>м</w:t>
      </w:r>
      <w:r w:rsidR="00D928D7" w:rsidRPr="007750A0">
        <w:rPr>
          <w:position w:val="10"/>
          <w:vertAlign w:val="superscript"/>
          <w:lang w:val="ru-RU"/>
        </w:rPr>
        <w:t>3</w:t>
      </w:r>
      <w:r w:rsidR="00D928D7" w:rsidRPr="00D70036">
        <w:rPr>
          <w:lang w:val="ru-RU"/>
        </w:rPr>
        <w:t>/ч.</w:t>
      </w:r>
    </w:p>
    <w:p w:rsidR="00B10819" w:rsidRPr="00D70036" w:rsidRDefault="00A507C4" w:rsidP="00A507C4">
      <w:pPr>
        <w:ind w:firstLine="0"/>
        <w:contextualSpacing w:val="0"/>
        <w:jc w:val="left"/>
        <w:rPr>
          <w:lang w:val="ru-RU"/>
        </w:rPr>
      </w:pPr>
      <w:r w:rsidRPr="00D70036">
        <w:rPr>
          <w:lang w:val="ru-RU"/>
        </w:rPr>
        <w:br w:type="page"/>
      </w:r>
    </w:p>
    <w:p w:rsidR="00B10819" w:rsidRDefault="00B10819" w:rsidP="00383CC4">
      <w:pPr>
        <w:pStyle w:val="1"/>
      </w:pPr>
      <w:bookmarkStart w:id="6" w:name="_Toc468750962"/>
      <w:r>
        <w:lastRenderedPageBreak/>
        <w:t xml:space="preserve">2 </w:t>
      </w:r>
      <w:r w:rsidRPr="00B10819">
        <w:t>Анализ методов авт</w:t>
      </w:r>
      <w:r>
        <w:t>оматического контроля уровня</w:t>
      </w:r>
      <w:r w:rsidRPr="00B10819">
        <w:t xml:space="preserve"> </w:t>
      </w:r>
      <w:r>
        <w:t>пульпы</w:t>
      </w:r>
      <w:r w:rsidRPr="00B10819">
        <w:t xml:space="preserve"> и выбор наиболее рационального метода</w:t>
      </w:r>
      <w:r>
        <w:t xml:space="preserve"> измерения</w:t>
      </w:r>
      <w:bookmarkEnd w:id="6"/>
    </w:p>
    <w:p w:rsidR="00CA1DE1" w:rsidRDefault="00CA1DE1" w:rsidP="00383CC4">
      <w:pPr>
        <w:pStyle w:val="1"/>
      </w:pPr>
    </w:p>
    <w:p w:rsidR="00B10819" w:rsidRPr="00B10819" w:rsidRDefault="00B10819" w:rsidP="0078216C">
      <w:pPr>
        <w:rPr>
          <w:lang w:val="ru-RU"/>
        </w:rPr>
      </w:pPr>
      <w:r w:rsidRPr="00B10819">
        <w:rPr>
          <w:lang w:val="ru-RU"/>
        </w:rPr>
        <w:t>Уровнем называ</w:t>
      </w:r>
      <w:r w:rsidR="0059506D" w:rsidRPr="0059506D">
        <w:rPr>
          <w:noProof/>
          <w:sz w:val="20"/>
          <w:lang w:val="ru-RU" w:eastAsia="ru-RU"/>
        </w:rPr>
        <mc:AlternateContent>
          <mc:Choice Requires="wpg">
            <w:drawing>
              <wp:anchor distT="0" distB="0" distL="114300" distR="114300" simplePos="0" relativeHeight="251669504" behindDoc="0" locked="1" layoutInCell="0" allowOverlap="1" wp14:anchorId="42A3C7BA" wp14:editId="2031F700">
                <wp:simplePos x="0" y="0"/>
                <wp:positionH relativeFrom="page">
                  <wp:posOffset>720090</wp:posOffset>
                </wp:positionH>
                <wp:positionV relativeFrom="page">
                  <wp:posOffset>252095</wp:posOffset>
                </wp:positionV>
                <wp:extent cx="6588760" cy="10189210"/>
                <wp:effectExtent l="15240" t="13970" r="15875" b="17145"/>
                <wp:wrapNone/>
                <wp:docPr id="1512" name="Группа 1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513" name="Rectangle 1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14" name="Line 1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5" name="Line 1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6" name="Line 1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7" name="Line 1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8" name="Line 1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9" name="Line 1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0" name="Line 1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1" name="Line 1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2" name="Line 1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3" name="Line 1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4" name="Rectangle 1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525" name="Rectangle 1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26" name="Rectangle 1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527" name="Rectangle 1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528" name="Rectangle 1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529" name="Rectangle 1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30" name="Rectangle 2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531" name="Rectangle 2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59506D" w:rsidRDefault="00FE5A6F" w:rsidP="0059506D">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9617F3" id="Группа 1512" o:spid="_x0000_s1136" style="position:absolute;left:0;text-align:left;margin-left:56.7pt;margin-top:19.85pt;width:518.8pt;height:802.3pt;z-index:2516695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" o:allowincell="f">
                <v:rect id="Rectangle 183" o:spid="_x0000_s11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" filled="f" strokeweight="2pt"/>
                <v:line id="Line 184" o:spid="_x0000_s11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" strokeweight="2pt"/>
                <v:line id="Line 185" o:spid="_x0000_s11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" strokeweight="2pt"/>
                <v:line id="Line 186" o:spid="_x0000_s11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" strokeweight="2pt"/>
                <v:line id="Line 187" o:spid="_x0000_s11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" strokeweight="2pt"/>
                <v:line id="Line 188" o:spid="_x0000_s11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" strokeweight="2pt"/>
                <v:line id="Line 189" o:spid="_x0000_s11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" strokeweight="2pt"/>
                <v:line id="Line 190" o:spid="_x0000_s11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" strokeweight="2pt"/>
                <v:line id="Line 191" o:spid="_x0000_s11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" strokeweight="1pt"/>
                <v:line id="Line 192" o:spid="_x0000_s11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" strokeweight="2pt"/>
                <v:line id="Line 193" o:spid="_x0000_s11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" strokeweight="1pt"/>
                <v:rect id="Rectangle 194" o:spid="_x0000_s11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195" o:spid="_x0000_s11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196" o:spid="_x0000_s11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197" o:spid="_x0000_s11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198" o:spid="_x0000_s11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199" o:spid="_x0000_s11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Лист</w:t>
                        </w:r>
                      </w:p>
                    </w:txbxContent>
                  </v:textbox>
                </v:rect>
                <v:rect id="Rectangle 200" o:spid="_x0000_s11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201" o:spid="_x0000_s11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" filled="f" stroked="f" strokeweight=".25pt">
                  <v:textbox inset="1pt,1pt,1pt,1pt">
                    <w:txbxContent>
                      <w:p w:rsidR="00FE5A6F" w:rsidRPr="0059506D" w:rsidRDefault="00FE5A6F" w:rsidP="0059506D">
                        <w:pPr>
                          <w:pStyle w:val="af"/>
                          <w:jc w:val="center"/>
                          <w:rPr>
                            <w:i w:val="0"/>
                          </w:rPr>
                        </w:pPr>
                        <w:r w:rsidRPr="000267AE">
                          <w:rPr>
                            <w:i w:val="0"/>
                          </w:rPr>
                          <w:t>КП-220700.62.01-2016</w:t>
                        </w:r>
                      </w:p>
                    </w:txbxContent>
                  </v:textbox>
                </v:rect>
                <w10:wrap anchorx="page" anchory="page"/>
                <w10:anchorlock/>
              </v:group>
            </w:pict>
          </mc:Fallback>
        </mc:AlternateContent>
      </w:r>
      <w:r w:rsidRPr="00B10819">
        <w:rPr>
          <w:lang w:val="ru-RU"/>
        </w:rPr>
        <w:t>ют высоту заполнения технологи</w:t>
      </w:r>
      <w:r w:rsidR="00B66957">
        <w:rPr>
          <w:lang w:val="ru-RU"/>
        </w:rPr>
        <w:t xml:space="preserve">ческого аппарата рабочей средой </w:t>
      </w:r>
      <w:r w:rsidR="00D73287" w:rsidRPr="00D70036">
        <w:rPr>
          <w:rFonts w:eastAsia="Times New Roman" w:cs="Times New Roman"/>
          <w:spacing w:val="1"/>
          <w:szCs w:val="28"/>
          <w:lang w:val="ru-RU"/>
        </w:rPr>
        <w:t>–</w:t>
      </w:r>
      <w:r w:rsidRPr="00B10819">
        <w:rPr>
          <w:lang w:val="ru-RU"/>
        </w:rPr>
        <w:t xml:space="preserve"> жидкостью или сыпучим телом. Уровень рабочей среды является технологическим</w:t>
      </w:r>
      <w:r w:rsidR="00B66957">
        <w:rPr>
          <w:lang w:val="ru-RU"/>
        </w:rPr>
        <w:t xml:space="preserve"> </w:t>
      </w:r>
      <w:r w:rsidRPr="00B10819">
        <w:rPr>
          <w:lang w:val="ru-RU"/>
        </w:rPr>
        <w:t>параметром, информация о котором необходима для контроля режима работы</w:t>
      </w:r>
      <w:r w:rsidR="00B66957">
        <w:rPr>
          <w:lang w:val="ru-RU"/>
        </w:rPr>
        <w:t xml:space="preserve"> </w:t>
      </w:r>
      <w:r w:rsidRPr="00B10819">
        <w:rPr>
          <w:lang w:val="ru-RU"/>
        </w:rPr>
        <w:t>технологического аппарата, а в ряде случаев для управления производственным</w:t>
      </w:r>
      <w:r w:rsidR="00B66957">
        <w:rPr>
          <w:lang w:val="ru-RU"/>
        </w:rPr>
        <w:t xml:space="preserve"> </w:t>
      </w:r>
      <w:r w:rsidRPr="00B10819">
        <w:rPr>
          <w:lang w:val="ru-RU"/>
        </w:rPr>
        <w:t xml:space="preserve">процессом. </w:t>
      </w:r>
    </w:p>
    <w:p w:rsidR="00B10819" w:rsidRPr="00B10819" w:rsidRDefault="00B10819" w:rsidP="0078216C">
      <w:pPr>
        <w:rPr>
          <w:lang w:val="ru-RU"/>
        </w:rPr>
      </w:pPr>
      <w:r w:rsidRPr="00B10819">
        <w:rPr>
          <w:lang w:val="ru-RU"/>
        </w:rPr>
        <w:t>Путем измерения уровня можно получат</w:t>
      </w:r>
      <w:r w:rsidR="00B66957">
        <w:rPr>
          <w:lang w:val="ru-RU"/>
        </w:rPr>
        <w:t xml:space="preserve">ь информацию о массе жидкости в </w:t>
      </w:r>
      <w:r w:rsidRPr="00B10819">
        <w:rPr>
          <w:lang w:val="ru-RU"/>
        </w:rPr>
        <w:t xml:space="preserve">резервуарах. Подобная информация широко используется для проведения </w:t>
      </w:r>
      <w:r w:rsidR="00B66957">
        <w:rPr>
          <w:lang w:val="ru-RU"/>
        </w:rPr>
        <w:t>товаро</w:t>
      </w:r>
      <w:r w:rsidR="00B66957" w:rsidRPr="00B10819">
        <w:rPr>
          <w:lang w:val="ru-RU"/>
        </w:rPr>
        <w:t xml:space="preserve"> учётных</w:t>
      </w:r>
      <w:r w:rsidR="00B66957">
        <w:rPr>
          <w:lang w:val="ru-RU"/>
        </w:rPr>
        <w:t xml:space="preserve"> </w:t>
      </w:r>
      <w:r w:rsidRPr="00B10819">
        <w:rPr>
          <w:lang w:val="ru-RU"/>
        </w:rPr>
        <w:t>операций и для управления производственным процессом. Уровень измеряют в единицах</w:t>
      </w:r>
      <w:r w:rsidR="00B66957">
        <w:rPr>
          <w:lang w:val="ru-RU"/>
        </w:rPr>
        <w:t xml:space="preserve"> </w:t>
      </w:r>
      <w:r w:rsidRPr="00B10819">
        <w:rPr>
          <w:lang w:val="ru-RU"/>
        </w:rPr>
        <w:t xml:space="preserve">длины. Средства измерений уровня называют уровнемерами. </w:t>
      </w:r>
    </w:p>
    <w:p w:rsidR="00B10819" w:rsidRPr="00B10819" w:rsidRDefault="00B10819" w:rsidP="0078216C">
      <w:pPr>
        <w:rPr>
          <w:lang w:val="ru-RU"/>
        </w:rPr>
      </w:pPr>
      <w:r w:rsidRPr="00B10819">
        <w:rPr>
          <w:lang w:val="ru-RU"/>
        </w:rPr>
        <w:t>Различают уровнемеры, предназначенные для и</w:t>
      </w:r>
      <w:r w:rsidR="00B66957">
        <w:rPr>
          <w:lang w:val="ru-RU"/>
        </w:rPr>
        <w:t xml:space="preserve">змерения уровня рабочей среды; </w:t>
      </w:r>
      <w:r w:rsidRPr="00B10819">
        <w:rPr>
          <w:lang w:val="ru-RU"/>
        </w:rPr>
        <w:t>измерений массы жидкости в технологическом ап</w:t>
      </w:r>
      <w:r w:rsidR="00B66957">
        <w:rPr>
          <w:lang w:val="ru-RU"/>
        </w:rPr>
        <w:t xml:space="preserve">парате; сигнализации предельных </w:t>
      </w:r>
      <w:r w:rsidRPr="00B10819">
        <w:rPr>
          <w:lang w:val="ru-RU"/>
        </w:rPr>
        <w:t xml:space="preserve">значений уровня рабочей среды </w:t>
      </w:r>
      <w:r w:rsidR="00D73287" w:rsidRPr="00D70036">
        <w:rPr>
          <w:rFonts w:eastAsia="Times New Roman" w:cs="Times New Roman"/>
          <w:spacing w:val="1"/>
          <w:szCs w:val="28"/>
          <w:lang w:val="ru-RU"/>
        </w:rPr>
        <w:t>–</w:t>
      </w:r>
      <w:r w:rsidRPr="00B10819">
        <w:rPr>
          <w:lang w:val="ru-RU"/>
        </w:rPr>
        <w:t xml:space="preserve"> сигнализаторы уровня. </w:t>
      </w:r>
    </w:p>
    <w:p w:rsidR="00B10819" w:rsidRPr="00B10819" w:rsidRDefault="00B10819" w:rsidP="0078216C">
      <w:pPr>
        <w:rPr>
          <w:lang w:val="ru-RU"/>
        </w:rPr>
      </w:pPr>
      <w:r w:rsidRPr="00B10819">
        <w:rPr>
          <w:lang w:val="ru-RU"/>
        </w:rPr>
        <w:t xml:space="preserve">По диапазону измерения различают уровнемеры широкого и узкого диапазонов. </w:t>
      </w:r>
    </w:p>
    <w:p w:rsidR="00B10819" w:rsidRPr="00B10819" w:rsidRDefault="00B10819" w:rsidP="0078216C">
      <w:pPr>
        <w:rPr>
          <w:lang w:val="ru-RU"/>
        </w:rPr>
      </w:pPr>
      <w:r w:rsidRPr="00B10819">
        <w:rPr>
          <w:lang w:val="ru-RU"/>
        </w:rPr>
        <w:t>Уровнемеры широкого диапазона (с пределами измерений 0.5</w:t>
      </w:r>
      <w:r w:rsidR="00D73287" w:rsidRPr="00D70036">
        <w:rPr>
          <w:rFonts w:eastAsia="Times New Roman" w:cs="Times New Roman"/>
          <w:spacing w:val="1"/>
          <w:szCs w:val="28"/>
          <w:lang w:val="ru-RU"/>
        </w:rPr>
        <w:t>–</w:t>
      </w:r>
      <w:r w:rsidRPr="00B10819">
        <w:rPr>
          <w:lang w:val="ru-RU"/>
        </w:rPr>
        <w:t>2</w:t>
      </w:r>
      <w:r w:rsidR="00B66957">
        <w:rPr>
          <w:lang w:val="ru-RU"/>
        </w:rPr>
        <w:t xml:space="preserve">0 м) предназначены для </w:t>
      </w:r>
      <w:r w:rsidRPr="00B10819">
        <w:rPr>
          <w:lang w:val="ru-RU"/>
        </w:rPr>
        <w:t xml:space="preserve">проведения </w:t>
      </w:r>
      <w:r w:rsidR="00B66957" w:rsidRPr="00B10819">
        <w:rPr>
          <w:lang w:val="ru-RU"/>
        </w:rPr>
        <w:t>товар</w:t>
      </w:r>
      <w:r w:rsidR="00B66957">
        <w:rPr>
          <w:lang w:val="ru-RU"/>
        </w:rPr>
        <w:t>о</w:t>
      </w:r>
      <w:r w:rsidR="007750A0">
        <w:rPr>
          <w:lang w:val="ru-RU"/>
        </w:rPr>
        <w:t xml:space="preserve"> </w:t>
      </w:r>
      <w:r w:rsidR="00B66957" w:rsidRPr="00B10819">
        <w:rPr>
          <w:lang w:val="ru-RU"/>
        </w:rPr>
        <w:t>учётных</w:t>
      </w:r>
      <w:r w:rsidRPr="00B10819">
        <w:rPr>
          <w:lang w:val="ru-RU"/>
        </w:rPr>
        <w:t xml:space="preserve"> операций, а уровнемеры узко</w:t>
      </w:r>
      <w:r w:rsidR="00B66957">
        <w:rPr>
          <w:lang w:val="ru-RU"/>
        </w:rPr>
        <w:t xml:space="preserve">го диапазона [пределы измерений </w:t>
      </w:r>
      <w:r w:rsidRPr="00B10819">
        <w:rPr>
          <w:lang w:val="ru-RU"/>
        </w:rPr>
        <w:t>(0¸±100) мм или (0¸±450) мм] обычно использу</w:t>
      </w:r>
      <w:r w:rsidR="00B66957">
        <w:rPr>
          <w:lang w:val="ru-RU"/>
        </w:rPr>
        <w:t xml:space="preserve">ются в системах автоматического </w:t>
      </w:r>
      <w:r w:rsidRPr="00B10819">
        <w:rPr>
          <w:lang w:val="ru-RU"/>
        </w:rPr>
        <w:t>регулирования.</w:t>
      </w:r>
    </w:p>
    <w:p w:rsidR="00B10819" w:rsidRPr="00B10819" w:rsidRDefault="00B10819" w:rsidP="0078216C">
      <w:pPr>
        <w:rPr>
          <w:lang w:val="ru-RU"/>
        </w:rPr>
      </w:pPr>
      <w:r w:rsidRPr="00B10819">
        <w:rPr>
          <w:lang w:val="ru-RU"/>
        </w:rPr>
        <w:t>В настоящее время операция измерения уровня является ключе</w:t>
      </w:r>
      <w:r w:rsidR="00B66957">
        <w:rPr>
          <w:lang w:val="ru-RU"/>
        </w:rPr>
        <w:t xml:space="preserve">вой для </w:t>
      </w:r>
      <w:r w:rsidRPr="00B10819">
        <w:rPr>
          <w:lang w:val="ru-RU"/>
        </w:rPr>
        <w:t xml:space="preserve">организации контроля и управления технологическими </w:t>
      </w:r>
      <w:r w:rsidR="00B66957">
        <w:rPr>
          <w:lang w:val="ru-RU"/>
        </w:rPr>
        <w:t xml:space="preserve">процессами во многих отраслях </w:t>
      </w:r>
      <w:r w:rsidRPr="00B10819">
        <w:rPr>
          <w:lang w:val="ru-RU"/>
        </w:rPr>
        <w:t>промышленности. К приборам для измерения уровня зап</w:t>
      </w:r>
      <w:r w:rsidR="00B66957">
        <w:rPr>
          <w:lang w:val="ru-RU"/>
        </w:rPr>
        <w:t xml:space="preserve">олнения ёмкостей и сосудов, или </w:t>
      </w:r>
      <w:r w:rsidRPr="00B10819">
        <w:rPr>
          <w:lang w:val="ru-RU"/>
        </w:rPr>
        <w:t>уровнемерам, предъявляются различные требования: в</w:t>
      </w:r>
      <w:r w:rsidR="00B66957">
        <w:rPr>
          <w:lang w:val="ru-RU"/>
        </w:rPr>
        <w:t xml:space="preserve"> одних случаях требуется только </w:t>
      </w:r>
      <w:r w:rsidRPr="00B10819">
        <w:rPr>
          <w:lang w:val="ru-RU"/>
        </w:rPr>
        <w:t>сигнализировать о достижении определённого</w:t>
      </w:r>
      <w:r w:rsidR="00B66957">
        <w:rPr>
          <w:lang w:val="ru-RU"/>
        </w:rPr>
        <w:t xml:space="preserve"> предельного значения, в других </w:t>
      </w:r>
      <w:r w:rsidRPr="00B10819">
        <w:rPr>
          <w:lang w:val="ru-RU"/>
        </w:rPr>
        <w:t xml:space="preserve">необходимо проводить непрерывное измерение уровня заполнения. </w:t>
      </w:r>
    </w:p>
    <w:p w:rsidR="00B10819" w:rsidRPr="00B10819" w:rsidRDefault="00B10819" w:rsidP="0078216C">
      <w:pPr>
        <w:rPr>
          <w:lang w:val="ru-RU"/>
        </w:rPr>
      </w:pPr>
      <w:r w:rsidRPr="00B10819">
        <w:rPr>
          <w:lang w:val="ru-RU"/>
        </w:rPr>
        <w:t>Существует широкая номенклатура средст</w:t>
      </w:r>
      <w:r w:rsidR="00FF3488">
        <w:rPr>
          <w:lang w:val="ru-RU"/>
        </w:rPr>
        <w:t xml:space="preserve">в контроля и измерения уровня, </w:t>
      </w:r>
      <w:r w:rsidRPr="00B10819">
        <w:rPr>
          <w:lang w:val="ru-RU"/>
        </w:rPr>
        <w:t>использующих различные физические методы: ёмкостн</w:t>
      </w:r>
      <w:r w:rsidR="00FF3488">
        <w:rPr>
          <w:lang w:val="ru-RU"/>
        </w:rPr>
        <w:t xml:space="preserve">ый, электроконтактный, </w:t>
      </w:r>
      <w:r w:rsidRPr="00B10819">
        <w:rPr>
          <w:lang w:val="ru-RU"/>
        </w:rPr>
        <w:t>гидростатического давления, поплавковый, ультразвук</w:t>
      </w:r>
      <w:r w:rsidR="00FF3488">
        <w:rPr>
          <w:lang w:val="ru-RU"/>
        </w:rPr>
        <w:t xml:space="preserve">овой, радиоволновый. Эти методы </w:t>
      </w:r>
      <w:r w:rsidRPr="00B10819">
        <w:rPr>
          <w:lang w:val="ru-RU"/>
        </w:rPr>
        <w:t>и средства позволяют контролировать уровень р</w:t>
      </w:r>
      <w:r w:rsidR="00FF3488">
        <w:rPr>
          <w:lang w:val="ru-RU"/>
        </w:rPr>
        <w:t>азличных сред: жидких (чистых, загрязнённых</w:t>
      </w:r>
      <w:r w:rsidRPr="00B10819">
        <w:rPr>
          <w:lang w:val="ru-RU"/>
        </w:rPr>
        <w:t>), пульп, нефтепродуктов, сыпучих твёр</w:t>
      </w:r>
      <w:r w:rsidR="00FF3488">
        <w:rPr>
          <w:lang w:val="ru-RU"/>
        </w:rPr>
        <w:t xml:space="preserve">дых различной дисперсности. При </w:t>
      </w:r>
      <w:r w:rsidRPr="00B10819">
        <w:rPr>
          <w:lang w:val="ru-RU"/>
        </w:rPr>
        <w:t>выборе уровнемера необходимо учитывать такие ф</w:t>
      </w:r>
      <w:r w:rsidR="00FF3488">
        <w:rPr>
          <w:lang w:val="ru-RU"/>
        </w:rPr>
        <w:t xml:space="preserve">изические и химические свойства </w:t>
      </w:r>
      <w:r w:rsidRPr="00B10819">
        <w:rPr>
          <w:lang w:val="ru-RU"/>
        </w:rPr>
        <w:t>контролируемой среды, как температура, абразивные св</w:t>
      </w:r>
      <w:r w:rsidR="00FF3488">
        <w:rPr>
          <w:lang w:val="ru-RU"/>
        </w:rPr>
        <w:t xml:space="preserve">ойства, вязкость, электрическая </w:t>
      </w:r>
      <w:r w:rsidRPr="00B10819">
        <w:rPr>
          <w:lang w:val="ru-RU"/>
        </w:rPr>
        <w:t>проводимость, химическая агрессивность и т.д. К</w:t>
      </w:r>
      <w:r w:rsidR="00FF3488">
        <w:rPr>
          <w:lang w:val="ru-RU"/>
        </w:rPr>
        <w:t xml:space="preserve">роме того, следует принимать во </w:t>
      </w:r>
      <w:r w:rsidRPr="00B10819">
        <w:rPr>
          <w:lang w:val="ru-RU"/>
        </w:rPr>
        <w:t>внимание рабочие условия в резервуаре или около него:</w:t>
      </w:r>
      <w:r w:rsidR="00FF3488">
        <w:rPr>
          <w:lang w:val="ru-RU"/>
        </w:rPr>
        <w:t xml:space="preserve"> давление, вакуум, нагревание, </w:t>
      </w:r>
      <w:r w:rsidRPr="00B10819">
        <w:rPr>
          <w:lang w:val="ru-RU"/>
        </w:rPr>
        <w:t>охлаждение, способ заполнения или опорожнения (пне</w:t>
      </w:r>
      <w:r w:rsidR="00FF3488">
        <w:rPr>
          <w:lang w:val="ru-RU"/>
        </w:rPr>
        <w:t xml:space="preserve">вматический или механический), </w:t>
      </w:r>
      <w:r w:rsidRPr="00B10819">
        <w:rPr>
          <w:lang w:val="ru-RU"/>
        </w:rPr>
        <w:t xml:space="preserve">наличие мешалки, огнеопасность, взрывоопасность и другие. </w:t>
      </w:r>
    </w:p>
    <w:p w:rsidR="00B10819" w:rsidRPr="00B10819" w:rsidRDefault="00B10819" w:rsidP="0078216C">
      <w:pPr>
        <w:rPr>
          <w:lang w:val="ru-RU"/>
        </w:rPr>
      </w:pPr>
      <w:r w:rsidRPr="00B10819">
        <w:rPr>
          <w:lang w:val="ru-RU"/>
        </w:rPr>
        <w:t>Современные системы автоматизации производства требуют</w:t>
      </w:r>
      <w:r w:rsidR="00FF3488">
        <w:rPr>
          <w:lang w:val="ru-RU"/>
        </w:rPr>
        <w:t xml:space="preserve"> статистических и </w:t>
      </w:r>
      <w:r w:rsidRPr="00B10819">
        <w:rPr>
          <w:lang w:val="ru-RU"/>
        </w:rPr>
        <w:t xml:space="preserve">информационных данных, позволяющих оценить </w:t>
      </w:r>
      <w:r w:rsidR="00FF3488">
        <w:rPr>
          <w:lang w:val="ru-RU"/>
        </w:rPr>
        <w:t xml:space="preserve">затраты, </w:t>
      </w:r>
      <w:r w:rsidR="00FF3488">
        <w:rPr>
          <w:lang w:val="ru-RU"/>
        </w:rPr>
        <w:lastRenderedPageBreak/>
        <w:t>предотвратить уб</w:t>
      </w:r>
      <w:r w:rsidR="00E71063" w:rsidRPr="00E71063">
        <w:rPr>
          <w:noProof/>
          <w:sz w:val="20"/>
          <w:lang w:val="ru-RU" w:eastAsia="ru-RU"/>
        </w:rPr>
        <mc:AlternateContent>
          <mc:Choice Requires="wpg">
            <w:drawing>
              <wp:anchor distT="0" distB="0" distL="114300" distR="114300" simplePos="0" relativeHeight="251671552" behindDoc="0" locked="1" layoutInCell="0" allowOverlap="1" wp14:anchorId="37DD78F7" wp14:editId="46767DE3">
                <wp:simplePos x="0" y="0"/>
                <wp:positionH relativeFrom="page">
                  <wp:posOffset>720090</wp:posOffset>
                </wp:positionH>
                <wp:positionV relativeFrom="page">
                  <wp:posOffset>252095</wp:posOffset>
                </wp:positionV>
                <wp:extent cx="6588760" cy="10189210"/>
                <wp:effectExtent l="15240" t="13970" r="15875" b="17145"/>
                <wp:wrapNone/>
                <wp:docPr id="1532" name="Группа 1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533" name="Rectangle 2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4" name="Line 20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5" name="Line 20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6" name="Line 20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7" name="Line 20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8" name="Line 20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9" name="Line 20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0" name="Line 2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1" name="Line 2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2" name="Line 2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3" name="Line 2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4" name="Rectangle 2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545" name="Rectangle 2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46" name="Rectangle 2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547" name="Rectangle 2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548" name="Rectangle 2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549" name="Rectangle 2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50" name="Rectangle 2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551" name="Rectangle 2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E71063" w:rsidRDefault="00FE5A6F" w:rsidP="00E71063">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69DB89" id="Группа 1532" o:spid="_x0000_s1156" style="position:absolute;left:0;text-align:left;margin-left:56.7pt;margin-top:19.85pt;width:518.8pt;height:802.3pt;z-index:2516715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" o:allowincell="f">
                <v:rect id="Rectangle 203" o:spid="_x0000_s11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" filled="f" strokeweight="2pt"/>
                <v:line id="Line 204" o:spid="_x0000_s11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" strokeweight="2pt"/>
                <v:line id="Line 205" o:spid="_x0000_s11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" strokeweight="2pt"/>
                <v:line id="Line 206" o:spid="_x0000_s11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" strokeweight="2pt"/>
                <v:line id="Line 207" o:spid="_x0000_s11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" strokeweight="2pt"/>
                <v:line id="Line 208" o:spid="_x0000_s11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" strokeweight="2pt"/>
                <v:line id="Line 209" o:spid="_x0000_s11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" strokeweight="2pt"/>
                <v:line id="Line 210" o:spid="_x0000_s11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" strokeweight="2pt"/>
                <v:line id="Line 211" o:spid="_x0000_s11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" strokeweight="1pt"/>
                <v:line id="Line 212" o:spid="_x0000_s11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" strokeweight="2pt"/>
                <v:line id="Line 213" o:spid="_x0000_s11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" strokeweight="1pt"/>
                <v:rect id="Rectangle 214" o:spid="_x0000_s11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215" o:spid="_x0000_s11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216" o:spid="_x0000_s11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217" o:spid="_x0000_s11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218" o:spid="_x0000_s11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219" o:spid="_x0000_s11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220" o:spid="_x0000_s11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221" o:spid="_x0000_s11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" filled="f" stroked="f" strokeweight=".25pt">
                  <v:textbox inset="1pt,1pt,1pt,1pt">
                    <w:txbxContent>
                      <w:p w:rsidR="00FE5A6F" w:rsidRPr="00E71063" w:rsidRDefault="00FE5A6F" w:rsidP="00E71063">
                        <w:pPr>
                          <w:pStyle w:val="af"/>
                          <w:jc w:val="center"/>
                          <w:rPr>
                            <w:i w:val="0"/>
                          </w:rPr>
                        </w:pPr>
                        <w:r w:rsidRPr="000267AE">
                          <w:rPr>
                            <w:i w:val="0"/>
                          </w:rPr>
                          <w:t>КП-220700.62.01-2016</w:t>
                        </w:r>
                      </w:p>
                    </w:txbxContent>
                  </v:textbox>
                </v:rect>
                <w10:wrap anchorx="page" anchory="page"/>
                <w10:anchorlock/>
              </v:group>
            </w:pict>
          </mc:Fallback>
        </mc:AlternateContent>
      </w:r>
      <w:r w:rsidR="00FF3488">
        <w:rPr>
          <w:lang w:val="ru-RU"/>
        </w:rPr>
        <w:t xml:space="preserve">ытки, </w:t>
      </w:r>
      <w:r w:rsidRPr="00B10819">
        <w:rPr>
          <w:lang w:val="ru-RU"/>
        </w:rPr>
        <w:t>оптимизировать управление производственным процессом, повысить эффективн</w:t>
      </w:r>
      <w:r w:rsidR="00FF3488">
        <w:rPr>
          <w:lang w:val="ru-RU"/>
        </w:rPr>
        <w:t xml:space="preserve">ость </w:t>
      </w:r>
      <w:r w:rsidRPr="00B10819">
        <w:rPr>
          <w:lang w:val="ru-RU"/>
        </w:rPr>
        <w:t>использования сырья. Этот постоянно возрастающий</w:t>
      </w:r>
      <w:r w:rsidR="00FF3488">
        <w:rPr>
          <w:lang w:val="ru-RU"/>
        </w:rPr>
        <w:t xml:space="preserve"> спрос на информацию приводит к </w:t>
      </w:r>
      <w:r w:rsidRPr="00B10819">
        <w:rPr>
          <w:lang w:val="ru-RU"/>
        </w:rPr>
        <w:t>необходимости применения в системах контроля не прос</w:t>
      </w:r>
      <w:r w:rsidR="00FF3488">
        <w:rPr>
          <w:lang w:val="ru-RU"/>
        </w:rPr>
        <w:t xml:space="preserve">тых сигнализаторов, а средств, </w:t>
      </w:r>
      <w:r w:rsidRPr="00B10819">
        <w:rPr>
          <w:lang w:val="ru-RU"/>
        </w:rPr>
        <w:t xml:space="preserve">обеспечивающих непрерывное измерение. </w:t>
      </w:r>
    </w:p>
    <w:p w:rsidR="00B10819" w:rsidRDefault="00B10819" w:rsidP="0078216C">
      <w:pPr>
        <w:rPr>
          <w:lang w:val="ru-RU"/>
        </w:rPr>
      </w:pPr>
      <w:r w:rsidRPr="00B10819">
        <w:rPr>
          <w:lang w:val="ru-RU"/>
        </w:rPr>
        <w:t>В настоящее время измерение уровня во многих отр</w:t>
      </w:r>
      <w:r w:rsidR="00FF3488">
        <w:rPr>
          <w:lang w:val="ru-RU"/>
        </w:rPr>
        <w:t xml:space="preserve">аслях промышленности </w:t>
      </w:r>
      <w:r w:rsidRPr="00B10819">
        <w:rPr>
          <w:lang w:val="ru-RU"/>
        </w:rPr>
        <w:t>осуществляют различными по принципу де</w:t>
      </w:r>
      <w:r w:rsidR="00FF3488">
        <w:rPr>
          <w:lang w:val="ru-RU"/>
        </w:rPr>
        <w:t xml:space="preserve">йствия уровнемерами, из которых </w:t>
      </w:r>
      <w:r w:rsidRPr="00B10819">
        <w:rPr>
          <w:lang w:val="ru-RU"/>
        </w:rPr>
        <w:t>распространение получили поплавковые, буйковые, ги</w:t>
      </w:r>
      <w:r>
        <w:rPr>
          <w:lang w:val="ru-RU"/>
        </w:rPr>
        <w:t xml:space="preserve">дростатические, электрические, </w:t>
      </w:r>
      <w:r w:rsidRPr="00B10819">
        <w:rPr>
          <w:lang w:val="ru-RU"/>
        </w:rPr>
        <w:t>ультразвуковые и радиоизотопные. Применяются и визуальные средства измерений.</w:t>
      </w:r>
    </w:p>
    <w:p w:rsidR="00CA1DE1" w:rsidRDefault="00CA1DE1" w:rsidP="0078216C">
      <w:pPr>
        <w:rPr>
          <w:lang w:val="ru-RU"/>
        </w:rPr>
      </w:pPr>
    </w:p>
    <w:p w:rsidR="0078216C" w:rsidRDefault="0078216C" w:rsidP="00EA3B61">
      <w:pPr>
        <w:pStyle w:val="2"/>
      </w:pPr>
      <w:bookmarkStart w:id="7" w:name="_Toc468750963"/>
      <w:r>
        <w:t xml:space="preserve">2.1 </w:t>
      </w:r>
      <w:r w:rsidR="00F64651">
        <w:t>Визуальные средства измерения</w:t>
      </w:r>
      <w:r w:rsidR="00B66957" w:rsidRPr="0078216C">
        <w:t xml:space="preserve"> уровня</w:t>
      </w:r>
      <w:bookmarkEnd w:id="7"/>
    </w:p>
    <w:p w:rsidR="00CA1DE1" w:rsidRPr="00CA1DE1" w:rsidRDefault="00CA1DE1" w:rsidP="00CA1DE1">
      <w:pPr>
        <w:rPr>
          <w:lang w:val="ru-RU"/>
        </w:rPr>
      </w:pPr>
    </w:p>
    <w:p w:rsidR="0078216C" w:rsidRDefault="00B66957" w:rsidP="0078216C">
      <w:pPr>
        <w:rPr>
          <w:lang w:val="ru-RU"/>
        </w:rPr>
      </w:pPr>
      <w:r w:rsidRPr="0078216C">
        <w:rPr>
          <w:lang w:val="ru-RU"/>
        </w:rPr>
        <w:t xml:space="preserve">К визуальным средствам измерений уровня относятся мерные линейки, рейки, рулетки с лотами (цилиндрическими стержнями) и уровнемерные стекла. </w:t>
      </w:r>
    </w:p>
    <w:p w:rsidR="00B10819" w:rsidRDefault="00B66957" w:rsidP="0078216C">
      <w:pPr>
        <w:rPr>
          <w:lang w:val="ru-RU"/>
        </w:rPr>
      </w:pPr>
      <w:r w:rsidRPr="0078216C">
        <w:rPr>
          <w:lang w:val="ru-RU"/>
        </w:rPr>
        <w:t>В производственной практике широкое применение получили уровнемерные стекла. Измерение уровня с помощью уровнемерных стекол (</w:t>
      </w:r>
      <w:r w:rsidR="0078216C">
        <w:rPr>
          <w:lang w:val="ru-RU"/>
        </w:rPr>
        <w:t>рисунок 2</w:t>
      </w:r>
      <w:r w:rsidR="0078216C" w:rsidRPr="0078216C">
        <w:rPr>
          <w:lang w:val="ru-RU"/>
        </w:rPr>
        <w:t>,</w:t>
      </w:r>
      <w:r w:rsidR="0078216C">
        <w:rPr>
          <w:lang w:val="ru-RU"/>
        </w:rPr>
        <w:t xml:space="preserve"> а) основано на законе </w:t>
      </w:r>
      <w:r w:rsidRPr="0078216C">
        <w:rPr>
          <w:lang w:val="ru-RU"/>
        </w:rPr>
        <w:t>сообщающихся сосудов. Указательное стекло 1 с помощью арматуры соединяют с нижней и верхней частями емкости. Наблюдая за положением мениска жидкости в трубке 1, судят о положении уровня жидкости в емкости. Для исключения дополнительной погрешности, обусловленной различием температуры жидкости в резервуаре и в стеклянной трубке, перед измерением осуществляют промывку уровнемерных стекол. Для этого предусмотрен вентиль 2. Арматура уровнемерных стекол оснащается предохранительными клапанами, обеспечивающими автоматическое перекрывание каналов, связывающих указательное стекло с технологическим аппаратом при случайной поломке стекла. Из-за низкой механической прочности уровнемерные стекла обычно выполняют длиной не более 0,5 м. Поэтому для изме</w:t>
      </w:r>
      <w:r w:rsidR="0078216C">
        <w:rPr>
          <w:lang w:val="ru-RU"/>
        </w:rPr>
        <w:t>рения уровня в резервуарах (рисунок 2</w:t>
      </w:r>
      <w:r w:rsidRPr="0078216C">
        <w:rPr>
          <w:lang w:val="ru-RU"/>
        </w:rPr>
        <w:t>,</w:t>
      </w:r>
      <w:r w:rsidR="0078216C">
        <w:rPr>
          <w:lang w:val="ru-RU"/>
        </w:rPr>
        <w:t xml:space="preserve"> </w:t>
      </w:r>
      <w:r w:rsidRPr="0078216C">
        <w:rPr>
          <w:lang w:val="ru-RU"/>
        </w:rPr>
        <w:t>б) устанавливается несколько уровнемерных стекол с тем расчетом, чтобы они перекрывали друг друга. Абсолютная погрешность измерения у</w:t>
      </w:r>
      <w:r w:rsidR="00106E1D">
        <w:rPr>
          <w:lang w:val="ru-RU"/>
        </w:rPr>
        <w:t xml:space="preserve">ровня уровнемерными стеклами </w:t>
      </w:r>
      <w:r w:rsidR="001A5F82">
        <w:rPr>
          <w:lang w:val="ru-RU"/>
        </w:rPr>
        <w:t>±</w:t>
      </w:r>
      <w:r w:rsidR="001A5F82" w:rsidRPr="0078216C">
        <w:rPr>
          <w:lang w:val="ru-RU"/>
        </w:rPr>
        <w:t xml:space="preserve"> (</w:t>
      </w:r>
      <w:r w:rsidRPr="0078216C">
        <w:rPr>
          <w:lang w:val="ru-RU"/>
        </w:rPr>
        <w:t>1</w:t>
      </w:r>
      <w:r w:rsidR="00106E1D" w:rsidRPr="00D70036">
        <w:rPr>
          <w:rFonts w:eastAsia="Times New Roman" w:cs="Times New Roman"/>
          <w:spacing w:val="1"/>
          <w:szCs w:val="28"/>
          <w:lang w:val="ru-RU"/>
        </w:rPr>
        <w:t>–</w:t>
      </w:r>
      <w:r w:rsidRPr="0078216C">
        <w:rPr>
          <w:lang w:val="ru-RU"/>
        </w:rPr>
        <w:t>2) мм. При измерении возможны дополнительные погрешности, связанные с влиянием температуры окружающей среды. Уровнемерные стекла применяются до давлений 2</w:t>
      </w:r>
      <w:r w:rsidR="0078216C">
        <w:rPr>
          <w:lang w:val="ru-RU"/>
        </w:rPr>
        <w:t>,94 МПа и до температуры 300</w:t>
      </w:r>
      <w:r w:rsidR="00106E1D" w:rsidRPr="00106E1D">
        <w:rPr>
          <w:lang w:val="ru-RU"/>
        </w:rPr>
        <w:t xml:space="preserve"> </w:t>
      </w:r>
      <w:r w:rsidR="0078216C">
        <w:rPr>
          <w:lang w:val="ru-RU"/>
        </w:rPr>
        <w:t>°С.</w:t>
      </w:r>
    </w:p>
    <w:p w:rsidR="002B7754" w:rsidRPr="0078216C" w:rsidRDefault="002B7754" w:rsidP="0078216C">
      <w:pPr>
        <w:rPr>
          <w:lang w:val="ru-RU"/>
        </w:rPr>
      </w:pPr>
    </w:p>
    <w:p w:rsidR="0078216C" w:rsidRDefault="0078216C" w:rsidP="0078216C">
      <w:pPr>
        <w:keepNext/>
        <w:jc w:val="center"/>
      </w:pPr>
      <w:r>
        <w:rPr>
          <w:noProof/>
          <w:lang w:val="ru-RU" w:eastAsia="ru-RU"/>
        </w:rPr>
        <w:lastRenderedPageBreak/>
        <w:drawing>
          <wp:inline distT="0" distB="0" distL="0" distR="0" wp14:anchorId="4AC8455B" wp14:editId="00199060">
            <wp:extent cx="2486025" cy="1543050"/>
            <wp:effectExtent l="0" t="0" r="9525" b="0"/>
            <wp:docPr id="1312"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86025" cy="1543050"/>
                    </a:xfrm>
                    <a:prstGeom prst="rect">
                      <a:avLst/>
                    </a:prstGeom>
                  </pic:spPr>
                </pic:pic>
              </a:graphicData>
            </a:graphic>
          </wp:inline>
        </w:drawing>
      </w:r>
    </w:p>
    <w:p w:rsidR="00B10819" w:rsidRDefault="0078216C" w:rsidP="0078216C">
      <w:pPr>
        <w:pStyle w:val="aa"/>
        <w:rPr>
          <w:lang w:val="ru-RU"/>
        </w:rPr>
      </w:pPr>
      <w:r w:rsidRPr="0007277F">
        <w:rPr>
          <w:lang w:val="ru-RU"/>
        </w:rPr>
        <w:t xml:space="preserve">Рисунок </w:t>
      </w:r>
      <w:r>
        <w:fldChar w:fldCharType="begin"/>
      </w:r>
      <w:r w:rsidRPr="0007277F">
        <w:rPr>
          <w:lang w:val="ru-RU"/>
        </w:rPr>
        <w:instrText xml:space="preserve"> </w:instrText>
      </w:r>
      <w:r>
        <w:instrText>SEQ</w:instrText>
      </w:r>
      <w:r w:rsidRPr="0007277F">
        <w:rPr>
          <w:lang w:val="ru-RU"/>
        </w:rPr>
        <w:instrText xml:space="preserve"> Рисунок \* </w:instrText>
      </w:r>
      <w:r>
        <w:instrText>ARABIC</w:instrText>
      </w:r>
      <w:r w:rsidRPr="0007277F">
        <w:rPr>
          <w:lang w:val="ru-RU"/>
        </w:rPr>
        <w:instrText xml:space="preserve"> </w:instrText>
      </w:r>
      <w:r>
        <w:fldChar w:fldCharType="separate"/>
      </w:r>
      <w:r w:rsidR="00F4154B" w:rsidRPr="00F4154B">
        <w:rPr>
          <w:noProof/>
          <w:lang w:val="ru-RU"/>
        </w:rPr>
        <w:t>2</w:t>
      </w:r>
      <w:r>
        <w:fldChar w:fldCharType="end"/>
      </w:r>
      <w:r>
        <w:rPr>
          <w:lang w:val="ru-RU"/>
        </w:rPr>
        <w:t xml:space="preserve"> – </w:t>
      </w:r>
      <w:r w:rsidRPr="0078216C">
        <w:rPr>
          <w:lang w:val="ru-RU"/>
        </w:rPr>
        <w:t>Уровнемерные стекла</w:t>
      </w:r>
    </w:p>
    <w:p w:rsidR="004508C4" w:rsidRPr="004508C4" w:rsidRDefault="004508C4" w:rsidP="004508C4">
      <w:pPr>
        <w:rPr>
          <w:lang w:val="ru-RU"/>
        </w:rPr>
      </w:pPr>
    </w:p>
    <w:p w:rsidR="0078216C" w:rsidRDefault="0078216C" w:rsidP="00EA3B61">
      <w:pPr>
        <w:pStyle w:val="2"/>
      </w:pPr>
      <w:bookmarkStart w:id="8" w:name="_Toc468750964"/>
      <w:r w:rsidRPr="0078216C">
        <w:t>2.</w:t>
      </w:r>
      <w:r w:rsidR="00F64651">
        <w:t>2 Поплавковые средства измерения</w:t>
      </w:r>
      <w:r w:rsidRPr="0078216C">
        <w:t xml:space="preserve"> уровня</w:t>
      </w:r>
      <w:bookmarkEnd w:id="8"/>
    </w:p>
    <w:p w:rsidR="00CA1DE1" w:rsidRPr="00CA1DE1" w:rsidRDefault="00CA1DE1" w:rsidP="00CA1DE1">
      <w:pPr>
        <w:rPr>
          <w:lang w:val="ru-RU"/>
        </w:rPr>
      </w:pPr>
    </w:p>
    <w:p w:rsidR="00CF1B45" w:rsidRDefault="00CF1B45" w:rsidP="00CF1B45">
      <w:pPr>
        <w:rPr>
          <w:lang w:val="ru-RU"/>
        </w:rPr>
      </w:pPr>
      <w:r w:rsidRPr="00CF1B45">
        <w:rPr>
          <w:lang w:val="ru-RU"/>
        </w:rPr>
        <w:t>Сред</w:t>
      </w:r>
      <w:r w:rsidR="00A248D6" w:rsidRPr="00A248D6">
        <w:rPr>
          <w:noProof/>
          <w:sz w:val="20"/>
          <w:lang w:val="ru-RU" w:eastAsia="ru-RU"/>
        </w:rPr>
        <mc:AlternateContent>
          <mc:Choice Requires="wpg">
            <w:drawing>
              <wp:anchor distT="0" distB="0" distL="114300" distR="114300" simplePos="0" relativeHeight="251673600" behindDoc="0" locked="1" layoutInCell="0" allowOverlap="1" wp14:anchorId="6FC45DF5" wp14:editId="5B556ADA">
                <wp:simplePos x="0" y="0"/>
                <wp:positionH relativeFrom="page">
                  <wp:posOffset>724535</wp:posOffset>
                </wp:positionH>
                <wp:positionV relativeFrom="page">
                  <wp:posOffset>258445</wp:posOffset>
                </wp:positionV>
                <wp:extent cx="6588760" cy="10282555"/>
                <wp:effectExtent l="0" t="0" r="21590" b="23495"/>
                <wp:wrapNone/>
                <wp:docPr id="1552" name="Группа 1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82555"/>
                          <a:chOff x="0" y="0"/>
                          <a:chExt cx="20000" cy="20000"/>
                        </a:xfrm>
                      </wpg:grpSpPr>
                      <wps:wsp>
                        <wps:cNvPr id="1553" name="Rectangle 2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4" name="Line 2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5" name="Line 2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6" name="Line 2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7" name="Line 2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8" name="Line 2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9" name="Line 2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0" name="Line 2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1" name="Line 2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2" name="Line 2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3" name="Line 2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4" name="Rectangle 2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565" name="Rectangle 2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66" name="Rectangle 2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567" name="Rectangle 2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568" name="Rectangle 2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569" name="Rectangle 2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570" name="Rectangle 2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571" name="Rectangle 2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A248D6" w:rsidRDefault="00FE5A6F" w:rsidP="00A248D6">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97D9E4" id="Группа 1552" o:spid="_x0000_s1176" style="position:absolute;left:0;text-align:left;margin-left:57.05pt;margin-top:20.35pt;width:518.8pt;height:809.65pt;z-index:2516736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" o:allowincell="f">
                <v:rect id="Rectangle 223" o:spid="_x0000_s11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" filled="f" strokeweight="2pt"/>
                <v:line id="Line 224" o:spid="_x0000_s11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" strokeweight="2pt"/>
                <v:line id="Line 225" o:spid="_x0000_s11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" strokeweight="2pt"/>
                <v:line id="Line 226" o:spid="_x0000_s11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" strokeweight="2pt"/>
                <v:line id="Line 227" o:spid="_x0000_s11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" strokeweight="2pt"/>
                <v:line id="Line 228" o:spid="_x0000_s11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" strokeweight="2pt"/>
                <v:line id="Line 229" o:spid="_x0000_s11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" strokeweight="2pt"/>
                <v:line id="Line 230" o:spid="_x0000_s11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" strokeweight="2pt"/>
                <v:line id="Line 231" o:spid="_x0000_s11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" strokeweight="1pt"/>
                <v:line id="Line 232" o:spid="_x0000_s11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" strokeweight="2pt"/>
                <v:line id="Line 233" o:spid="_x0000_s11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" strokeweight="1pt"/>
                <v:rect id="Rectangle 234" o:spid="_x0000_s11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235" o:spid="_x0000_s11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236" o:spid="_x0000_s11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237" o:spid="_x0000_s11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Подпись</w:t>
                        </w:r>
                      </w:p>
                    </w:txbxContent>
                  </v:textbox>
                </v:rect>
                <v:rect id="Rectangle 238" o:spid="_x0000_s11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Дата</w:t>
                        </w:r>
                      </w:p>
                    </w:txbxContent>
                  </v:textbox>
                </v:rect>
                <v:rect id="Rectangle 239" o:spid="_x0000_s11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240" o:spid="_x0000_s11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241" o:spid="_x0000_s11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" filled="f" stroked="f" strokeweight=".25pt">
                  <v:textbox inset="1pt,1pt,1pt,1pt">
                    <w:txbxContent>
                      <w:p w:rsidR="00FE5A6F" w:rsidRPr="00A248D6" w:rsidRDefault="00FE5A6F" w:rsidP="00A248D6">
                        <w:pPr>
                          <w:pStyle w:val="af"/>
                          <w:jc w:val="center"/>
                          <w:rPr>
                            <w:i w:val="0"/>
                          </w:rPr>
                        </w:pPr>
                        <w:r w:rsidRPr="000267AE">
                          <w:rPr>
                            <w:i w:val="0"/>
                          </w:rPr>
                          <w:t>КП-220700.62.01-2016</w:t>
                        </w:r>
                      </w:p>
                    </w:txbxContent>
                  </v:textbox>
                </v:rect>
                <w10:wrap anchorx="page" anchory="page"/>
                <w10:anchorlock/>
              </v:group>
            </w:pict>
          </mc:Fallback>
        </mc:AlternateContent>
      </w:r>
      <w:r w:rsidRPr="00CF1B45">
        <w:rPr>
          <w:lang w:val="ru-RU"/>
        </w:rPr>
        <w:t>и существующих разновидностей у</w:t>
      </w:r>
      <w:r>
        <w:rPr>
          <w:lang w:val="ru-RU"/>
        </w:rPr>
        <w:t xml:space="preserve">ровнемеров поплавковые являются </w:t>
      </w:r>
      <w:r w:rsidRPr="00CF1B45">
        <w:rPr>
          <w:lang w:val="ru-RU"/>
        </w:rPr>
        <w:t>наиболее простыми. Получили распространение поплавковые уровнемеры узкого и</w:t>
      </w:r>
      <w:r>
        <w:rPr>
          <w:lang w:val="ru-RU"/>
        </w:rPr>
        <w:t xml:space="preserve"> </w:t>
      </w:r>
      <w:r w:rsidRPr="00CF1B45">
        <w:rPr>
          <w:lang w:val="ru-RU"/>
        </w:rPr>
        <w:t>широкого диапазонов. Поплавковые уровнемеры узкого диапазона (рис</w:t>
      </w:r>
      <w:r>
        <w:rPr>
          <w:lang w:val="ru-RU"/>
        </w:rPr>
        <w:t>унок 3</w:t>
      </w:r>
      <w:r w:rsidRPr="00CF1B45">
        <w:rPr>
          <w:lang w:val="ru-RU"/>
        </w:rPr>
        <w:t>) обычно</w:t>
      </w:r>
      <w:r>
        <w:rPr>
          <w:lang w:val="ru-RU"/>
        </w:rPr>
        <w:t xml:space="preserve"> </w:t>
      </w:r>
      <w:r w:rsidRPr="00CF1B45">
        <w:rPr>
          <w:lang w:val="ru-RU"/>
        </w:rPr>
        <w:t>представляют собой устройства, содержащие</w:t>
      </w:r>
      <w:r>
        <w:rPr>
          <w:lang w:val="ru-RU"/>
        </w:rPr>
        <w:t xml:space="preserve"> </w:t>
      </w:r>
      <w:r w:rsidRPr="00CF1B45">
        <w:rPr>
          <w:lang w:val="ru-RU"/>
        </w:rPr>
        <w:t>шарообразны</w:t>
      </w:r>
      <w:r>
        <w:rPr>
          <w:lang w:val="ru-RU"/>
        </w:rPr>
        <w:t>й поплавок диаметром 80</w:t>
      </w:r>
      <w:r w:rsidR="001A3C0D" w:rsidRPr="00D70036">
        <w:rPr>
          <w:rFonts w:eastAsia="Times New Roman" w:cs="Times New Roman"/>
          <w:spacing w:val="1"/>
          <w:szCs w:val="28"/>
          <w:lang w:val="ru-RU"/>
        </w:rPr>
        <w:t>–</w:t>
      </w:r>
      <w:r>
        <w:rPr>
          <w:lang w:val="ru-RU"/>
        </w:rPr>
        <w:t xml:space="preserve">100 мм, </w:t>
      </w:r>
      <w:r w:rsidRPr="00CF1B45">
        <w:rPr>
          <w:lang w:val="ru-RU"/>
        </w:rPr>
        <w:t>выполненный из нержавеющей стали. Поплавок</w:t>
      </w:r>
      <w:r>
        <w:rPr>
          <w:lang w:val="ru-RU"/>
        </w:rPr>
        <w:t xml:space="preserve"> </w:t>
      </w:r>
      <w:r w:rsidRPr="00CF1B45">
        <w:rPr>
          <w:lang w:val="ru-RU"/>
        </w:rPr>
        <w:t>плавает на поверхности жидкости и через штангу и</w:t>
      </w:r>
      <w:r>
        <w:rPr>
          <w:lang w:val="ru-RU"/>
        </w:rPr>
        <w:t xml:space="preserve"> </w:t>
      </w:r>
      <w:r w:rsidRPr="00CF1B45">
        <w:rPr>
          <w:lang w:val="ru-RU"/>
        </w:rPr>
        <w:t>специальное сальниковое уплотнение соединяется</w:t>
      </w:r>
      <w:r>
        <w:rPr>
          <w:lang w:val="ru-RU"/>
        </w:rPr>
        <w:t xml:space="preserve"> </w:t>
      </w:r>
      <w:r w:rsidRPr="00CF1B45">
        <w:rPr>
          <w:lang w:val="ru-RU"/>
        </w:rPr>
        <w:t>либо со стрелкой измерительного прибора, либо с</w:t>
      </w:r>
      <w:r>
        <w:rPr>
          <w:lang w:val="ru-RU"/>
        </w:rPr>
        <w:t xml:space="preserve"> </w:t>
      </w:r>
      <w:r w:rsidRPr="00CF1B45">
        <w:rPr>
          <w:lang w:val="ru-RU"/>
        </w:rPr>
        <w:t>преобразователем 1 угловых перемещений в</w:t>
      </w:r>
      <w:r>
        <w:rPr>
          <w:lang w:val="ru-RU"/>
        </w:rPr>
        <w:t xml:space="preserve"> </w:t>
      </w:r>
      <w:r w:rsidRPr="00CF1B45">
        <w:rPr>
          <w:lang w:val="ru-RU"/>
        </w:rPr>
        <w:t>унифицированный электрический или</w:t>
      </w:r>
      <w:r>
        <w:rPr>
          <w:lang w:val="ru-RU"/>
        </w:rPr>
        <w:t xml:space="preserve"> </w:t>
      </w:r>
      <w:r w:rsidRPr="00CF1B45">
        <w:rPr>
          <w:lang w:val="ru-RU"/>
        </w:rPr>
        <w:t>пневматический сигналы. Уровнемеры узкого</w:t>
      </w:r>
      <w:r>
        <w:rPr>
          <w:lang w:val="ru-RU"/>
        </w:rPr>
        <w:t xml:space="preserve"> </w:t>
      </w:r>
      <w:r w:rsidRPr="00CF1B45">
        <w:rPr>
          <w:lang w:val="ru-RU"/>
        </w:rPr>
        <w:t>диапазона выпускаются двух типов: фланцевые (</w:t>
      </w:r>
      <w:r>
        <w:rPr>
          <w:lang w:val="ru-RU"/>
        </w:rPr>
        <w:t>рисунок 3, а) камерные (рисунок 3</w:t>
      </w:r>
      <w:r w:rsidRPr="00CF1B45">
        <w:rPr>
          <w:lang w:val="ru-RU"/>
        </w:rPr>
        <w:t>,</w:t>
      </w:r>
      <w:r>
        <w:rPr>
          <w:lang w:val="ru-RU"/>
        </w:rPr>
        <w:t xml:space="preserve"> </w:t>
      </w:r>
      <w:r w:rsidRPr="00CF1B45">
        <w:rPr>
          <w:lang w:val="ru-RU"/>
        </w:rPr>
        <w:t>б), отличающиеся способом их</w:t>
      </w:r>
      <w:r>
        <w:rPr>
          <w:lang w:val="ru-RU"/>
        </w:rPr>
        <w:t xml:space="preserve"> </w:t>
      </w:r>
      <w:r w:rsidRPr="00CF1B45">
        <w:rPr>
          <w:lang w:val="ru-RU"/>
        </w:rPr>
        <w:t>установк</w:t>
      </w:r>
      <w:r w:rsidR="00220C5E">
        <w:rPr>
          <w:lang w:val="ru-RU"/>
        </w:rPr>
        <w:t>и на технологических аппаратах.</w:t>
      </w:r>
    </w:p>
    <w:p w:rsidR="00220C5E" w:rsidRDefault="00220C5E" w:rsidP="00220C5E">
      <w:pPr>
        <w:keepNext/>
        <w:jc w:val="center"/>
      </w:pPr>
      <w:r>
        <w:rPr>
          <w:noProof/>
          <w:lang w:val="ru-RU" w:eastAsia="ru-RU"/>
        </w:rPr>
        <w:drawing>
          <wp:inline distT="0" distB="0" distL="0" distR="0" wp14:anchorId="76F11591" wp14:editId="19D55CDB">
            <wp:extent cx="3314700" cy="2552700"/>
            <wp:effectExtent l="0" t="0" r="0" b="0"/>
            <wp:docPr id="1313" name="Рисунок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314700" cy="2552700"/>
                    </a:xfrm>
                    <a:prstGeom prst="rect">
                      <a:avLst/>
                    </a:prstGeom>
                  </pic:spPr>
                </pic:pic>
              </a:graphicData>
            </a:graphic>
          </wp:inline>
        </w:drawing>
      </w:r>
    </w:p>
    <w:p w:rsidR="00220C5E" w:rsidRDefault="00220C5E" w:rsidP="00220C5E">
      <w:pPr>
        <w:pStyle w:val="aa"/>
        <w:rPr>
          <w:lang w:val="ru-RU"/>
        </w:rPr>
      </w:pPr>
      <w:r w:rsidRPr="00850327">
        <w:rPr>
          <w:lang w:val="ru-RU"/>
        </w:rPr>
        <w:t>Рисунок</w:t>
      </w:r>
      <w:r w:rsidRPr="0007277F">
        <w:rPr>
          <w:lang w:val="ru-RU"/>
        </w:rPr>
        <w:t xml:space="preserve"> </w:t>
      </w:r>
      <w:r>
        <w:fldChar w:fldCharType="begin"/>
      </w:r>
      <w:r w:rsidRPr="0007277F">
        <w:rPr>
          <w:lang w:val="ru-RU"/>
        </w:rPr>
        <w:instrText xml:space="preserve"> </w:instrText>
      </w:r>
      <w:r>
        <w:instrText>SEQ</w:instrText>
      </w:r>
      <w:r w:rsidRPr="0007277F">
        <w:rPr>
          <w:lang w:val="ru-RU"/>
        </w:rPr>
        <w:instrText xml:space="preserve"> Рисунок \* </w:instrText>
      </w:r>
      <w:r>
        <w:instrText>ARABIC</w:instrText>
      </w:r>
      <w:r w:rsidRPr="0007277F">
        <w:rPr>
          <w:lang w:val="ru-RU"/>
        </w:rPr>
        <w:instrText xml:space="preserve"> </w:instrText>
      </w:r>
      <w:r>
        <w:fldChar w:fldCharType="separate"/>
      </w:r>
      <w:r w:rsidR="00F4154B" w:rsidRPr="000920AA">
        <w:rPr>
          <w:noProof/>
          <w:lang w:val="ru-RU"/>
        </w:rPr>
        <w:t>3</w:t>
      </w:r>
      <w:r>
        <w:fldChar w:fldCharType="end"/>
      </w:r>
      <w:r>
        <w:rPr>
          <w:lang w:val="ru-RU"/>
        </w:rPr>
        <w:t xml:space="preserve"> – </w:t>
      </w:r>
      <w:r w:rsidRPr="00220C5E">
        <w:rPr>
          <w:lang w:val="ru-RU"/>
        </w:rPr>
        <w:t>Схемы поплавковых уровнемеров</w:t>
      </w:r>
    </w:p>
    <w:p w:rsidR="004508C4" w:rsidRPr="004508C4" w:rsidRDefault="004508C4" w:rsidP="004508C4">
      <w:pPr>
        <w:rPr>
          <w:lang w:val="ru-RU"/>
        </w:rPr>
      </w:pPr>
    </w:p>
    <w:p w:rsidR="0078216C" w:rsidRDefault="00CF1B45" w:rsidP="00CF1B45">
      <w:pPr>
        <w:rPr>
          <w:lang w:val="ru-RU"/>
        </w:rPr>
      </w:pPr>
      <w:r w:rsidRPr="00CF1B45">
        <w:rPr>
          <w:lang w:val="ru-RU"/>
        </w:rPr>
        <w:t>Минимальный диапазон измерений этих уровнемеров</w:t>
      </w:r>
      <w:r w:rsidR="00E56C62" w:rsidRPr="00E56C62">
        <w:rPr>
          <w:lang w:val="ru-RU"/>
        </w:rPr>
        <w:t xml:space="preserve"> </w:t>
      </w:r>
      <w:r w:rsidR="00E56C62" w:rsidRPr="00D70036">
        <w:rPr>
          <w:rFonts w:eastAsia="Times New Roman" w:cs="Times New Roman"/>
          <w:spacing w:val="1"/>
          <w:szCs w:val="28"/>
          <w:lang w:val="ru-RU"/>
        </w:rPr>
        <w:t>–</w:t>
      </w:r>
      <w:r w:rsidR="00E56C62" w:rsidRPr="00E56C62">
        <w:rPr>
          <w:rFonts w:eastAsia="Times New Roman" w:cs="Times New Roman"/>
          <w:spacing w:val="1"/>
          <w:szCs w:val="28"/>
          <w:lang w:val="ru-RU"/>
        </w:rPr>
        <w:t xml:space="preserve"> </w:t>
      </w:r>
      <w:r w:rsidR="009E6400">
        <w:rPr>
          <w:lang w:val="ru-RU"/>
        </w:rPr>
        <w:t xml:space="preserve">10-0-10 мм, максимальный </w:t>
      </w:r>
      <w:r w:rsidR="009E6400" w:rsidRPr="00D70036">
        <w:rPr>
          <w:rFonts w:eastAsia="Times New Roman" w:cs="Times New Roman"/>
          <w:spacing w:val="1"/>
          <w:szCs w:val="28"/>
          <w:lang w:val="ru-RU"/>
        </w:rPr>
        <w:t>–</w:t>
      </w:r>
      <w:r>
        <w:rPr>
          <w:lang w:val="ru-RU"/>
        </w:rPr>
        <w:t xml:space="preserve"> 200</w:t>
      </w:r>
      <w:r w:rsidR="001A5F82">
        <w:rPr>
          <w:rFonts w:eastAsia="Times New Roman" w:cs="Times New Roman"/>
          <w:spacing w:val="1"/>
          <w:szCs w:val="28"/>
          <w:lang w:val="ru-RU"/>
        </w:rPr>
        <w:t>-</w:t>
      </w:r>
      <w:r w:rsidRPr="00CF1B45">
        <w:rPr>
          <w:lang w:val="ru-RU"/>
        </w:rPr>
        <w:t>0</w:t>
      </w:r>
      <w:r w:rsidR="001A5F82">
        <w:rPr>
          <w:rFonts w:eastAsia="Times New Roman" w:cs="Times New Roman"/>
          <w:spacing w:val="1"/>
          <w:szCs w:val="28"/>
          <w:lang w:val="ru-RU"/>
        </w:rPr>
        <w:t>-</w:t>
      </w:r>
      <w:r w:rsidRPr="00CF1B45">
        <w:rPr>
          <w:lang w:val="ru-RU"/>
        </w:rPr>
        <w:t xml:space="preserve">200 мм. Класс точности 1,5. Поплавковые уровнемеры широкого диапазона </w:t>
      </w:r>
      <w:r>
        <w:rPr>
          <w:lang w:val="ru-RU"/>
        </w:rPr>
        <w:t>(рисунок</w:t>
      </w:r>
      <w:r w:rsidRPr="00CF1B45">
        <w:rPr>
          <w:lang w:val="ru-RU"/>
        </w:rPr>
        <w:t xml:space="preserve"> </w:t>
      </w:r>
      <w:r>
        <w:rPr>
          <w:lang w:val="ru-RU"/>
        </w:rPr>
        <w:t>3</w:t>
      </w:r>
      <w:r w:rsidRPr="00CF1B45">
        <w:rPr>
          <w:lang w:val="ru-RU"/>
        </w:rPr>
        <w:t>, в) представляют собой поплавок 1, связанный с противовесом 4 гибким тросом 2. В нижней</w:t>
      </w:r>
      <w:r>
        <w:rPr>
          <w:lang w:val="ru-RU"/>
        </w:rPr>
        <w:t xml:space="preserve"> </w:t>
      </w:r>
      <w:r w:rsidRPr="00CF1B45">
        <w:rPr>
          <w:lang w:val="ru-RU"/>
        </w:rPr>
        <w:t>части противовеса укреплена стрелка, указывающая по шкале 3 значения уровня</w:t>
      </w:r>
      <w:r>
        <w:rPr>
          <w:lang w:val="ru-RU"/>
        </w:rPr>
        <w:t xml:space="preserve"> </w:t>
      </w:r>
      <w:r w:rsidRPr="00CF1B45">
        <w:rPr>
          <w:lang w:val="ru-RU"/>
        </w:rPr>
        <w:t>жидкости в резервуаре. При расчетах поплавковых уровнемеров подбирают такие</w:t>
      </w:r>
      <w:r>
        <w:rPr>
          <w:lang w:val="ru-RU"/>
        </w:rPr>
        <w:t xml:space="preserve"> </w:t>
      </w:r>
      <w:r w:rsidRPr="00CF1B45">
        <w:rPr>
          <w:lang w:val="ru-RU"/>
        </w:rPr>
        <w:t>конструктивные параметры поплавка, которые об</w:t>
      </w:r>
      <w:r>
        <w:rPr>
          <w:lang w:val="ru-RU"/>
        </w:rPr>
        <w:t xml:space="preserve">еспечивают состояние равновесия </w:t>
      </w:r>
      <w:r w:rsidRPr="00CF1B45">
        <w:rPr>
          <w:lang w:val="ru-RU"/>
        </w:rPr>
        <w:t xml:space="preserve">системы </w:t>
      </w:r>
      <w:r w:rsidRPr="00CF1B45">
        <w:rPr>
          <w:lang w:val="ru-RU"/>
        </w:rPr>
        <w:lastRenderedPageBreak/>
        <w:t xml:space="preserve">«поплавок </w:t>
      </w:r>
      <w:r w:rsidR="00107F1C" w:rsidRPr="00D70036">
        <w:rPr>
          <w:rFonts w:eastAsia="Times New Roman" w:cs="Times New Roman"/>
          <w:spacing w:val="1"/>
          <w:szCs w:val="28"/>
          <w:lang w:val="ru-RU"/>
        </w:rPr>
        <w:t>–</w:t>
      </w:r>
      <w:r w:rsidRPr="00CF1B45">
        <w:rPr>
          <w:lang w:val="ru-RU"/>
        </w:rPr>
        <w:t xml:space="preserve"> противовес» только при </w:t>
      </w:r>
      <w:r>
        <w:rPr>
          <w:lang w:val="ru-RU"/>
        </w:rPr>
        <w:t xml:space="preserve">определенной глубине погружения </w:t>
      </w:r>
      <w:r w:rsidRPr="00CF1B45">
        <w:rPr>
          <w:lang w:val="ru-RU"/>
        </w:rPr>
        <w:t>поплавка. Если пренебречь силой тяжести троса</w:t>
      </w:r>
      <w:r>
        <w:rPr>
          <w:lang w:val="ru-RU"/>
        </w:rPr>
        <w:t xml:space="preserve"> и трением в роликах, состояние </w:t>
      </w:r>
      <w:r w:rsidRPr="00CF1B45">
        <w:rPr>
          <w:lang w:val="ru-RU"/>
        </w:rPr>
        <w:t xml:space="preserve">равновесия системы «поплавок </w:t>
      </w:r>
      <w:r w:rsidR="00107F1C" w:rsidRPr="00D70036">
        <w:rPr>
          <w:rFonts w:eastAsia="Times New Roman" w:cs="Times New Roman"/>
          <w:spacing w:val="1"/>
          <w:szCs w:val="28"/>
          <w:lang w:val="ru-RU"/>
        </w:rPr>
        <w:t>–</w:t>
      </w:r>
      <w:r w:rsidRPr="00CF1B45">
        <w:rPr>
          <w:lang w:val="ru-RU"/>
        </w:rPr>
        <w:t xml:space="preserve"> противовес» описывается уравнением</w:t>
      </w:r>
    </w:p>
    <w:p w:rsidR="00FA0C3D" w:rsidRDefault="00FA0C3D" w:rsidP="00CF1B45">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DD50C2" w:rsidTr="002028F8">
        <w:tc>
          <w:tcPr>
            <w:tcW w:w="4674" w:type="dxa"/>
            <w:vAlign w:val="center"/>
          </w:tcPr>
          <w:p w:rsidR="00DD50C2" w:rsidRPr="00596D74" w:rsidRDefault="00DD04E9" w:rsidP="00317564">
            <w:pPr>
              <w:ind w:firstLine="0"/>
              <w:rPr>
                <w:rFonts w:eastAsiaTheme="minorEastAsia" w:cs="Times New Roman"/>
              </w:rPr>
            </w:pPr>
            <w:r w:rsidRPr="00DD04E9">
              <w:rPr>
                <w:position w:val="-12"/>
                <w:lang w:val="ru-RU"/>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19.7pt" o:ole="">
                  <v:imagedata r:id="rId26" o:title=""/>
                </v:shape>
                <o:OLEObject Type="Embed" ProgID="Equation.DSMT4" ShapeID="_x0000_i1025" DrawAspect="Content" ObjectID="_1542560299" r:id="rId27"/>
              </w:object>
            </w:r>
            <w:r w:rsidR="00E74159">
              <w:rPr>
                <w:lang w:val="ru-RU"/>
              </w:rPr>
              <w:t>,</w:t>
            </w:r>
          </w:p>
        </w:tc>
        <w:tc>
          <w:tcPr>
            <w:tcW w:w="4675" w:type="dxa"/>
          </w:tcPr>
          <w:p w:rsidR="00DD50C2" w:rsidRPr="00DD50C2" w:rsidRDefault="00DD50C2" w:rsidP="00CF1B45">
            <w:pPr>
              <w:ind w:firstLine="0"/>
            </w:pPr>
            <w:r>
              <w:t xml:space="preserve">                                                           (1)</w:t>
            </w:r>
          </w:p>
        </w:tc>
      </w:tr>
      <w:tr w:rsidR="00FA0C3D" w:rsidTr="002028F8">
        <w:tc>
          <w:tcPr>
            <w:tcW w:w="4674" w:type="dxa"/>
            <w:vAlign w:val="center"/>
          </w:tcPr>
          <w:p w:rsidR="00FA0C3D" w:rsidRDefault="00FA0C3D" w:rsidP="00317564">
            <w:pPr>
              <w:ind w:firstLine="0"/>
              <w:rPr>
                <w:rFonts w:eastAsia="Calibri" w:cs="Times New Roman"/>
                <w:lang w:val="ru-RU"/>
              </w:rPr>
            </w:pPr>
          </w:p>
        </w:tc>
        <w:tc>
          <w:tcPr>
            <w:tcW w:w="4675" w:type="dxa"/>
          </w:tcPr>
          <w:p w:rsidR="00FA0C3D" w:rsidRDefault="00FA0C3D" w:rsidP="00CF1B45">
            <w:pPr>
              <w:ind w:firstLine="0"/>
            </w:pPr>
          </w:p>
        </w:tc>
      </w:tr>
    </w:tbl>
    <w:p w:rsidR="00FF7B8C" w:rsidRDefault="00074D4E" w:rsidP="00074D4E">
      <w:pPr>
        <w:ind w:firstLine="0"/>
        <w:rPr>
          <w:lang w:val="ru-RU"/>
        </w:rPr>
      </w:pPr>
      <w:r>
        <w:rPr>
          <w:rFonts w:eastAsiaTheme="minorEastAsia"/>
          <w:lang w:val="ru-RU"/>
        </w:rPr>
        <w:t>г</w:t>
      </w:r>
      <w:r w:rsidR="00FF7B8C">
        <w:rPr>
          <w:rFonts w:eastAsiaTheme="minorEastAsia"/>
          <w:lang w:val="ru-RU"/>
        </w:rPr>
        <w:t xml:space="preserve">де </w:t>
      </w:r>
      <w:r w:rsidR="00DD04E9" w:rsidRPr="00DD04E9">
        <w:rPr>
          <w:rFonts w:eastAsiaTheme="minorEastAsia"/>
          <w:position w:val="-12"/>
          <w:lang w:val="ru-RU"/>
        </w:rPr>
        <w:object w:dxaOrig="900" w:dyaOrig="380">
          <v:shape id="_x0000_i1026" type="#_x0000_t75" style="width:44.85pt;height:19pt" o:ole="">
            <v:imagedata r:id="rId28" o:title=""/>
          </v:shape>
          <o:OLEObject Type="Embed" ProgID="Equation.DSMT4" ShapeID="_x0000_i1026" DrawAspect="Content" ObjectID="_1542560300" r:id="rId29"/>
        </w:object>
      </w:r>
      <w:r w:rsidR="00FF7B8C">
        <w:rPr>
          <w:rFonts w:eastAsiaTheme="minorEastAsia"/>
          <w:lang w:val="ru-RU"/>
        </w:rPr>
        <w:t xml:space="preserve"> </w:t>
      </w:r>
      <w:r w:rsidR="009E6400" w:rsidRPr="00D70036">
        <w:rPr>
          <w:rFonts w:eastAsia="Times New Roman" w:cs="Times New Roman"/>
          <w:spacing w:val="1"/>
          <w:szCs w:val="28"/>
          <w:lang w:val="ru-RU"/>
        </w:rPr>
        <w:t>–</w:t>
      </w:r>
      <w:r w:rsidR="00FF7B8C" w:rsidRPr="00FF7B8C">
        <w:rPr>
          <w:lang w:val="ru-RU"/>
        </w:rPr>
        <w:t xml:space="preserve"> силы тяжести противовеса и поплавка;</w:t>
      </w:r>
    </w:p>
    <w:p w:rsidR="00FF7B8C" w:rsidRDefault="00FF7B8C" w:rsidP="00FF7B8C">
      <w:pPr>
        <w:rPr>
          <w:lang w:val="ru-RU"/>
        </w:rPr>
      </w:pPr>
      <w:r>
        <w:t>S</w:t>
      </w:r>
      <w:r w:rsidR="009E6400">
        <w:rPr>
          <w:lang w:val="ru-RU"/>
        </w:rPr>
        <w:t xml:space="preserve"> </w:t>
      </w:r>
      <w:r w:rsidR="009E6400" w:rsidRPr="00D70036">
        <w:rPr>
          <w:rFonts w:eastAsia="Times New Roman" w:cs="Times New Roman"/>
          <w:spacing w:val="1"/>
          <w:szCs w:val="28"/>
          <w:lang w:val="ru-RU"/>
        </w:rPr>
        <w:t>–</w:t>
      </w:r>
      <w:r w:rsidRPr="0007277F">
        <w:rPr>
          <w:lang w:val="ru-RU"/>
        </w:rPr>
        <w:t xml:space="preserve"> </w:t>
      </w:r>
      <w:r w:rsidRPr="00FF7B8C">
        <w:rPr>
          <w:lang w:val="ru-RU"/>
        </w:rPr>
        <w:t>площадь поплавка;</w:t>
      </w:r>
    </w:p>
    <w:p w:rsidR="00FF7B8C" w:rsidRPr="00850327" w:rsidRDefault="00FC033D" w:rsidP="00FF7B8C">
      <w:pPr>
        <w:rPr>
          <w:lang w:val="ru-RU"/>
        </w:rPr>
      </w:pPr>
      <w:r w:rsidRPr="00FC033D">
        <w:rPr>
          <w:rFonts w:eastAsia="Times New Roman" w:cs="Times New Roman"/>
          <w:spacing w:val="1"/>
          <w:position w:val="-12"/>
          <w:szCs w:val="28"/>
          <w:lang w:val="ru-RU"/>
        </w:rPr>
        <w:object w:dxaOrig="279" w:dyaOrig="380">
          <v:shape id="_x0000_i1027" type="#_x0000_t75" style="width:14.25pt;height:19pt" o:ole="">
            <v:imagedata r:id="rId30" o:title=""/>
          </v:shape>
          <o:OLEObject Type="Embed" ProgID="Equation.DSMT4" ShapeID="_x0000_i1027" DrawAspect="Content" ObjectID="_1542560301" r:id="rId31"/>
        </w:object>
      </w:r>
      <w:r w:rsidR="009E6400" w:rsidRPr="00D70036">
        <w:rPr>
          <w:rFonts w:eastAsia="Times New Roman" w:cs="Times New Roman"/>
          <w:spacing w:val="1"/>
          <w:szCs w:val="28"/>
          <w:lang w:val="ru-RU"/>
        </w:rPr>
        <w:t>–</w:t>
      </w:r>
      <w:r w:rsidR="00FF7B8C" w:rsidRPr="00850327">
        <w:rPr>
          <w:lang w:val="ru-RU"/>
        </w:rPr>
        <w:t xml:space="preserve"> глубина погружения поплавка;</w:t>
      </w:r>
    </w:p>
    <w:p w:rsidR="000C1CC8" w:rsidRPr="00850327" w:rsidRDefault="00FC033D" w:rsidP="00AA5912">
      <w:pPr>
        <w:rPr>
          <w:lang w:val="ru-RU"/>
        </w:rPr>
      </w:pPr>
      <w:r w:rsidRPr="00FC033D">
        <w:rPr>
          <w:rFonts w:eastAsia="Times New Roman" w:cs="Times New Roman"/>
          <w:spacing w:val="1"/>
          <w:position w:val="-12"/>
          <w:szCs w:val="28"/>
          <w:lang w:val="ru-RU"/>
        </w:rPr>
        <w:object w:dxaOrig="360" w:dyaOrig="380">
          <v:shape id="_x0000_i1028" type="#_x0000_t75" style="width:18.35pt;height:19pt" o:ole="">
            <v:imagedata r:id="rId32" o:title=""/>
          </v:shape>
          <o:OLEObject Type="Embed" ProgID="Equation.DSMT4" ShapeID="_x0000_i1028" DrawAspect="Content" ObjectID="_1542560302" r:id="rId33"/>
        </w:object>
      </w:r>
      <w:r w:rsidR="009E6400" w:rsidRPr="00D70036">
        <w:rPr>
          <w:rFonts w:eastAsia="Times New Roman" w:cs="Times New Roman"/>
          <w:spacing w:val="1"/>
          <w:szCs w:val="28"/>
          <w:lang w:val="ru-RU"/>
        </w:rPr>
        <w:t>–</w:t>
      </w:r>
      <w:r w:rsidR="00850327" w:rsidRPr="00850327">
        <w:rPr>
          <w:rFonts w:eastAsiaTheme="minorEastAsia"/>
          <w:lang w:val="ru-RU"/>
        </w:rPr>
        <w:t xml:space="preserve"> </w:t>
      </w:r>
      <w:r w:rsidR="00850327" w:rsidRPr="00850327">
        <w:rPr>
          <w:lang w:val="ru-RU"/>
        </w:rPr>
        <w:t>плотность жидкости.</w:t>
      </w:r>
    </w:p>
    <w:p w:rsidR="00850327" w:rsidRDefault="00850327" w:rsidP="00850327">
      <w:pPr>
        <w:rPr>
          <w:lang w:val="ru-RU"/>
        </w:rPr>
      </w:pPr>
      <w:r w:rsidRPr="00850327">
        <w:rPr>
          <w:lang w:val="ru-RU"/>
        </w:rPr>
        <w:t>Повышение уровня жидкости изменяет глубину погружения поплавка и на него действует дополнительная выталкивающая сила. В результате равенство нарушается и противовес опускается вниз до тех пор, пока глубина погруж</w:t>
      </w:r>
      <w:r>
        <w:rPr>
          <w:lang w:val="ru-RU"/>
        </w:rPr>
        <w:t xml:space="preserve">ения поплавка не станет равной </w:t>
      </w:r>
      <w:r>
        <w:t>h</w:t>
      </w:r>
      <w:r w:rsidRPr="00850327">
        <w:rPr>
          <w:vertAlign w:val="subscript"/>
          <w:lang w:val="ru-RU"/>
        </w:rPr>
        <w:t>1</w:t>
      </w:r>
      <w:r w:rsidRPr="00850327">
        <w:rPr>
          <w:lang w:val="ru-RU"/>
        </w:rPr>
        <w:t>. При понижении уровня действующая на поплавок выталкивающая сила уменьшается и поплавок начинает опускаться вниз до тех пор, пока глубина погруже</w:t>
      </w:r>
      <w:r>
        <w:rPr>
          <w:lang w:val="ru-RU"/>
        </w:rPr>
        <w:t>ния поплавка не станет равной h</w:t>
      </w:r>
      <w:r w:rsidRPr="00850327">
        <w:rPr>
          <w:vertAlign w:val="subscript"/>
          <w:lang w:val="ru-RU"/>
        </w:rPr>
        <w:t>1</w:t>
      </w:r>
      <w:r w:rsidRPr="00850327">
        <w:rPr>
          <w:lang w:val="ru-RU"/>
        </w:rPr>
        <w:t>. Для передачи информации о значении уровня жидкости в резервуаре применяют сельсинные системы передачи. Обычно ось сельсина-датчика кинематически связана с барабаном, вращение которого осуществляется в п</w:t>
      </w:r>
      <w:r w:rsidR="004C2B6A" w:rsidRPr="004C2B6A">
        <w:rPr>
          <w:noProof/>
          <w:sz w:val="20"/>
          <w:lang w:val="ru-RU" w:eastAsia="ru-RU"/>
        </w:rPr>
        <mc:AlternateContent>
          <mc:Choice Requires="wpg">
            <w:drawing>
              <wp:anchor distT="0" distB="0" distL="114300" distR="114300" simplePos="0" relativeHeight="251749376" behindDoc="0" locked="1" layoutInCell="0" allowOverlap="1" wp14:anchorId="2957F6BB" wp14:editId="2EA12E1D">
                <wp:simplePos x="0" y="0"/>
                <wp:positionH relativeFrom="page">
                  <wp:posOffset>720090</wp:posOffset>
                </wp:positionH>
                <wp:positionV relativeFrom="page">
                  <wp:posOffset>252095</wp:posOffset>
                </wp:positionV>
                <wp:extent cx="6588760" cy="10189210"/>
                <wp:effectExtent l="15240" t="13970" r="15875" b="17145"/>
                <wp:wrapNone/>
                <wp:docPr id="2272" name="Группа 2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73" name="Rectangle 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74" name="Line 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5" name="Line 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6" name="Line 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7" name="Line 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8" name="Line 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9" name="Line 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0" name="Line 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1" name="Line 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2" name="Line 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3" name="Line 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4" name="Rectangle 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285" name="Rectangle 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86" name="Rectangle 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287" name="Rectangle 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288" name="Rectangle 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289" name="Rectangle 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90" name="Rectangle 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291" name="Rectangle 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4C2B6A" w:rsidRDefault="00FE5A6F" w:rsidP="004C2B6A">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A3FD9F" id="Группа 2272" o:spid="_x0000_s1196" style="position:absolute;left:0;text-align:left;margin-left:56.7pt;margin-top:19.85pt;width:518.8pt;height:802.3pt;z-index:2517493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" o:allowincell="f">
                <v:rect id="Rectangle 3" o:spid="_x0000_s11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" filled="f" strokeweight="2pt"/>
                <v:line id="Line 4" o:spid="_x0000_s11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" strokeweight="2pt"/>
                <v:line id="Line 5" o:spid="_x0000_s11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" strokeweight="2pt"/>
                <v:line id="Line 6" o:spid="_x0000_s12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" strokeweight="2pt"/>
                <v:line id="Line 7" o:spid="_x0000_s12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" strokeweight="2pt"/>
                <v:line id="Line 8" o:spid="_x0000_s12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" strokeweight="2pt"/>
                <v:line id="Line 9" o:spid="_x0000_s12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" strokeweight="2pt"/>
                <v:line id="Line 10" o:spid="_x0000_s12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" strokeweight="2pt"/>
                <v:line id="Line 11" o:spid="_x0000_s12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" strokeweight="1pt"/>
                <v:line id="Line 12" o:spid="_x0000_s12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" strokeweight="2pt"/>
                <v:line id="Line 13" o:spid="_x0000_s12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" strokeweight="1pt"/>
                <v:rect id="Rectangle 14" o:spid="_x0000_s12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Изм.</w:t>
                        </w:r>
                      </w:p>
                    </w:txbxContent>
                  </v:textbox>
                </v:rect>
                <v:rect id="Rectangle 15" o:spid="_x0000_s12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16" o:spid="_x0000_s12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17" o:spid="_x0000_s12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18" o:spid="_x0000_s12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Дата</w:t>
                        </w:r>
                      </w:p>
                    </w:txbxContent>
                  </v:textbox>
                </v:rect>
                <v:rect id="Rectangle 19" o:spid="_x0000_s12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20" o:spid="_x0000_s12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21" o:spid="_x0000_s12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" filled="f" stroked="f" strokeweight=".25pt">
                  <v:textbox inset="1pt,1pt,1pt,1pt">
                    <w:txbxContent>
                      <w:p w:rsidR="00FE5A6F" w:rsidRPr="004C2B6A" w:rsidRDefault="00FE5A6F" w:rsidP="004C2B6A">
                        <w:pPr>
                          <w:pStyle w:val="af"/>
                          <w:jc w:val="center"/>
                          <w:rPr>
                            <w:i w:val="0"/>
                          </w:rPr>
                        </w:pPr>
                        <w:r w:rsidRPr="000267AE">
                          <w:rPr>
                            <w:i w:val="0"/>
                          </w:rPr>
                          <w:t>КП-220700.62.01-2016</w:t>
                        </w:r>
                      </w:p>
                    </w:txbxContent>
                  </v:textbox>
                </v:rect>
                <w10:wrap anchorx="page" anchory="page"/>
                <w10:anchorlock/>
              </v:group>
            </w:pict>
          </mc:Fallback>
        </mc:AlternateContent>
      </w:r>
      <w:r w:rsidRPr="00850327">
        <w:rPr>
          <w:lang w:val="ru-RU"/>
        </w:rPr>
        <w:t>роцессе перемещения троса, а ось сельсина-приемника — со счетным механизмом.</w:t>
      </w:r>
    </w:p>
    <w:p w:rsidR="004C2B6A" w:rsidRDefault="004C2B6A" w:rsidP="00850327">
      <w:pPr>
        <w:rPr>
          <w:lang w:val="ru-RU"/>
        </w:rPr>
      </w:pPr>
    </w:p>
    <w:p w:rsidR="00850327" w:rsidRDefault="00850327" w:rsidP="00E658FF">
      <w:pPr>
        <w:pStyle w:val="2"/>
      </w:pPr>
      <w:bookmarkStart w:id="9" w:name="_Toc468750965"/>
      <w:r w:rsidRPr="00850327">
        <w:t>2.3 Поплавковые выключатели</w:t>
      </w:r>
      <w:bookmarkEnd w:id="9"/>
    </w:p>
    <w:p w:rsidR="004C2B6A" w:rsidRPr="004C2B6A" w:rsidRDefault="004C2B6A" w:rsidP="004C2B6A">
      <w:pPr>
        <w:rPr>
          <w:lang w:val="ru-RU"/>
        </w:rPr>
      </w:pPr>
    </w:p>
    <w:p w:rsidR="003F2E54" w:rsidRDefault="00850327" w:rsidP="00850327">
      <w:pPr>
        <w:rPr>
          <w:lang w:val="ru-RU"/>
        </w:rPr>
      </w:pPr>
      <w:r w:rsidRPr="00850327">
        <w:rPr>
          <w:lang w:val="ru-RU"/>
        </w:rPr>
        <w:t>Поплавковые выключатели используются для сигнализирования о предельных значениях уровня жидкостей. Они обладают необходимой плавучестью, позволяющей им в незакреплённом состоянии находиться на поверхности жидкости в строго горизонтальном положении. В конкретных применениях поплавковый датчик закрепляется посредством собственного кабельного зажима на высоте, соответствующей предельному уровню жидкости. Процесс переключения запускается качанием датчика, когда он отклоняется от горизонтального положения в любом направлен</w:t>
      </w:r>
      <w:r>
        <w:rPr>
          <w:lang w:val="ru-RU"/>
        </w:rPr>
        <w:t>ии, как это представлено на рисунке 4</w:t>
      </w:r>
      <w:r w:rsidRPr="00850327">
        <w:rPr>
          <w:lang w:val="ru-RU"/>
        </w:rPr>
        <w:t>. В качестве коммутационных устройств часто применяются жидкометаллические микровыключатели, в которых в настоящее время вместо ртути используется галинстан (</w:t>
      </w:r>
      <w:r>
        <w:t>Galinstan</w:t>
      </w:r>
      <w:r w:rsidRPr="00850327">
        <w:rPr>
          <w:lang w:val="ru-RU"/>
        </w:rPr>
        <w:t xml:space="preserve"> </w:t>
      </w:r>
      <w:r w:rsidR="00A60872" w:rsidRPr="00D70036">
        <w:rPr>
          <w:rFonts w:eastAsia="Times New Roman" w:cs="Times New Roman"/>
          <w:spacing w:val="1"/>
          <w:szCs w:val="28"/>
          <w:lang w:val="ru-RU"/>
        </w:rPr>
        <w:t>–</w:t>
      </w:r>
      <w:r w:rsidRPr="00850327">
        <w:rPr>
          <w:lang w:val="ru-RU"/>
        </w:rPr>
        <w:t xml:space="preserve"> жидкий металлический сплав, включающий галлий, индий и олово и сохраняющий жидкое состояние</w:t>
      </w:r>
      <w:r w:rsidR="003F2E54">
        <w:rPr>
          <w:lang w:val="ru-RU"/>
        </w:rPr>
        <w:t xml:space="preserve"> при температурах выше </w:t>
      </w:r>
      <w:r w:rsidR="00481AD4" w:rsidRPr="00D70036">
        <w:rPr>
          <w:rFonts w:eastAsia="Times New Roman" w:cs="Times New Roman"/>
          <w:spacing w:val="1"/>
          <w:szCs w:val="28"/>
          <w:lang w:val="ru-RU"/>
        </w:rPr>
        <w:t>–</w:t>
      </w:r>
      <w:r w:rsidR="003F2E54">
        <w:rPr>
          <w:lang w:val="ru-RU"/>
        </w:rPr>
        <w:t xml:space="preserve"> 19°С).</w:t>
      </w:r>
    </w:p>
    <w:p w:rsidR="003F2E54" w:rsidRDefault="003F2E54" w:rsidP="003F2E54">
      <w:pPr>
        <w:keepNext/>
        <w:jc w:val="center"/>
      </w:pPr>
      <w:r>
        <w:rPr>
          <w:noProof/>
          <w:lang w:val="ru-RU" w:eastAsia="ru-RU"/>
        </w:rPr>
        <w:lastRenderedPageBreak/>
        <w:drawing>
          <wp:inline distT="0" distB="0" distL="0" distR="0" wp14:anchorId="7872E1A1" wp14:editId="6A46C82F">
            <wp:extent cx="1990725" cy="4543425"/>
            <wp:effectExtent l="0" t="0" r="9525" b="9525"/>
            <wp:docPr id="1314" name="Рисунок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990725" cy="4543425"/>
                    </a:xfrm>
                    <a:prstGeom prst="rect">
                      <a:avLst/>
                    </a:prstGeom>
                  </pic:spPr>
                </pic:pic>
              </a:graphicData>
            </a:graphic>
          </wp:inline>
        </w:drawing>
      </w:r>
    </w:p>
    <w:p w:rsidR="003F2E54" w:rsidRDefault="003F2E54" w:rsidP="003F2E54">
      <w:pPr>
        <w:pStyle w:val="aa"/>
        <w:rPr>
          <w:lang w:val="ru-RU"/>
        </w:rPr>
      </w:pPr>
      <w:r w:rsidRPr="003F2E54">
        <w:rPr>
          <w:lang w:val="ru-RU"/>
        </w:rPr>
        <w:t xml:space="preserve">Рисунок </w:t>
      </w:r>
      <w:r>
        <w:fldChar w:fldCharType="begin"/>
      </w:r>
      <w:r w:rsidRPr="003F2E54">
        <w:rPr>
          <w:lang w:val="ru-RU"/>
        </w:rPr>
        <w:instrText xml:space="preserve"> </w:instrText>
      </w:r>
      <w:r>
        <w:instrText>SEQ</w:instrText>
      </w:r>
      <w:r w:rsidRPr="003F2E54">
        <w:rPr>
          <w:lang w:val="ru-RU"/>
        </w:rPr>
        <w:instrText xml:space="preserve"> Рисунок \* </w:instrText>
      </w:r>
      <w:r>
        <w:instrText>ARABIC</w:instrText>
      </w:r>
      <w:r w:rsidRPr="003F2E54">
        <w:rPr>
          <w:lang w:val="ru-RU"/>
        </w:rPr>
        <w:instrText xml:space="preserve"> </w:instrText>
      </w:r>
      <w:r>
        <w:fldChar w:fldCharType="separate"/>
      </w:r>
      <w:r w:rsidR="00F4154B" w:rsidRPr="000920AA">
        <w:rPr>
          <w:noProof/>
          <w:lang w:val="ru-RU"/>
        </w:rPr>
        <w:t>4</w:t>
      </w:r>
      <w:r>
        <w:fldChar w:fldCharType="end"/>
      </w:r>
      <w:r>
        <w:rPr>
          <w:lang w:val="ru-RU"/>
        </w:rPr>
        <w:t xml:space="preserve"> – </w:t>
      </w:r>
      <w:r w:rsidRPr="003F2E54">
        <w:rPr>
          <w:lang w:val="ru-RU"/>
        </w:rPr>
        <w:t>Принцип действия</w:t>
      </w:r>
      <w:r>
        <w:rPr>
          <w:lang w:val="ru-RU"/>
        </w:rPr>
        <w:t xml:space="preserve"> </w:t>
      </w:r>
      <w:r w:rsidRPr="003F2E54">
        <w:rPr>
          <w:lang w:val="ru-RU"/>
        </w:rPr>
        <w:t>поплавкового выключателя</w:t>
      </w:r>
    </w:p>
    <w:p w:rsidR="00FA0C3D" w:rsidRPr="00FA0C3D" w:rsidRDefault="00FA0C3D" w:rsidP="00FA0C3D">
      <w:pPr>
        <w:rPr>
          <w:lang w:val="ru-RU"/>
        </w:rPr>
      </w:pPr>
    </w:p>
    <w:p w:rsidR="003F2E54" w:rsidRDefault="00850327" w:rsidP="00850327">
      <w:pPr>
        <w:rPr>
          <w:lang w:val="ru-RU"/>
        </w:rPr>
      </w:pPr>
      <w:r w:rsidRPr="00850327">
        <w:rPr>
          <w:lang w:val="ru-RU"/>
        </w:rPr>
        <w:t>Поп</w:t>
      </w:r>
      <w:r w:rsidR="00361F2A" w:rsidRPr="00361F2A">
        <w:rPr>
          <w:noProof/>
          <w:sz w:val="20"/>
          <w:lang w:val="ru-RU" w:eastAsia="ru-RU"/>
        </w:rPr>
        <mc:AlternateContent>
          <mc:Choice Requires="wpg">
            <w:drawing>
              <wp:anchor distT="0" distB="0" distL="114300" distR="114300" simplePos="0" relativeHeight="251677696" behindDoc="0" locked="1" layoutInCell="0" allowOverlap="1" wp14:anchorId="387AA617" wp14:editId="5442933A">
                <wp:simplePos x="0" y="0"/>
                <wp:positionH relativeFrom="page">
                  <wp:posOffset>720090</wp:posOffset>
                </wp:positionH>
                <wp:positionV relativeFrom="page">
                  <wp:posOffset>252095</wp:posOffset>
                </wp:positionV>
                <wp:extent cx="6588760" cy="10189210"/>
                <wp:effectExtent l="15240" t="13970" r="15875" b="17145"/>
                <wp:wrapNone/>
                <wp:docPr id="1592" name="Группа 1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593" name="Rectangle 2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94" name="Line 2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5" name="Line 2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6" name="Line 2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7" name="Line 2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8" name="Line 2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9" name="Line 2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0" name="Line 2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1" name="Line 2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2" name="Line 2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3" name="Line 2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4" name="Rectangle 2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605" name="Rectangle 2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606" name="Rectangle 2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607" name="Rectangle 2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608" name="Rectangle 2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609" name="Rectangle 2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610" name="Rectangle 2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611" name="Rectangle 2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61F2A" w:rsidRDefault="00FE5A6F" w:rsidP="00361F2A">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D9FEE9" id="Группа 1592" o:spid="_x0000_s1216" style="position:absolute;left:0;text-align:left;margin-left:56.7pt;margin-top:19.85pt;width:518.8pt;height:802.3pt;z-index:2516776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IH/4k0QBwAAolUAAA4AAAAAAAAAAAAAAAAALgIAAGRy&#10;cy9lMm9Eb2MueG1sUEsBAi0AFAAGAAgAAAAhAIxDtsrhAAAADAEAAA8AAAAAAAAAAAAAAAAAagkA&#10;AGRycy9kb3ducmV2LnhtbFBLBQYAAAAABAAEAPMAAAB4CgAAAAA=&#10;" o:allowincell="f">
                <v:rect id="Rectangle 263" o:spid="_x0000_s12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" filled="f" strokeweight="2pt"/>
                <v:line id="Line 264" o:spid="_x0000_s12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" strokeweight="2pt"/>
                <v:line id="Line 265" o:spid="_x0000_s12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" strokeweight="2pt"/>
                <v:line id="Line 266" o:spid="_x0000_s12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" strokeweight="2pt"/>
                <v:line id="Line 267" o:spid="_x0000_s12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" strokeweight="2pt"/>
                <v:line id="Line 268" o:spid="_x0000_s12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" strokeweight="2pt"/>
                <v:line id="Line 269" o:spid="_x0000_s12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" strokeweight="2pt"/>
                <v:line id="Line 270" o:spid="_x0000_s12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" strokeweight="2pt"/>
                <v:line id="Line 271" o:spid="_x0000_s12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" strokeweight="1pt"/>
                <v:line id="Line 272" o:spid="_x0000_s12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" strokeweight="2pt"/>
                <v:line id="Line 273" o:spid="_x0000_s12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" strokeweight="1pt"/>
                <v:rect id="Rectangle 274" o:spid="_x0000_s12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Изм.</w:t>
                        </w:r>
                      </w:p>
                    </w:txbxContent>
                  </v:textbox>
                </v:rect>
                <v:rect id="Rectangle 275" o:spid="_x0000_s12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276" o:spid="_x0000_s12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 докум.</w:t>
                        </w:r>
                      </w:p>
                    </w:txbxContent>
                  </v:textbox>
                </v:rect>
                <v:rect id="Rectangle 277" o:spid="_x0000_s12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Подпись</w:t>
                        </w:r>
                      </w:p>
                    </w:txbxContent>
                  </v:textbox>
                </v:rect>
                <v:rect id="Rectangle 278" o:spid="_x0000_s12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279" o:spid="_x0000_s12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280" o:spid="_x0000_s12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281" o:spid="_x0000_s12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" filled="f" stroked="f" strokeweight=".25pt">
                  <v:textbox inset="1pt,1pt,1pt,1pt">
                    <w:txbxContent>
                      <w:p w:rsidR="00FE5A6F" w:rsidRPr="00361F2A" w:rsidRDefault="00FE5A6F" w:rsidP="00361F2A">
                        <w:pPr>
                          <w:pStyle w:val="af"/>
                          <w:jc w:val="center"/>
                          <w:rPr>
                            <w:i w:val="0"/>
                          </w:rPr>
                        </w:pPr>
                        <w:r w:rsidRPr="000267AE">
                          <w:rPr>
                            <w:i w:val="0"/>
                          </w:rPr>
                          <w:t>КП-220700.62.01-2016</w:t>
                        </w:r>
                      </w:p>
                    </w:txbxContent>
                  </v:textbox>
                </v:rect>
                <w10:wrap anchorx="page" anchory="page"/>
                <w10:anchorlock/>
              </v:group>
            </w:pict>
          </mc:Fallback>
        </mc:AlternateContent>
      </w:r>
      <w:r w:rsidRPr="00850327">
        <w:rPr>
          <w:lang w:val="ru-RU"/>
        </w:rPr>
        <w:t>лавковый выключатель состоит из корпуса поплавка со встроенным микровыключател</w:t>
      </w:r>
      <w:r w:rsidR="003F2E54">
        <w:rPr>
          <w:lang w:val="ru-RU"/>
        </w:rPr>
        <w:t>ем и присоединительного кабеля.</w:t>
      </w:r>
    </w:p>
    <w:p w:rsidR="00850327" w:rsidRDefault="00850327" w:rsidP="00850327">
      <w:pPr>
        <w:rPr>
          <w:lang w:val="ru-RU"/>
        </w:rPr>
      </w:pPr>
      <w:r w:rsidRPr="00850327">
        <w:rPr>
          <w:lang w:val="ru-RU"/>
        </w:rPr>
        <w:t>Современные поплавковые датчики используют три разновидности не содержащих ртути коммутационных устройств:</w:t>
      </w:r>
    </w:p>
    <w:p w:rsidR="003F2E54" w:rsidRPr="003F2E54" w:rsidRDefault="000E3E2B" w:rsidP="00903078">
      <w:pPr>
        <w:rPr>
          <w:lang w:val="ru-RU"/>
        </w:rPr>
      </w:pPr>
      <w:r>
        <w:rPr>
          <w:lang w:val="ru-RU"/>
        </w:rPr>
        <w:t>1) ш</w:t>
      </w:r>
      <w:r w:rsidR="003F2E54" w:rsidRPr="003F2E54">
        <w:rPr>
          <w:lang w:val="ru-RU"/>
        </w:rPr>
        <w:t xml:space="preserve">аровой </w:t>
      </w:r>
      <w:r w:rsidR="007748EC">
        <w:rPr>
          <w:lang w:val="ru-RU"/>
        </w:rPr>
        <w:t>микро</w:t>
      </w:r>
      <w:r w:rsidR="003F2E54" w:rsidRPr="003F2E54">
        <w:rPr>
          <w:lang w:val="ru-RU"/>
        </w:rPr>
        <w:t xml:space="preserve">выключатель с определением положения на </w:t>
      </w:r>
      <w:r w:rsidR="003F2E54">
        <w:rPr>
          <w:lang w:val="ru-RU"/>
        </w:rPr>
        <w:t xml:space="preserve">основе индуктивного метода (рисунок </w:t>
      </w:r>
      <w:r w:rsidR="00ED1593">
        <w:rPr>
          <w:lang w:val="ru-RU"/>
        </w:rPr>
        <w:t>5,</w:t>
      </w:r>
      <w:r w:rsidR="003F2E54" w:rsidRPr="003F2E54">
        <w:rPr>
          <w:lang w:val="ru-RU"/>
        </w:rPr>
        <w:t xml:space="preserve"> а): </w:t>
      </w:r>
    </w:p>
    <w:p w:rsidR="003F2E54" w:rsidRPr="003F2E54" w:rsidRDefault="00650B10" w:rsidP="00903078">
      <w:pPr>
        <w:rPr>
          <w:lang w:val="ru-RU"/>
        </w:rPr>
      </w:pPr>
      <w:r>
        <w:rPr>
          <w:lang w:val="ru-RU"/>
        </w:rPr>
        <w:t>-</w:t>
      </w:r>
      <w:r w:rsidR="00ED1593" w:rsidRPr="00ED1593">
        <w:rPr>
          <w:lang w:val="ru-RU"/>
        </w:rPr>
        <w:t xml:space="preserve"> </w:t>
      </w:r>
      <w:r w:rsidR="003F2E54" w:rsidRPr="003F2E54">
        <w:rPr>
          <w:lang w:val="ru-RU"/>
        </w:rPr>
        <w:t>пригоден для пр</w:t>
      </w:r>
      <w:r w:rsidR="003F2E54">
        <w:rPr>
          <w:lang w:val="ru-RU"/>
        </w:rPr>
        <w:t xml:space="preserve">именения во взрывоопасных зонах </w:t>
      </w:r>
      <w:r w:rsidR="003F2E54" w:rsidRPr="003F2E54">
        <w:rPr>
          <w:lang w:val="ru-RU"/>
        </w:rPr>
        <w:t xml:space="preserve">класса 1; </w:t>
      </w:r>
    </w:p>
    <w:p w:rsidR="003F2E54" w:rsidRPr="003F2E54" w:rsidRDefault="00650B10" w:rsidP="00903078">
      <w:pPr>
        <w:rPr>
          <w:lang w:val="ru-RU"/>
        </w:rPr>
      </w:pPr>
      <w:r>
        <w:rPr>
          <w:lang w:val="ru-RU"/>
        </w:rPr>
        <w:t>-</w:t>
      </w:r>
      <w:r w:rsidR="00ED1593" w:rsidRPr="00ED1593">
        <w:rPr>
          <w:lang w:val="ru-RU"/>
        </w:rPr>
        <w:t xml:space="preserve"> </w:t>
      </w:r>
      <w:r w:rsidR="003F2E54" w:rsidRPr="003F2E54">
        <w:rPr>
          <w:lang w:val="ru-RU"/>
        </w:rPr>
        <w:t xml:space="preserve">номинальное напряжение 8В; </w:t>
      </w:r>
    </w:p>
    <w:p w:rsidR="003F2E54" w:rsidRPr="003F2E54" w:rsidRDefault="00650B10" w:rsidP="00903078">
      <w:pPr>
        <w:rPr>
          <w:lang w:val="ru-RU"/>
        </w:rPr>
      </w:pPr>
      <w:r>
        <w:rPr>
          <w:lang w:val="ru-RU"/>
        </w:rPr>
        <w:t>-</w:t>
      </w:r>
      <w:r w:rsidR="00ED1593" w:rsidRPr="00ED1593">
        <w:rPr>
          <w:lang w:val="ru-RU"/>
        </w:rPr>
        <w:t xml:space="preserve"> </w:t>
      </w:r>
      <w:r w:rsidR="003F2E54" w:rsidRPr="003F2E54">
        <w:rPr>
          <w:lang w:val="ru-RU"/>
        </w:rPr>
        <w:t>подключае</w:t>
      </w:r>
      <w:r w:rsidR="007748EC">
        <w:rPr>
          <w:lang w:val="ru-RU"/>
        </w:rPr>
        <w:t xml:space="preserve">тся через барьер безопасности с </w:t>
      </w:r>
      <w:r w:rsidR="003F2E54" w:rsidRPr="003F2E54">
        <w:rPr>
          <w:lang w:val="ru-RU"/>
        </w:rPr>
        <w:t xml:space="preserve">гальванической изоляцией; </w:t>
      </w:r>
    </w:p>
    <w:p w:rsidR="003F2E54" w:rsidRPr="003F2E54" w:rsidRDefault="00650B10" w:rsidP="00903078">
      <w:pPr>
        <w:rPr>
          <w:lang w:val="ru-RU"/>
        </w:rPr>
      </w:pPr>
      <w:r>
        <w:rPr>
          <w:lang w:val="ru-RU"/>
        </w:rPr>
        <w:t>-</w:t>
      </w:r>
      <w:r w:rsidR="00ED1593" w:rsidRPr="00A35BC0">
        <w:rPr>
          <w:lang w:val="ru-RU"/>
        </w:rPr>
        <w:t xml:space="preserve"> </w:t>
      </w:r>
      <w:r w:rsidR="003F2E54" w:rsidRPr="003F2E54">
        <w:rPr>
          <w:lang w:val="ru-RU"/>
        </w:rPr>
        <w:t>угол срабатывания ±</w:t>
      </w:r>
      <w:r w:rsidR="007748EC">
        <w:rPr>
          <w:lang w:val="ru-RU"/>
        </w:rPr>
        <w:t xml:space="preserve">12° относительно горизонтальной </w:t>
      </w:r>
      <w:r w:rsidR="003F2E54" w:rsidRPr="003F2E54">
        <w:rPr>
          <w:lang w:val="ru-RU"/>
        </w:rPr>
        <w:t>плоскости.</w:t>
      </w:r>
    </w:p>
    <w:p w:rsidR="003F2E54" w:rsidRPr="003F2E54" w:rsidRDefault="000E3E2B" w:rsidP="00903078">
      <w:pPr>
        <w:rPr>
          <w:lang w:val="ru-RU"/>
        </w:rPr>
      </w:pPr>
      <w:r>
        <w:rPr>
          <w:lang w:val="ru-RU"/>
        </w:rPr>
        <w:t>2)</w:t>
      </w:r>
      <w:r w:rsidR="004508C4">
        <w:rPr>
          <w:lang w:val="ru-RU"/>
        </w:rPr>
        <w:t xml:space="preserve"> ш</w:t>
      </w:r>
      <w:r w:rsidR="003F2E54" w:rsidRPr="003F2E54">
        <w:rPr>
          <w:lang w:val="ru-RU"/>
        </w:rPr>
        <w:t xml:space="preserve">аровой </w:t>
      </w:r>
      <w:r w:rsidR="007748EC">
        <w:rPr>
          <w:lang w:val="ru-RU"/>
        </w:rPr>
        <w:t>концевой микровыключатель (рисунок 5</w:t>
      </w:r>
      <w:r w:rsidR="003F2E54" w:rsidRPr="003F2E54">
        <w:rPr>
          <w:lang w:val="ru-RU"/>
        </w:rPr>
        <w:t xml:space="preserve"> б): </w:t>
      </w:r>
    </w:p>
    <w:p w:rsidR="003F2E54" w:rsidRPr="003F2E54" w:rsidRDefault="00650B10" w:rsidP="00903078">
      <w:pPr>
        <w:rPr>
          <w:lang w:val="ru-RU"/>
        </w:rPr>
      </w:pPr>
      <w:r>
        <w:rPr>
          <w:lang w:val="ru-RU"/>
        </w:rPr>
        <w:t>-</w:t>
      </w:r>
      <w:r w:rsidR="00A35BC0" w:rsidRPr="00A35BC0">
        <w:rPr>
          <w:lang w:val="ru-RU"/>
        </w:rPr>
        <w:t xml:space="preserve"> </w:t>
      </w:r>
      <w:r w:rsidR="003F2E54" w:rsidRPr="003F2E54">
        <w:rPr>
          <w:lang w:val="ru-RU"/>
        </w:rPr>
        <w:t xml:space="preserve">тип выхода </w:t>
      </w:r>
      <w:r w:rsidR="00FC1AA3" w:rsidRPr="00D70036">
        <w:rPr>
          <w:rFonts w:eastAsia="Times New Roman" w:cs="Times New Roman"/>
          <w:spacing w:val="1"/>
          <w:szCs w:val="28"/>
          <w:lang w:val="ru-RU"/>
        </w:rPr>
        <w:t>–</w:t>
      </w:r>
      <w:r w:rsidR="003F2E54" w:rsidRPr="003F2E54">
        <w:rPr>
          <w:lang w:val="ru-RU"/>
        </w:rPr>
        <w:t xml:space="preserve"> коммутируемые каналы; </w:t>
      </w:r>
    </w:p>
    <w:p w:rsidR="003F2E54" w:rsidRPr="003F2E54" w:rsidRDefault="00650B10" w:rsidP="00903078">
      <w:pPr>
        <w:rPr>
          <w:lang w:val="ru-RU"/>
        </w:rPr>
      </w:pPr>
      <w:r w:rsidRPr="00650B10">
        <w:rPr>
          <w:lang w:val="ru-RU"/>
        </w:rPr>
        <w:t>-</w:t>
      </w:r>
      <w:r w:rsidR="00A35BC0" w:rsidRPr="00A35BC0">
        <w:rPr>
          <w:lang w:val="ru-RU"/>
        </w:rPr>
        <w:t xml:space="preserve"> </w:t>
      </w:r>
      <w:r w:rsidR="003F2E54" w:rsidRPr="003F2E54">
        <w:rPr>
          <w:lang w:val="ru-RU"/>
        </w:rPr>
        <w:t>непосредс</w:t>
      </w:r>
      <w:r w:rsidR="007748EC">
        <w:rPr>
          <w:lang w:val="ru-RU"/>
        </w:rPr>
        <w:t xml:space="preserve">твенно подключается ко входу </w:t>
      </w:r>
      <w:r w:rsidR="003F2E54" w:rsidRPr="003F2E54">
        <w:rPr>
          <w:lang w:val="ru-RU"/>
        </w:rPr>
        <w:t xml:space="preserve">измерительного преобразователя, не требует дополнительных средств сопряжения; </w:t>
      </w:r>
    </w:p>
    <w:p w:rsidR="003F2E54" w:rsidRPr="003F2E54" w:rsidRDefault="00650B10" w:rsidP="00903078">
      <w:pPr>
        <w:rPr>
          <w:lang w:val="ru-RU"/>
        </w:rPr>
      </w:pPr>
      <w:r w:rsidRPr="00650B10">
        <w:rPr>
          <w:lang w:val="ru-RU"/>
        </w:rPr>
        <w:t>-</w:t>
      </w:r>
      <w:r w:rsidR="00A35BC0" w:rsidRPr="00A35BC0">
        <w:rPr>
          <w:lang w:val="ru-RU"/>
        </w:rPr>
        <w:t xml:space="preserve"> </w:t>
      </w:r>
      <w:r w:rsidR="003F2E54" w:rsidRPr="003F2E54">
        <w:rPr>
          <w:lang w:val="ru-RU"/>
        </w:rPr>
        <w:t>коммутируемое напряжение 250В</w:t>
      </w:r>
      <w:r w:rsidR="007748EC">
        <w:rPr>
          <w:lang w:val="ru-RU"/>
        </w:rPr>
        <w:t xml:space="preserve"> переменного/постоянного тока, </w:t>
      </w:r>
      <w:r w:rsidR="003F2E54" w:rsidRPr="003F2E54">
        <w:rPr>
          <w:lang w:val="ru-RU"/>
        </w:rPr>
        <w:t xml:space="preserve">коммутируемый ток до 3А (1А); </w:t>
      </w:r>
    </w:p>
    <w:p w:rsidR="003F2E54" w:rsidRPr="003F2E54" w:rsidRDefault="00650B10" w:rsidP="00903078">
      <w:pPr>
        <w:rPr>
          <w:lang w:val="ru-RU"/>
        </w:rPr>
      </w:pPr>
      <w:r>
        <w:rPr>
          <w:lang w:val="ru-RU"/>
        </w:rPr>
        <w:t>-</w:t>
      </w:r>
      <w:r w:rsidR="00A35BC0" w:rsidRPr="00A35BC0">
        <w:rPr>
          <w:lang w:val="ru-RU"/>
        </w:rPr>
        <w:t xml:space="preserve"> </w:t>
      </w:r>
      <w:r w:rsidR="003F2E54" w:rsidRPr="003F2E54">
        <w:rPr>
          <w:lang w:val="ru-RU"/>
        </w:rPr>
        <w:t>угол срабатывания</w:t>
      </w:r>
      <w:r w:rsidR="00732DDA" w:rsidRPr="00732DDA">
        <w:rPr>
          <w:lang w:val="ru-RU"/>
        </w:rPr>
        <w:t xml:space="preserve"> </w:t>
      </w:r>
      <w:r w:rsidR="003F2E54" w:rsidRPr="003F2E54">
        <w:rPr>
          <w:lang w:val="ru-RU"/>
        </w:rPr>
        <w:t>+18</w:t>
      </w:r>
      <w:r w:rsidR="00732DDA" w:rsidRPr="00732DDA">
        <w:rPr>
          <w:lang w:val="ru-RU"/>
        </w:rPr>
        <w:t xml:space="preserve"> </w:t>
      </w:r>
      <w:r w:rsidR="003F2E54" w:rsidRPr="003F2E54">
        <w:rPr>
          <w:lang w:val="ru-RU"/>
        </w:rPr>
        <w:t>±</w:t>
      </w:r>
      <w:r w:rsidR="00732DDA" w:rsidRPr="00732DDA">
        <w:rPr>
          <w:lang w:val="ru-RU"/>
        </w:rPr>
        <w:t xml:space="preserve"> </w:t>
      </w:r>
      <w:r w:rsidR="003F2E54" w:rsidRPr="003F2E54">
        <w:rPr>
          <w:lang w:val="ru-RU"/>
        </w:rPr>
        <w:t>6°</w:t>
      </w:r>
      <w:r w:rsidR="007748EC">
        <w:rPr>
          <w:lang w:val="ru-RU"/>
        </w:rPr>
        <w:t xml:space="preserve"> </w:t>
      </w:r>
      <w:r w:rsidR="003F2E54" w:rsidRPr="003F2E54">
        <w:rPr>
          <w:lang w:val="ru-RU"/>
        </w:rPr>
        <w:t>(верхняя точка), +5</w:t>
      </w:r>
      <w:r w:rsidR="00732DDA" w:rsidRPr="00732DDA">
        <w:rPr>
          <w:lang w:val="ru-RU"/>
        </w:rPr>
        <w:t xml:space="preserve"> </w:t>
      </w:r>
      <w:r w:rsidR="003F2E54" w:rsidRPr="003F2E54">
        <w:rPr>
          <w:lang w:val="ru-RU"/>
        </w:rPr>
        <w:t>±</w:t>
      </w:r>
      <w:r w:rsidR="00732DDA" w:rsidRPr="00732DDA">
        <w:rPr>
          <w:lang w:val="ru-RU"/>
        </w:rPr>
        <w:t xml:space="preserve"> </w:t>
      </w:r>
      <w:r w:rsidR="003F2E54" w:rsidRPr="003F2E54">
        <w:rPr>
          <w:lang w:val="ru-RU"/>
        </w:rPr>
        <w:t>3°</w:t>
      </w:r>
      <w:r w:rsidR="007748EC">
        <w:rPr>
          <w:lang w:val="ru-RU"/>
        </w:rPr>
        <w:t xml:space="preserve"> (нижняя точка) относительно </w:t>
      </w:r>
      <w:r w:rsidR="003F2E54" w:rsidRPr="003F2E54">
        <w:rPr>
          <w:lang w:val="ru-RU"/>
        </w:rPr>
        <w:t>горизонтальной плоскости.</w:t>
      </w:r>
    </w:p>
    <w:p w:rsidR="003F2E54" w:rsidRPr="003F2E54" w:rsidRDefault="000E3E2B" w:rsidP="00903078">
      <w:pPr>
        <w:rPr>
          <w:lang w:val="ru-RU"/>
        </w:rPr>
      </w:pPr>
      <w:r>
        <w:rPr>
          <w:lang w:val="ru-RU"/>
        </w:rPr>
        <w:t>3) м</w:t>
      </w:r>
      <w:r w:rsidR="003F2E54" w:rsidRPr="003F2E54">
        <w:rPr>
          <w:lang w:val="ru-RU"/>
        </w:rPr>
        <w:t>икровыключатель, использующий жидкий</w:t>
      </w:r>
      <w:r w:rsidR="007748EC">
        <w:rPr>
          <w:lang w:val="ru-RU"/>
        </w:rPr>
        <w:t xml:space="preserve"> металлический сплав Galinstan (рисунок 5</w:t>
      </w:r>
      <w:r w:rsidR="003F2E54" w:rsidRPr="003F2E54">
        <w:rPr>
          <w:lang w:val="ru-RU"/>
        </w:rPr>
        <w:t xml:space="preserve"> в): </w:t>
      </w:r>
    </w:p>
    <w:p w:rsidR="003F2E54" w:rsidRPr="003F2E54" w:rsidRDefault="00814F49" w:rsidP="00903078">
      <w:pPr>
        <w:rPr>
          <w:lang w:val="ru-RU"/>
        </w:rPr>
      </w:pPr>
      <w:r w:rsidRPr="00814F49">
        <w:rPr>
          <w:lang w:val="ru-RU"/>
        </w:rPr>
        <w:lastRenderedPageBreak/>
        <w:t>-</w:t>
      </w:r>
      <w:r w:rsidR="00493D25" w:rsidRPr="00493D25">
        <w:rPr>
          <w:lang w:val="ru-RU"/>
        </w:rPr>
        <w:t xml:space="preserve"> </w:t>
      </w:r>
      <w:r w:rsidR="003F2E54" w:rsidRPr="003F2E54">
        <w:rPr>
          <w:lang w:val="ru-RU"/>
        </w:rPr>
        <w:t>комм</w:t>
      </w:r>
      <w:r w:rsidR="00361F2A" w:rsidRPr="00361F2A">
        <w:rPr>
          <w:noProof/>
          <w:sz w:val="20"/>
          <w:lang w:val="ru-RU" w:eastAsia="ru-RU"/>
        </w:rPr>
        <mc:AlternateContent>
          <mc:Choice Requires="wpg">
            <w:drawing>
              <wp:anchor distT="0" distB="0" distL="114300" distR="114300" simplePos="0" relativeHeight="251679744" behindDoc="0" locked="1" layoutInCell="0" allowOverlap="1" wp14:anchorId="1916EDDE" wp14:editId="1FB0104D">
                <wp:simplePos x="0" y="0"/>
                <wp:positionH relativeFrom="page">
                  <wp:posOffset>724535</wp:posOffset>
                </wp:positionH>
                <wp:positionV relativeFrom="page">
                  <wp:posOffset>258445</wp:posOffset>
                </wp:positionV>
                <wp:extent cx="6588760" cy="10230485"/>
                <wp:effectExtent l="0" t="0" r="21590" b="18415"/>
                <wp:wrapNone/>
                <wp:docPr id="1612" name="Группа 1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30485"/>
                          <a:chOff x="0" y="0"/>
                          <a:chExt cx="20000" cy="20000"/>
                        </a:xfrm>
                      </wpg:grpSpPr>
                      <wps:wsp>
                        <wps:cNvPr id="1613" name="Rectangle 2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14" name="Line 2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5" name="Line 2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6" name="Line 2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7" name="Line 2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8" name="Line 2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9" name="Line 2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0" name="Line 2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1" name="Line 2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2" name="Line 2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3" name="Line 2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4" name="Rectangle 2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625" name="Rectangle 2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626" name="Rectangle 2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627" name="Rectangle 2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628" name="Rectangle 2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629" name="Rectangle 2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630" name="Rectangle 3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631" name="Rectangle 3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61F2A" w:rsidRDefault="00FE5A6F" w:rsidP="00361F2A">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F4F524" id="Группа 1612" o:spid="_x0000_s1236" style="position:absolute;left:0;text-align:left;margin-left:57.05pt;margin-top:20.35pt;width:518.8pt;height:805.55pt;z-index:25167974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" o:allowincell="f">
                <v:rect id="Rectangle 283" o:spid="_x0000_s12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" filled="f" strokeweight="2pt"/>
                <v:line id="Line 284" o:spid="_x0000_s12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" strokeweight="2pt"/>
                <v:line id="Line 285" o:spid="_x0000_s12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" strokeweight="2pt"/>
                <v:line id="Line 286" o:spid="_x0000_s12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" strokeweight="2pt"/>
                <v:line id="Line 287" o:spid="_x0000_s12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" strokeweight="2pt"/>
                <v:line id="Line 288" o:spid="_x0000_s12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" strokeweight="2pt"/>
                <v:line id="Line 289" o:spid="_x0000_s12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" strokeweight="2pt"/>
                <v:line id="Line 290" o:spid="_x0000_s12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" strokeweight="2pt"/>
                <v:line id="Line 291" o:spid="_x0000_s12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" strokeweight="1pt"/>
                <v:line id="Line 292" o:spid="_x0000_s12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" strokeweight="2pt"/>
                <v:line id="Line 293" o:spid="_x0000_s12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" strokeweight="1pt"/>
                <v:rect id="Rectangle 294" o:spid="_x0000_s12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295" o:spid="_x0000_s12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296" o:spid="_x0000_s12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 докум.</w:t>
                        </w:r>
                      </w:p>
                    </w:txbxContent>
                  </v:textbox>
                </v:rect>
                <v:rect id="Rectangle 297" o:spid="_x0000_s12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298" o:spid="_x0000_s12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299" o:spid="_x0000_s12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300" o:spid="_x0000_s12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301" o:spid="_x0000_s12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" filled="f" stroked="f" strokeweight=".25pt">
                  <v:textbox inset="1pt,1pt,1pt,1pt">
                    <w:txbxContent>
                      <w:p w:rsidR="00FE5A6F" w:rsidRPr="00361F2A" w:rsidRDefault="00FE5A6F" w:rsidP="00361F2A">
                        <w:pPr>
                          <w:pStyle w:val="af"/>
                          <w:jc w:val="center"/>
                          <w:rPr>
                            <w:i w:val="0"/>
                          </w:rPr>
                        </w:pPr>
                        <w:r w:rsidRPr="000267AE">
                          <w:rPr>
                            <w:i w:val="0"/>
                          </w:rPr>
                          <w:t>КП-220700.62.01-2016</w:t>
                        </w:r>
                      </w:p>
                    </w:txbxContent>
                  </v:textbox>
                </v:rect>
                <w10:wrap anchorx="page" anchory="page"/>
                <w10:anchorlock/>
              </v:group>
            </w:pict>
          </mc:Fallback>
        </mc:AlternateContent>
      </w:r>
      <w:r w:rsidR="003F2E54" w:rsidRPr="003F2E54">
        <w:rPr>
          <w:lang w:val="ru-RU"/>
        </w:rPr>
        <w:t>утируемое напряжение 250В переменного</w:t>
      </w:r>
      <w:r w:rsidR="007748EC">
        <w:rPr>
          <w:lang w:val="ru-RU"/>
        </w:rPr>
        <w:t xml:space="preserve"> тока (150В постоянного тока), </w:t>
      </w:r>
      <w:r w:rsidR="003F2E54" w:rsidRPr="003F2E54">
        <w:rPr>
          <w:lang w:val="ru-RU"/>
        </w:rPr>
        <w:t xml:space="preserve">коммутируемый ток до 4А; </w:t>
      </w:r>
    </w:p>
    <w:p w:rsidR="003F2E54" w:rsidRPr="003F2E54" w:rsidRDefault="00814F49" w:rsidP="00903078">
      <w:pPr>
        <w:rPr>
          <w:lang w:val="ru-RU"/>
        </w:rPr>
      </w:pPr>
      <w:r>
        <w:rPr>
          <w:lang w:val="ru-RU"/>
        </w:rPr>
        <w:t>-</w:t>
      </w:r>
      <w:r w:rsidR="00493D25" w:rsidRPr="00493D25">
        <w:rPr>
          <w:lang w:val="ru-RU"/>
        </w:rPr>
        <w:t xml:space="preserve"> </w:t>
      </w:r>
      <w:r w:rsidR="003F2E54" w:rsidRPr="003F2E54">
        <w:rPr>
          <w:lang w:val="ru-RU"/>
        </w:rPr>
        <w:t xml:space="preserve">тип выхода </w:t>
      </w:r>
      <w:r w:rsidR="00FC1AA3" w:rsidRPr="00D70036">
        <w:rPr>
          <w:rFonts w:eastAsia="Times New Roman" w:cs="Times New Roman"/>
          <w:spacing w:val="1"/>
          <w:szCs w:val="28"/>
          <w:lang w:val="ru-RU"/>
        </w:rPr>
        <w:t>–</w:t>
      </w:r>
      <w:r w:rsidR="003F2E54" w:rsidRPr="003F2E54">
        <w:rPr>
          <w:lang w:val="ru-RU"/>
        </w:rPr>
        <w:t xml:space="preserve"> коммутируемые контакты; </w:t>
      </w:r>
    </w:p>
    <w:p w:rsidR="003F2E54" w:rsidRPr="003F2E54" w:rsidRDefault="00814F49" w:rsidP="00903078">
      <w:pPr>
        <w:rPr>
          <w:lang w:val="ru-RU"/>
        </w:rPr>
      </w:pPr>
      <w:r w:rsidRPr="00814F49">
        <w:rPr>
          <w:lang w:val="ru-RU"/>
        </w:rPr>
        <w:t>-</w:t>
      </w:r>
      <w:r w:rsidR="00493D25" w:rsidRPr="00493D25">
        <w:rPr>
          <w:lang w:val="ru-RU"/>
        </w:rPr>
        <w:t xml:space="preserve"> </w:t>
      </w:r>
      <w:r w:rsidR="003F2E54" w:rsidRPr="003F2E54">
        <w:rPr>
          <w:lang w:val="ru-RU"/>
        </w:rPr>
        <w:t>подключается непосредственно ко входу изм</w:t>
      </w:r>
      <w:r w:rsidR="007748EC">
        <w:rPr>
          <w:lang w:val="ru-RU"/>
        </w:rPr>
        <w:t xml:space="preserve">ерительного преобразователя, не </w:t>
      </w:r>
      <w:r w:rsidR="003F2E54" w:rsidRPr="003F2E54">
        <w:rPr>
          <w:lang w:val="ru-RU"/>
        </w:rPr>
        <w:t xml:space="preserve">требует дополнительных средств сопряжения; </w:t>
      </w:r>
    </w:p>
    <w:p w:rsidR="003F2E54" w:rsidRDefault="00814F49" w:rsidP="00903078">
      <w:pPr>
        <w:rPr>
          <w:lang w:val="ru-RU"/>
        </w:rPr>
      </w:pPr>
      <w:r>
        <w:rPr>
          <w:lang w:val="ru-RU"/>
        </w:rPr>
        <w:t>-</w:t>
      </w:r>
      <w:r w:rsidR="003F2E54" w:rsidRPr="003F2E54">
        <w:rPr>
          <w:lang w:val="ru-RU"/>
        </w:rPr>
        <w:t xml:space="preserve"> угол срабатывания: ±5° относительно горизонтальной плоскости</w:t>
      </w:r>
      <w:r w:rsidR="00E761F5">
        <w:rPr>
          <w:lang w:val="ru-RU"/>
        </w:rPr>
        <w:t>.</w:t>
      </w:r>
    </w:p>
    <w:p w:rsidR="003B2042" w:rsidRDefault="003B2042" w:rsidP="003B2042">
      <w:pPr>
        <w:keepNext/>
        <w:jc w:val="center"/>
      </w:pPr>
      <w:r>
        <w:rPr>
          <w:noProof/>
          <w:lang w:val="ru-RU" w:eastAsia="ru-RU"/>
        </w:rPr>
        <w:drawing>
          <wp:inline distT="0" distB="0" distL="0" distR="0" wp14:anchorId="406E2BB8" wp14:editId="5D901233">
            <wp:extent cx="1552575" cy="2457450"/>
            <wp:effectExtent l="0" t="0" r="9525" b="0"/>
            <wp:docPr id="1315"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552575" cy="2457450"/>
                    </a:xfrm>
                    <a:prstGeom prst="rect">
                      <a:avLst/>
                    </a:prstGeom>
                  </pic:spPr>
                </pic:pic>
              </a:graphicData>
            </a:graphic>
          </wp:inline>
        </w:drawing>
      </w:r>
    </w:p>
    <w:p w:rsidR="003B2042" w:rsidRDefault="003B2042" w:rsidP="003B2042">
      <w:pPr>
        <w:pStyle w:val="aa"/>
        <w:rPr>
          <w:lang w:val="ru-RU"/>
        </w:rPr>
      </w:pPr>
      <w:r w:rsidRPr="003B2042">
        <w:rPr>
          <w:lang w:val="ru-RU"/>
        </w:rPr>
        <w:t>Рисунок</w:t>
      </w:r>
      <w:r w:rsidRPr="00B53D88">
        <w:rPr>
          <w:lang w:val="ru-RU"/>
        </w:rPr>
        <w:t xml:space="preserve"> </w:t>
      </w:r>
      <w:r>
        <w:fldChar w:fldCharType="begin"/>
      </w:r>
      <w:r w:rsidRPr="00B53D88">
        <w:rPr>
          <w:lang w:val="ru-RU"/>
        </w:rPr>
        <w:instrText xml:space="preserve"> </w:instrText>
      </w:r>
      <w:r>
        <w:instrText>SEQ</w:instrText>
      </w:r>
      <w:r w:rsidRPr="00B53D88">
        <w:rPr>
          <w:lang w:val="ru-RU"/>
        </w:rPr>
        <w:instrText xml:space="preserve"> Рисунок \* </w:instrText>
      </w:r>
      <w:r>
        <w:instrText>ARABIC</w:instrText>
      </w:r>
      <w:r w:rsidRPr="00B53D88">
        <w:rPr>
          <w:lang w:val="ru-RU"/>
        </w:rPr>
        <w:instrText xml:space="preserve"> </w:instrText>
      </w:r>
      <w:r>
        <w:fldChar w:fldCharType="separate"/>
      </w:r>
      <w:r w:rsidR="00F4154B" w:rsidRPr="000920AA">
        <w:rPr>
          <w:noProof/>
          <w:lang w:val="ru-RU"/>
        </w:rPr>
        <w:t>5</w:t>
      </w:r>
      <w:r>
        <w:fldChar w:fldCharType="end"/>
      </w:r>
      <w:r>
        <w:rPr>
          <w:lang w:val="ru-RU"/>
        </w:rPr>
        <w:t xml:space="preserve"> – Устройство </w:t>
      </w:r>
      <w:r w:rsidRPr="003B2042">
        <w:rPr>
          <w:lang w:val="ru-RU"/>
        </w:rPr>
        <w:t>поплавковых выключателей</w:t>
      </w:r>
    </w:p>
    <w:p w:rsidR="000E3E2B" w:rsidRPr="000E3E2B" w:rsidRDefault="000E3E2B" w:rsidP="000E3E2B">
      <w:pPr>
        <w:rPr>
          <w:lang w:val="ru-RU"/>
        </w:rPr>
      </w:pPr>
    </w:p>
    <w:p w:rsidR="003B2042" w:rsidRDefault="003B2042" w:rsidP="00903078">
      <w:pPr>
        <w:rPr>
          <w:lang w:val="ru-RU"/>
        </w:rPr>
      </w:pPr>
      <w:r w:rsidRPr="003B2042">
        <w:rPr>
          <w:lang w:val="ru-RU"/>
        </w:rPr>
        <w:t>В качестве поплавков применяют преимущественно полые шаровидные или сфероцилиндрические тела, выполненные из полипропилена, устойчивого к воздействию неконцентрированных кислот и щелочей, большинства растворителей, спирта, бензина, воды, консистентных смазок и масел. Датчики имеют выходные контакты с коммутируемым напряжением 20...264 В переменного тока или 6...60 В постоянного тока.</w:t>
      </w:r>
    </w:p>
    <w:p w:rsidR="003B2042" w:rsidRDefault="003B2042" w:rsidP="00903078">
      <w:pPr>
        <w:rPr>
          <w:lang w:val="ru-RU"/>
        </w:rPr>
      </w:pPr>
      <w:r w:rsidRPr="003B2042">
        <w:rPr>
          <w:lang w:val="ru-RU"/>
        </w:rPr>
        <w:t>Присоединительные кабели изготавливаются из поливинилхлорида (</w:t>
      </w:r>
      <w:r>
        <w:t>PVC</w:t>
      </w:r>
      <w:r w:rsidRPr="003B2042">
        <w:rPr>
          <w:lang w:val="ru-RU"/>
        </w:rPr>
        <w:t>) для применений в водной среде, включая сточную воду, и в слабоагрессивных жидкостях; из полиуретана (</w:t>
      </w:r>
      <w:r>
        <w:t>PUR</w:t>
      </w:r>
      <w:r w:rsidRPr="003B2042">
        <w:rPr>
          <w:lang w:val="ru-RU"/>
        </w:rPr>
        <w:t>), устойчивого к горюче смазочным материалам, нагретым маслам и жидкостям, содержащим масла; из хлорсульфированного полиэтилена (</w:t>
      </w:r>
      <w:r>
        <w:t>CSM</w:t>
      </w:r>
      <w:r w:rsidRPr="003B2042">
        <w:rPr>
          <w:lang w:val="ru-RU"/>
        </w:rPr>
        <w:t xml:space="preserve">, </w:t>
      </w:r>
      <w:r>
        <w:t>Hypalon</w:t>
      </w:r>
      <w:r w:rsidRPr="003B2042">
        <w:rPr>
          <w:lang w:val="ru-RU"/>
        </w:rPr>
        <w:t>), устойчивого к воздействию кислот, щелочей и многих растворите</w:t>
      </w:r>
      <w:r w:rsidR="006F7C4B">
        <w:rPr>
          <w:lang w:val="ru-RU"/>
        </w:rPr>
        <w:t>лей. Длина кабеля составляет</w:t>
      </w:r>
      <w:r w:rsidR="006F7C4B" w:rsidRPr="00694334">
        <w:rPr>
          <w:lang w:val="ru-RU"/>
        </w:rPr>
        <w:t xml:space="preserve"> </w:t>
      </w:r>
      <w:r w:rsidR="006F7C4B">
        <w:rPr>
          <w:lang w:val="ru-RU"/>
        </w:rPr>
        <w:t>3,</w:t>
      </w:r>
      <w:r w:rsidRPr="003B2042">
        <w:rPr>
          <w:lang w:val="ru-RU"/>
        </w:rPr>
        <w:t>5 или 10 метров. Поплавок закрепляется или за боковые выступы резервуара через кабельный уплотнитель с резьбой, или посредством дополнительной массы или стержней, зафиксированных в верхней части резервуара. Изгиб кабеля допускается только в горизонтальной плоскости. Минимальная длина кабеля между точкой закрепления и поплавк</w:t>
      </w:r>
      <w:r>
        <w:rPr>
          <w:lang w:val="ru-RU"/>
        </w:rPr>
        <w:t>ом зависит от материала кабеля.</w:t>
      </w:r>
    </w:p>
    <w:p w:rsidR="003B2042" w:rsidRDefault="003B2042" w:rsidP="00903078">
      <w:pPr>
        <w:rPr>
          <w:lang w:val="ru-RU"/>
        </w:rPr>
      </w:pPr>
      <w:r w:rsidRPr="003B2042">
        <w:rPr>
          <w:lang w:val="ru-RU"/>
        </w:rPr>
        <w:t>По заказу поставляется регулируемое комбинированное устройство из поплавковых выключателей (до 5 датчиков), позволяющее изменять уровни срабатывания выключателей, если этого потребуют новые эксплуатационные условия. При поставке данного устройства поплавки настраиваются по концу несущей штанги. Подстройка по уровням срабатывания производится пользователем на месте применения посредством перемещения устано</w:t>
      </w:r>
      <w:r>
        <w:rPr>
          <w:lang w:val="ru-RU"/>
        </w:rPr>
        <w:t>вочных фиксирующих колец (рисунок 6</w:t>
      </w:r>
      <w:r w:rsidRPr="003B2042">
        <w:rPr>
          <w:lang w:val="ru-RU"/>
        </w:rPr>
        <w:t>).</w:t>
      </w:r>
    </w:p>
    <w:p w:rsidR="0007277F" w:rsidRDefault="0007277F" w:rsidP="00B4053F">
      <w:pPr>
        <w:keepNext/>
        <w:jc w:val="center"/>
      </w:pPr>
      <w:r>
        <w:rPr>
          <w:noProof/>
          <w:lang w:val="ru-RU" w:eastAsia="ru-RU"/>
        </w:rPr>
        <w:lastRenderedPageBreak/>
        <w:drawing>
          <wp:inline distT="0" distB="0" distL="0" distR="0" wp14:anchorId="7B171EFE" wp14:editId="410CE8C4">
            <wp:extent cx="1990725" cy="4114800"/>
            <wp:effectExtent l="0" t="0" r="9525" b="0"/>
            <wp:docPr id="986" name="Рисунок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990725" cy="4114800"/>
                    </a:xfrm>
                    <a:prstGeom prst="rect">
                      <a:avLst/>
                    </a:prstGeom>
                  </pic:spPr>
                </pic:pic>
              </a:graphicData>
            </a:graphic>
          </wp:inline>
        </w:drawing>
      </w:r>
    </w:p>
    <w:p w:rsidR="0007277F" w:rsidRDefault="0007277F" w:rsidP="00B4053F">
      <w:pPr>
        <w:pStyle w:val="aa"/>
        <w:rPr>
          <w:lang w:val="ru-RU"/>
        </w:rPr>
      </w:pPr>
      <w:r w:rsidRPr="0007277F">
        <w:rPr>
          <w:lang w:val="ru-RU"/>
        </w:rPr>
        <w:t>Рисунок</w:t>
      </w:r>
      <w:r w:rsidRPr="00B53D88">
        <w:rPr>
          <w:lang w:val="ru-RU"/>
        </w:rPr>
        <w:t xml:space="preserve"> </w:t>
      </w:r>
      <w:r>
        <w:fldChar w:fldCharType="begin"/>
      </w:r>
      <w:r w:rsidRPr="00B53D88">
        <w:rPr>
          <w:lang w:val="ru-RU"/>
        </w:rPr>
        <w:instrText xml:space="preserve"> </w:instrText>
      </w:r>
      <w:r>
        <w:instrText>SEQ</w:instrText>
      </w:r>
      <w:r w:rsidRPr="00B53D88">
        <w:rPr>
          <w:lang w:val="ru-RU"/>
        </w:rPr>
        <w:instrText xml:space="preserve"> Рисунок \* </w:instrText>
      </w:r>
      <w:r>
        <w:instrText>ARABIC</w:instrText>
      </w:r>
      <w:r w:rsidRPr="00B53D88">
        <w:rPr>
          <w:lang w:val="ru-RU"/>
        </w:rPr>
        <w:instrText xml:space="preserve"> </w:instrText>
      </w:r>
      <w:r>
        <w:fldChar w:fldCharType="separate"/>
      </w:r>
      <w:r w:rsidR="00F4154B" w:rsidRPr="000920AA">
        <w:rPr>
          <w:noProof/>
          <w:lang w:val="ru-RU"/>
        </w:rPr>
        <w:t>6</w:t>
      </w:r>
      <w:r>
        <w:fldChar w:fldCharType="end"/>
      </w:r>
      <w:r>
        <w:rPr>
          <w:lang w:val="ru-RU"/>
        </w:rPr>
        <w:t xml:space="preserve"> – </w:t>
      </w:r>
      <w:r w:rsidR="00B4053F" w:rsidRPr="00B4053F">
        <w:rPr>
          <w:lang w:val="ru-RU"/>
        </w:rPr>
        <w:t>Регулируемое устройство</w:t>
      </w:r>
    </w:p>
    <w:p w:rsidR="00DE1D6F" w:rsidRPr="00DE1D6F" w:rsidRDefault="00DE1D6F" w:rsidP="00DE1D6F">
      <w:pPr>
        <w:rPr>
          <w:lang w:val="ru-RU"/>
        </w:rPr>
      </w:pPr>
    </w:p>
    <w:p w:rsidR="003B2042" w:rsidRPr="003B2042" w:rsidRDefault="003B2042" w:rsidP="00903078">
      <w:pPr>
        <w:rPr>
          <w:lang w:val="ru-RU"/>
        </w:rPr>
      </w:pPr>
      <w:r w:rsidRPr="003B2042">
        <w:rPr>
          <w:lang w:val="ru-RU"/>
        </w:rPr>
        <w:t>Об</w:t>
      </w:r>
      <w:r w:rsidR="00FE5A6F" w:rsidRPr="00FE5A6F">
        <w:rPr>
          <w:noProof/>
          <w:sz w:val="20"/>
          <w:lang w:val="ru-RU" w:eastAsia="ru-RU"/>
        </w:rPr>
        <mc:AlternateContent>
          <mc:Choice Requires="wpg">
            <w:drawing>
              <wp:anchor distT="0" distB="0" distL="114300" distR="114300" simplePos="0" relativeHeight="251755520" behindDoc="0" locked="1" layoutInCell="0" allowOverlap="1" wp14:anchorId="274A6FA9" wp14:editId="6DAA72AB">
                <wp:simplePos x="0" y="0"/>
                <wp:positionH relativeFrom="page">
                  <wp:posOffset>724535</wp:posOffset>
                </wp:positionH>
                <wp:positionV relativeFrom="page">
                  <wp:posOffset>258445</wp:posOffset>
                </wp:positionV>
                <wp:extent cx="6588760" cy="10247630"/>
                <wp:effectExtent l="0" t="0" r="21590" b="20320"/>
                <wp:wrapNone/>
                <wp:docPr id="1360" name="Группа 1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47630"/>
                          <a:chOff x="0" y="0"/>
                          <a:chExt cx="20000" cy="20000"/>
                        </a:xfrm>
                      </wpg:grpSpPr>
                      <wps:wsp>
                        <wps:cNvPr id="1361" name="Rectangle 2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2" name="Line 2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3" name="Line 2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4" name="Line 2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5" name="Line 2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6" name="Line 2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7" name="Line 3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8" name="Line 3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9" name="Line 3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0" name="Line 3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1" name="Line 3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2" name="Rectangle 3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373" name="Rectangle 3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374" name="Rectangle 3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375" name="Rectangle 3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376" name="Rectangle 3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377" name="Rectangle 4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378" name="Rectangle 4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379" name="Rectangle 4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FE5A6F" w:rsidRDefault="00FE5A6F" w:rsidP="00FE5A6F">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49BA0B" id="Группа 1360" o:spid="_x0000_s1256" style="position:absolute;left:0;text-align:left;margin-left:57.05pt;margin-top:20.35pt;width:518.8pt;height:806.9pt;z-index:2517555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" o:allowincell="f">
                <v:rect id="Rectangle 24" o:spid="_x0000_s12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" filled="f" strokeweight="2pt"/>
                <v:line id="Line 25" o:spid="_x0000_s12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" strokeweight="2pt"/>
                <v:line id="Line 26" o:spid="_x0000_s12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" strokeweight="2pt"/>
                <v:line id="Line 27" o:spid="_x0000_s12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" strokeweight="2pt"/>
                <v:line id="Line 28" o:spid="_x0000_s12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" strokeweight="2pt"/>
                <v:line id="Line 29" o:spid="_x0000_s12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" strokeweight="2pt"/>
                <v:line id="Line 30" o:spid="_x0000_s12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" strokeweight="2pt"/>
                <v:line id="Line 31" o:spid="_x0000_s12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" strokeweight="2pt"/>
                <v:line id="Line 32" o:spid="_x0000_s12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" strokeweight="1pt"/>
                <v:line id="Line 33" o:spid="_x0000_s12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" strokeweight="2pt"/>
                <v:line id="Line 34" o:spid="_x0000_s12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" strokeweight="1pt"/>
                <v:rect id="Rectangle 35" o:spid="_x0000_s12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36" o:spid="_x0000_s12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37" o:spid="_x0000_s12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38" o:spid="_x0000_s12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w:t>
                        </w:r>
                        <w:r>
                          <w:rPr>
                            <w:sz w:val="18"/>
                          </w:rPr>
                          <w:t>д</w:t>
                        </w:r>
                        <w:r>
                          <w:rPr>
                            <w:sz w:val="18"/>
                          </w:rPr>
                          <w:t>пись</w:t>
                        </w:r>
                      </w:p>
                    </w:txbxContent>
                  </v:textbox>
                </v:rect>
                <v:rect id="Rectangle 39" o:spid="_x0000_s12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Дата</w:t>
                        </w:r>
                      </w:p>
                    </w:txbxContent>
                  </v:textbox>
                </v:rect>
                <v:rect id="Rectangle 40" o:spid="_x0000_s12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41" o:spid="_x0000_s12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42" o:spid="_x0000_s12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" filled="f" stroked="f" strokeweight=".25pt">
                  <v:textbox inset="1pt,1pt,1pt,1pt">
                    <w:txbxContent>
                      <w:p w:rsidR="00FE5A6F" w:rsidRPr="00FE5A6F" w:rsidRDefault="00FE5A6F" w:rsidP="00FE5A6F">
                        <w:pPr>
                          <w:pStyle w:val="af"/>
                          <w:jc w:val="center"/>
                          <w:rPr>
                            <w:i w:val="0"/>
                          </w:rPr>
                        </w:pPr>
                        <w:r w:rsidRPr="000267AE">
                          <w:rPr>
                            <w:i w:val="0"/>
                          </w:rPr>
                          <w:t>КП-220700.62.01-2016</w:t>
                        </w:r>
                      </w:p>
                    </w:txbxContent>
                  </v:textbox>
                </v:rect>
                <w10:wrap anchorx="page" anchory="page"/>
                <w10:anchorlock/>
              </v:group>
            </w:pict>
          </mc:Fallback>
        </mc:AlternateContent>
      </w:r>
      <w:r w:rsidRPr="003B2042">
        <w:rPr>
          <w:lang w:val="ru-RU"/>
        </w:rPr>
        <w:t>щие технические данные поплавковых выключателей:</w:t>
      </w:r>
    </w:p>
    <w:p w:rsidR="003B2042" w:rsidRPr="00DE1D6F" w:rsidRDefault="00903078" w:rsidP="00903078">
      <w:pPr>
        <w:rPr>
          <w:lang w:val="ru-RU"/>
        </w:rPr>
      </w:pPr>
      <w:r>
        <w:rPr>
          <w:lang w:val="ru-RU"/>
        </w:rPr>
        <w:t>-</w:t>
      </w:r>
      <w:r w:rsidR="00F47309" w:rsidRPr="00F47309">
        <w:rPr>
          <w:lang w:val="ru-RU"/>
        </w:rPr>
        <w:t xml:space="preserve"> </w:t>
      </w:r>
      <w:r w:rsidR="00DE1D6F">
        <w:rPr>
          <w:lang w:val="ru-RU"/>
        </w:rPr>
        <w:t>т</w:t>
      </w:r>
      <w:r w:rsidR="003B2042" w:rsidRPr="006A528C">
        <w:rPr>
          <w:lang w:val="ru-RU"/>
        </w:rPr>
        <w:t>очность: зависит от угла срабаты</w:t>
      </w:r>
      <w:r w:rsidR="00DE1D6F">
        <w:rPr>
          <w:lang w:val="ru-RU"/>
        </w:rPr>
        <w:t>вания (5...25°) и длины кабеля</w:t>
      </w:r>
      <w:r w:rsidR="00DE1D6F" w:rsidRPr="00DE1D6F">
        <w:rPr>
          <w:lang w:val="ru-RU"/>
        </w:rPr>
        <w:t>;</w:t>
      </w:r>
    </w:p>
    <w:p w:rsidR="003B2042" w:rsidRPr="006A528C" w:rsidRDefault="00903078" w:rsidP="00903078">
      <w:pPr>
        <w:rPr>
          <w:lang w:val="ru-RU"/>
        </w:rPr>
      </w:pPr>
      <w:r>
        <w:rPr>
          <w:lang w:val="ru-RU"/>
        </w:rPr>
        <w:t>-</w:t>
      </w:r>
      <w:r w:rsidR="00F47309" w:rsidRPr="00F47309">
        <w:rPr>
          <w:lang w:val="ru-RU"/>
        </w:rPr>
        <w:t xml:space="preserve"> </w:t>
      </w:r>
      <w:r w:rsidR="00DE1D6F">
        <w:rPr>
          <w:lang w:val="ru-RU"/>
        </w:rPr>
        <w:t>т</w:t>
      </w:r>
      <w:r w:rsidR="003B2042" w:rsidRPr="006A528C">
        <w:rPr>
          <w:lang w:val="ru-RU"/>
        </w:rPr>
        <w:t xml:space="preserve">емпература </w:t>
      </w:r>
      <w:r w:rsidR="00DE1D6F">
        <w:rPr>
          <w:lang w:val="ru-RU"/>
        </w:rPr>
        <w:t>контролируемой среды: до 120 °С;</w:t>
      </w:r>
    </w:p>
    <w:p w:rsidR="003B2042" w:rsidRPr="006A528C" w:rsidRDefault="00903078" w:rsidP="00903078">
      <w:pPr>
        <w:rPr>
          <w:lang w:val="ru-RU"/>
        </w:rPr>
      </w:pPr>
      <w:r>
        <w:rPr>
          <w:lang w:val="ru-RU"/>
        </w:rPr>
        <w:t>-</w:t>
      </w:r>
      <w:r w:rsidR="00F47309" w:rsidRPr="00F47309">
        <w:rPr>
          <w:lang w:val="ru-RU"/>
        </w:rPr>
        <w:t xml:space="preserve"> </w:t>
      </w:r>
      <w:r w:rsidR="00DE1D6F">
        <w:rPr>
          <w:lang w:val="ru-RU"/>
        </w:rPr>
        <w:t>рабочее давление: до 16 бар;</w:t>
      </w:r>
    </w:p>
    <w:p w:rsidR="003B2042" w:rsidRPr="006A528C" w:rsidRDefault="00903078" w:rsidP="00903078">
      <w:pPr>
        <w:rPr>
          <w:lang w:val="ru-RU"/>
        </w:rPr>
      </w:pPr>
      <w:r w:rsidRPr="00903078">
        <w:rPr>
          <w:lang w:val="ru-RU"/>
        </w:rPr>
        <w:t>-</w:t>
      </w:r>
      <w:r w:rsidR="00F47309" w:rsidRPr="00F47309">
        <w:rPr>
          <w:lang w:val="ru-RU"/>
        </w:rPr>
        <w:t xml:space="preserve"> </w:t>
      </w:r>
      <w:r w:rsidR="00DE1D6F">
        <w:rPr>
          <w:lang w:val="ru-RU"/>
        </w:rPr>
        <w:t>п</w:t>
      </w:r>
      <w:r w:rsidR="003B2042" w:rsidRPr="006A528C">
        <w:rPr>
          <w:lang w:val="ru-RU"/>
        </w:rPr>
        <w:t>лотность измеряемо</w:t>
      </w:r>
      <w:r w:rsidR="00B726BE" w:rsidRPr="006A528C">
        <w:rPr>
          <w:lang w:val="ru-RU"/>
        </w:rPr>
        <w:t>го вещества: не менее 0,6 г/см</w:t>
      </w:r>
      <w:r w:rsidR="00B726BE" w:rsidRPr="006A528C">
        <w:rPr>
          <w:vertAlign w:val="superscript"/>
          <w:lang w:val="ru-RU"/>
        </w:rPr>
        <w:t>3</w:t>
      </w:r>
      <w:r w:rsidR="00B726BE" w:rsidRPr="006A528C">
        <w:rPr>
          <w:lang w:val="ru-RU"/>
        </w:rPr>
        <w:t xml:space="preserve"> </w:t>
      </w:r>
      <w:r w:rsidR="003B2042" w:rsidRPr="006A528C">
        <w:rPr>
          <w:lang w:val="ru-RU"/>
        </w:rPr>
        <w:t>(для обеспечения необходимой плавучести форма</w:t>
      </w:r>
      <w:r w:rsidR="00B726BE" w:rsidRPr="006A528C">
        <w:rPr>
          <w:lang w:val="ru-RU"/>
        </w:rPr>
        <w:t xml:space="preserve"> </w:t>
      </w:r>
      <w:r w:rsidR="003B2042" w:rsidRPr="006A528C">
        <w:rPr>
          <w:lang w:val="ru-RU"/>
        </w:rPr>
        <w:t>поплавка</w:t>
      </w:r>
      <w:r w:rsidR="00DB3619">
        <w:rPr>
          <w:lang w:val="ru-RU"/>
        </w:rPr>
        <w:t xml:space="preserve"> </w:t>
      </w:r>
      <w:r w:rsidR="003B2042" w:rsidRPr="006A528C">
        <w:rPr>
          <w:lang w:val="ru-RU"/>
        </w:rPr>
        <w:t>выключателя определяется по минимальному</w:t>
      </w:r>
      <w:r w:rsidR="0035778D" w:rsidRPr="006A528C">
        <w:rPr>
          <w:lang w:val="ru-RU"/>
        </w:rPr>
        <w:t xml:space="preserve"> </w:t>
      </w:r>
      <w:r w:rsidR="003B2042" w:rsidRPr="006A528C">
        <w:rPr>
          <w:lang w:val="ru-RU"/>
        </w:rPr>
        <w:t xml:space="preserve">значению плотности измеряемого вещества). </w:t>
      </w:r>
    </w:p>
    <w:p w:rsidR="003B2042" w:rsidRPr="003B2042" w:rsidRDefault="003B2042" w:rsidP="00903078">
      <w:pPr>
        <w:rPr>
          <w:lang w:val="ru-RU"/>
        </w:rPr>
      </w:pPr>
      <w:r w:rsidRPr="003B2042">
        <w:rPr>
          <w:lang w:val="ru-RU"/>
        </w:rPr>
        <w:t>Основные достоинства:</w:t>
      </w:r>
    </w:p>
    <w:p w:rsidR="003B2042" w:rsidRPr="00B726BE" w:rsidRDefault="00903078" w:rsidP="00903078">
      <w:pPr>
        <w:rPr>
          <w:lang w:val="ru-RU"/>
        </w:rPr>
      </w:pPr>
      <w:r>
        <w:rPr>
          <w:lang w:val="ru-RU"/>
        </w:rPr>
        <w:t>-</w:t>
      </w:r>
      <w:r w:rsidR="00F47309" w:rsidRPr="00694334">
        <w:rPr>
          <w:lang w:val="ru-RU"/>
        </w:rPr>
        <w:t xml:space="preserve"> </w:t>
      </w:r>
      <w:r w:rsidR="003B2042" w:rsidRPr="00B726BE">
        <w:rPr>
          <w:lang w:val="ru-RU"/>
        </w:rPr>
        <w:t>простота;</w:t>
      </w:r>
    </w:p>
    <w:p w:rsidR="003B2042" w:rsidRPr="00B726BE" w:rsidRDefault="00903078" w:rsidP="00903078">
      <w:pPr>
        <w:rPr>
          <w:lang w:val="ru-RU"/>
        </w:rPr>
      </w:pPr>
      <w:r>
        <w:rPr>
          <w:lang w:val="ru-RU"/>
        </w:rPr>
        <w:t>-</w:t>
      </w:r>
      <w:r w:rsidR="00F47309" w:rsidRPr="00694334">
        <w:rPr>
          <w:lang w:val="ru-RU"/>
        </w:rPr>
        <w:t xml:space="preserve"> </w:t>
      </w:r>
      <w:r w:rsidR="003B2042" w:rsidRPr="00B726BE">
        <w:rPr>
          <w:lang w:val="ru-RU"/>
        </w:rPr>
        <w:t>прочность;</w:t>
      </w:r>
    </w:p>
    <w:p w:rsidR="003B2042" w:rsidRPr="00B726BE" w:rsidRDefault="00903078" w:rsidP="00903078">
      <w:pPr>
        <w:rPr>
          <w:lang w:val="ru-RU"/>
        </w:rPr>
      </w:pPr>
      <w:r>
        <w:rPr>
          <w:lang w:val="ru-RU"/>
        </w:rPr>
        <w:t>-</w:t>
      </w:r>
      <w:r w:rsidR="00F47309" w:rsidRPr="00694334">
        <w:rPr>
          <w:lang w:val="ru-RU"/>
        </w:rPr>
        <w:t xml:space="preserve"> </w:t>
      </w:r>
      <w:r w:rsidR="003B2042" w:rsidRPr="00B726BE">
        <w:rPr>
          <w:lang w:val="ru-RU"/>
        </w:rPr>
        <w:t xml:space="preserve">невысокая стоимость. </w:t>
      </w:r>
    </w:p>
    <w:p w:rsidR="003B2042" w:rsidRPr="003B2042" w:rsidRDefault="003B2042" w:rsidP="00903078">
      <w:pPr>
        <w:rPr>
          <w:lang w:val="ru-RU"/>
        </w:rPr>
      </w:pPr>
      <w:r w:rsidRPr="003B2042">
        <w:rPr>
          <w:lang w:val="ru-RU"/>
        </w:rPr>
        <w:t>Недостатки:</w:t>
      </w:r>
    </w:p>
    <w:p w:rsidR="003B2042" w:rsidRPr="00B726BE" w:rsidRDefault="00903078" w:rsidP="00903078">
      <w:pPr>
        <w:rPr>
          <w:lang w:val="ru-RU"/>
        </w:rPr>
      </w:pPr>
      <w:r>
        <w:rPr>
          <w:lang w:val="ru-RU"/>
        </w:rPr>
        <w:t>-</w:t>
      </w:r>
      <w:r w:rsidR="00F47309" w:rsidRPr="00F47309">
        <w:rPr>
          <w:lang w:val="ru-RU"/>
        </w:rPr>
        <w:t xml:space="preserve"> </w:t>
      </w:r>
      <w:r w:rsidR="003B2042" w:rsidRPr="00B726BE">
        <w:rPr>
          <w:lang w:val="ru-RU"/>
        </w:rPr>
        <w:t>непригодны для клейких жидкостей;</w:t>
      </w:r>
    </w:p>
    <w:p w:rsidR="003B2042" w:rsidRPr="00B726BE" w:rsidRDefault="00903078" w:rsidP="00903078">
      <w:pPr>
        <w:rPr>
          <w:lang w:val="ru-RU"/>
        </w:rPr>
      </w:pPr>
      <w:r>
        <w:rPr>
          <w:lang w:val="ru-RU"/>
        </w:rPr>
        <w:t>-</w:t>
      </w:r>
      <w:r w:rsidR="00F47309" w:rsidRPr="00F47309">
        <w:rPr>
          <w:lang w:val="ru-RU"/>
        </w:rPr>
        <w:t xml:space="preserve"> </w:t>
      </w:r>
      <w:r w:rsidR="003B2042" w:rsidRPr="00B726BE">
        <w:rPr>
          <w:lang w:val="ru-RU"/>
        </w:rPr>
        <w:t>проблемы с плещущимися жидкостями;</w:t>
      </w:r>
    </w:p>
    <w:p w:rsidR="003B2042" w:rsidRPr="00B726BE" w:rsidRDefault="00903078" w:rsidP="00903078">
      <w:pPr>
        <w:rPr>
          <w:lang w:val="ru-RU"/>
        </w:rPr>
      </w:pPr>
      <w:r>
        <w:rPr>
          <w:lang w:val="ru-RU"/>
        </w:rPr>
        <w:t>-</w:t>
      </w:r>
      <w:r w:rsidR="00F47309" w:rsidRPr="00F47309">
        <w:rPr>
          <w:lang w:val="ru-RU"/>
        </w:rPr>
        <w:t xml:space="preserve"> </w:t>
      </w:r>
      <w:r w:rsidR="003B2042" w:rsidRPr="00B726BE">
        <w:rPr>
          <w:lang w:val="ru-RU"/>
        </w:rPr>
        <w:t>плавучесть зависит от размеров поплавка;</w:t>
      </w:r>
    </w:p>
    <w:p w:rsidR="003B2042" w:rsidRDefault="00903078" w:rsidP="00903078">
      <w:pPr>
        <w:rPr>
          <w:lang w:val="ru-RU"/>
        </w:rPr>
      </w:pPr>
      <w:r>
        <w:rPr>
          <w:lang w:val="ru-RU"/>
        </w:rPr>
        <w:t>-</w:t>
      </w:r>
      <w:r w:rsidR="00F47309" w:rsidRPr="00F47309">
        <w:rPr>
          <w:lang w:val="ru-RU"/>
        </w:rPr>
        <w:t xml:space="preserve"> </w:t>
      </w:r>
      <w:r w:rsidR="003B2042" w:rsidRPr="00B726BE">
        <w:rPr>
          <w:lang w:val="ru-RU"/>
        </w:rPr>
        <w:t xml:space="preserve">точка срабатывания зависит от </w:t>
      </w:r>
      <w:r w:rsidR="00B726BE" w:rsidRPr="00B726BE">
        <w:rPr>
          <w:lang w:val="ru-RU"/>
        </w:rPr>
        <w:t xml:space="preserve">изменений (колебаний) плотности </w:t>
      </w:r>
      <w:r w:rsidR="003B2042" w:rsidRPr="00B726BE">
        <w:rPr>
          <w:lang w:val="ru-RU"/>
        </w:rPr>
        <w:t>вещества.</w:t>
      </w:r>
    </w:p>
    <w:p w:rsidR="00DE1D6F" w:rsidRDefault="00DE1D6F" w:rsidP="00903078">
      <w:pPr>
        <w:rPr>
          <w:lang w:val="ru-RU"/>
        </w:rPr>
      </w:pPr>
    </w:p>
    <w:p w:rsidR="00B726BE" w:rsidRDefault="0080335D" w:rsidP="00A25011">
      <w:pPr>
        <w:pStyle w:val="2"/>
      </w:pPr>
      <w:bookmarkStart w:id="10" w:name="_Toc468750966"/>
      <w:r>
        <w:t>2.4 Буйковые средства измерения</w:t>
      </w:r>
      <w:r w:rsidR="00B726BE">
        <w:t xml:space="preserve"> уровня</w:t>
      </w:r>
      <w:bookmarkEnd w:id="10"/>
    </w:p>
    <w:p w:rsidR="00DE1D6F" w:rsidRPr="00DE1D6F" w:rsidRDefault="00DE1D6F" w:rsidP="00DE1D6F">
      <w:pPr>
        <w:rPr>
          <w:lang w:val="ru-RU"/>
        </w:rPr>
      </w:pPr>
    </w:p>
    <w:p w:rsidR="00B726BE" w:rsidRDefault="00B726BE" w:rsidP="0035778D">
      <w:pPr>
        <w:rPr>
          <w:lang w:val="ru-RU"/>
        </w:rPr>
      </w:pPr>
      <w:r w:rsidRPr="00B726BE">
        <w:rPr>
          <w:lang w:val="ru-RU"/>
        </w:rPr>
        <w:t>В основу работы буйковых уровнемеров положено физическое явление, описываемое законом Архимеда. Чувствительным элементом в этих уровнемерах является</w:t>
      </w:r>
      <w:r w:rsidR="0035778D" w:rsidRPr="0035778D">
        <w:rPr>
          <w:lang w:val="ru-RU"/>
        </w:rPr>
        <w:t xml:space="preserve"> цилиндрических буек, изготовленный из материала с </w:t>
      </w:r>
      <w:r w:rsidR="0035778D" w:rsidRPr="0035778D">
        <w:rPr>
          <w:lang w:val="ru-RU"/>
        </w:rPr>
        <w:lastRenderedPageBreak/>
        <w:t>пл</w:t>
      </w:r>
      <w:r w:rsidR="00FE5A6F" w:rsidRPr="00FE5A6F">
        <w:rPr>
          <w:noProof/>
          <w:sz w:val="20"/>
          <w:lang w:val="ru-RU" w:eastAsia="ru-RU"/>
        </w:rPr>
        <mc:AlternateContent>
          <mc:Choice Requires="wpg">
            <w:drawing>
              <wp:anchor distT="0" distB="0" distL="114300" distR="114300" simplePos="0" relativeHeight="251757568" behindDoc="0" locked="1" layoutInCell="0" allowOverlap="1" wp14:anchorId="3EFE06E1" wp14:editId="325AA9D9">
                <wp:simplePos x="0" y="0"/>
                <wp:positionH relativeFrom="page">
                  <wp:posOffset>720090</wp:posOffset>
                </wp:positionH>
                <wp:positionV relativeFrom="page">
                  <wp:posOffset>252095</wp:posOffset>
                </wp:positionV>
                <wp:extent cx="6588760" cy="10189210"/>
                <wp:effectExtent l="15240" t="13970" r="15875" b="17145"/>
                <wp:wrapNone/>
                <wp:docPr id="1380" name="Группа 1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81" name="Rectangle 4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2" name="Line 4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3" name="Line 4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4" name="Line 4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5" name="Line 4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6" name="Line 4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7" name="Line 5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8" name="Line 5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9" name="Line 5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0" name="Line 5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1" name="Line 5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2" name="Rectangle 5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393" name="Rectangle 5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394" name="Rectangle 5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395" name="Rectangle 5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396" name="Rectangle 5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397" name="Rectangle 6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398" name="Rectangle 6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399" name="Rectangle 6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FE5A6F" w:rsidRDefault="00FE5A6F" w:rsidP="00FE5A6F">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D06148" id="Группа 1380" o:spid="_x0000_s1276" style="position:absolute;left:0;text-align:left;margin-left:56.7pt;margin-top:19.85pt;width:518.8pt;height:802.3pt;z-index:2517575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DH2vt3FAcAAJdVAAAOAAAAAAAAAAAAAAAAAC4C&#10;AABkcnMvZTJvRG9jLnhtbFBLAQItABQABgAIAAAAIQCMQ7bK4QAAAAwBAAAPAAAAAAAAAAAAAAAA&#10;AG4JAABkcnMvZG93bnJldi54bWxQSwUGAAAAAAQABADzAAAAfAoAAAAA&#10;" o:allowincell="f">
                <v:rect id="Rectangle 44" o:spid="_x0000_s12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" filled="f" strokeweight="2pt"/>
                <v:line id="Line 45" o:spid="_x0000_s12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" strokeweight="2pt"/>
                <v:line id="Line 46" o:spid="_x0000_s12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" strokeweight="2pt"/>
                <v:line id="Line 47" o:spid="_x0000_s12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" strokeweight="2pt"/>
                <v:line id="Line 48" o:spid="_x0000_s12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" strokeweight="2pt"/>
                <v:line id="Line 49" o:spid="_x0000_s12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" strokeweight="2pt"/>
                <v:line id="Line 50" o:spid="_x0000_s12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" strokeweight="2pt"/>
                <v:line id="Line 51" o:spid="_x0000_s12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" strokeweight="2pt"/>
                <v:line id="Line 52" o:spid="_x0000_s12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" strokeweight="1pt"/>
                <v:line id="Line 53" o:spid="_x0000_s12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" strokeweight="2pt"/>
                <v:line id="Line 54" o:spid="_x0000_s12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" strokeweight="1pt"/>
                <v:rect id="Rectangle 55" o:spid="_x0000_s12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56" o:spid="_x0000_s12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57" o:spid="_x0000_s12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58" o:spid="_x0000_s12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w:t>
                        </w:r>
                        <w:r>
                          <w:rPr>
                            <w:sz w:val="18"/>
                          </w:rPr>
                          <w:t>д</w:t>
                        </w:r>
                        <w:r>
                          <w:rPr>
                            <w:sz w:val="18"/>
                          </w:rPr>
                          <w:t>пись</w:t>
                        </w:r>
                      </w:p>
                    </w:txbxContent>
                  </v:textbox>
                </v:rect>
                <v:rect id="Rectangle 59" o:spid="_x0000_s12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Дата</w:t>
                        </w:r>
                      </w:p>
                    </w:txbxContent>
                  </v:textbox>
                </v:rect>
                <v:rect id="Rectangle 60" o:spid="_x0000_s12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61" o:spid="_x0000_s12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62" o:spid="_x0000_s12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" filled="f" stroked="f" strokeweight=".25pt">
                  <v:textbox inset="1pt,1pt,1pt,1pt">
                    <w:txbxContent>
                      <w:p w:rsidR="00FE5A6F" w:rsidRPr="00FE5A6F" w:rsidRDefault="00FE5A6F" w:rsidP="00FE5A6F">
                        <w:pPr>
                          <w:pStyle w:val="af"/>
                          <w:jc w:val="center"/>
                          <w:rPr>
                            <w:i w:val="0"/>
                          </w:rPr>
                        </w:pPr>
                        <w:r w:rsidRPr="000267AE">
                          <w:rPr>
                            <w:i w:val="0"/>
                          </w:rPr>
                          <w:t>КП-220700.62.01-2016</w:t>
                        </w:r>
                      </w:p>
                    </w:txbxContent>
                  </v:textbox>
                </v:rect>
                <w10:wrap anchorx="page" anchory="page"/>
                <w10:anchorlock/>
              </v:group>
            </w:pict>
          </mc:Fallback>
        </mc:AlternateContent>
      </w:r>
      <w:r w:rsidR="0035778D" w:rsidRPr="0035778D">
        <w:rPr>
          <w:lang w:val="ru-RU"/>
        </w:rPr>
        <w:t xml:space="preserve">отностью, большей плотности жидкости. Буек находится в вертикальном положении и частично погружен в жидкость. При изменении уровня жидкости в аппарате масса буйка в жидкости изменяется пропорционально изменению уровня. Преобразование веса буйка в сигнал измерительной информации осуществляется с помощью унифицированных преобразователей «сила </w:t>
      </w:r>
      <w:r w:rsidR="00FC1AA3" w:rsidRPr="00D70036">
        <w:rPr>
          <w:rFonts w:eastAsia="Times New Roman" w:cs="Times New Roman"/>
          <w:spacing w:val="1"/>
          <w:szCs w:val="28"/>
          <w:lang w:val="ru-RU"/>
        </w:rPr>
        <w:t>–</w:t>
      </w:r>
      <w:r w:rsidR="0035778D" w:rsidRPr="0035778D">
        <w:rPr>
          <w:lang w:val="ru-RU"/>
        </w:rPr>
        <w:t xml:space="preserve"> давление» и «сила </w:t>
      </w:r>
      <w:r w:rsidR="00FC1AA3" w:rsidRPr="00D70036">
        <w:rPr>
          <w:rFonts w:eastAsia="Times New Roman" w:cs="Times New Roman"/>
          <w:spacing w:val="1"/>
          <w:szCs w:val="28"/>
          <w:lang w:val="ru-RU"/>
        </w:rPr>
        <w:t>–</w:t>
      </w:r>
      <w:r w:rsidR="0035778D" w:rsidRPr="0035778D">
        <w:rPr>
          <w:lang w:val="ru-RU"/>
        </w:rPr>
        <w:t xml:space="preserve"> ток». В соответствии с видом используемого преобразователя силы различают пневматические и электрические буйковые уровнемеры.</w:t>
      </w:r>
    </w:p>
    <w:p w:rsidR="00FE5A6F" w:rsidRDefault="00FE5A6F" w:rsidP="0035778D">
      <w:pPr>
        <w:rPr>
          <w:lang w:val="ru-RU"/>
        </w:rPr>
      </w:pPr>
    </w:p>
    <w:p w:rsidR="00DF1DA4" w:rsidRDefault="00DF1DA4" w:rsidP="00DF1DA4">
      <w:pPr>
        <w:keepNext/>
        <w:jc w:val="center"/>
      </w:pPr>
      <w:r>
        <w:rPr>
          <w:noProof/>
          <w:lang w:val="ru-RU" w:eastAsia="ru-RU"/>
        </w:rPr>
        <w:drawing>
          <wp:inline distT="0" distB="0" distL="0" distR="0" wp14:anchorId="5B32C7F1" wp14:editId="462D47C9">
            <wp:extent cx="4038600" cy="1990725"/>
            <wp:effectExtent l="0" t="0" r="0" b="9525"/>
            <wp:docPr id="987" name="Рисунок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038600" cy="1990725"/>
                    </a:xfrm>
                    <a:prstGeom prst="rect">
                      <a:avLst/>
                    </a:prstGeom>
                  </pic:spPr>
                </pic:pic>
              </a:graphicData>
            </a:graphic>
          </wp:inline>
        </w:drawing>
      </w:r>
    </w:p>
    <w:p w:rsidR="00DF1DA4" w:rsidRDefault="00DF1DA4" w:rsidP="00DF1DA4">
      <w:pPr>
        <w:pStyle w:val="aa"/>
        <w:rPr>
          <w:lang w:val="ru-RU"/>
        </w:rPr>
      </w:pPr>
      <w:r w:rsidRPr="0090233E">
        <w:rPr>
          <w:lang w:val="ru-RU"/>
        </w:rPr>
        <w:t xml:space="preserve">Рисунок </w:t>
      </w:r>
      <w:r>
        <w:fldChar w:fldCharType="begin"/>
      </w:r>
      <w:r w:rsidRPr="0090233E">
        <w:rPr>
          <w:lang w:val="ru-RU"/>
        </w:rPr>
        <w:instrText xml:space="preserve"> </w:instrText>
      </w:r>
      <w:r>
        <w:instrText>SEQ</w:instrText>
      </w:r>
      <w:r w:rsidRPr="0090233E">
        <w:rPr>
          <w:lang w:val="ru-RU"/>
        </w:rPr>
        <w:instrText xml:space="preserve"> Рисунок \* </w:instrText>
      </w:r>
      <w:r>
        <w:instrText>ARABIC</w:instrText>
      </w:r>
      <w:r w:rsidRPr="0090233E">
        <w:rPr>
          <w:lang w:val="ru-RU"/>
        </w:rPr>
        <w:instrText xml:space="preserve"> </w:instrText>
      </w:r>
      <w:r>
        <w:fldChar w:fldCharType="separate"/>
      </w:r>
      <w:r w:rsidR="00F4154B" w:rsidRPr="000920AA">
        <w:rPr>
          <w:noProof/>
          <w:lang w:val="ru-RU"/>
        </w:rPr>
        <w:t>7</w:t>
      </w:r>
      <w:r>
        <w:fldChar w:fldCharType="end"/>
      </w:r>
      <w:r w:rsidR="0090233E">
        <w:rPr>
          <w:lang w:val="ru-RU"/>
        </w:rPr>
        <w:t xml:space="preserve"> – </w:t>
      </w:r>
      <w:r w:rsidR="0090233E" w:rsidRPr="0090233E">
        <w:rPr>
          <w:lang w:val="ru-RU"/>
        </w:rPr>
        <w:t>Схемы пневматических буйковых уровнемеров</w:t>
      </w:r>
    </w:p>
    <w:p w:rsidR="00DE1D6F" w:rsidRPr="00DE1D6F" w:rsidRDefault="00DE1D6F" w:rsidP="00DE1D6F">
      <w:pPr>
        <w:rPr>
          <w:lang w:val="ru-RU"/>
        </w:rPr>
      </w:pPr>
    </w:p>
    <w:p w:rsidR="0007277F" w:rsidRDefault="0007277F" w:rsidP="0007277F">
      <w:pPr>
        <w:rPr>
          <w:lang w:val="ru-RU"/>
        </w:rPr>
      </w:pPr>
      <w:r w:rsidRPr="0007277F">
        <w:rPr>
          <w:lang w:val="ru-RU"/>
        </w:rPr>
        <w:t>Схема буйкового пневматическог</w:t>
      </w:r>
      <w:r w:rsidR="00B4053F">
        <w:rPr>
          <w:lang w:val="ru-RU"/>
        </w:rPr>
        <w:t>о уровнемера приведена на рисунке 7</w:t>
      </w:r>
      <w:r w:rsidRPr="0007277F">
        <w:rPr>
          <w:lang w:val="ru-RU"/>
        </w:rPr>
        <w:t xml:space="preserve">, а. Уровнемер работает следующим образом. Когда уровень жидкости в аппарате равен начальному </w:t>
      </w:r>
      <w:r>
        <w:t>h</w:t>
      </w:r>
      <w:r w:rsidRPr="0007277F">
        <w:rPr>
          <w:vertAlign w:val="subscript"/>
          <w:lang w:val="ru-RU"/>
        </w:rPr>
        <w:t>0</w:t>
      </w:r>
      <w:r w:rsidRPr="0007277F">
        <w:rPr>
          <w:lang w:val="ru-RU"/>
        </w:rPr>
        <w:t xml:space="preserve"> (в частном случае </w:t>
      </w:r>
      <w:r>
        <w:t>h</w:t>
      </w:r>
      <w:r w:rsidRPr="0007277F">
        <w:rPr>
          <w:vertAlign w:val="subscript"/>
          <w:lang w:val="ru-RU"/>
        </w:rPr>
        <w:t>0</w:t>
      </w:r>
      <w:r w:rsidRPr="0007277F">
        <w:rPr>
          <w:lang w:val="ru-RU"/>
        </w:rPr>
        <w:t xml:space="preserve"> может быть равен 0), измерительный рычаг 2 находится в равновесии, так как момент М</w:t>
      </w:r>
      <w:r w:rsidRPr="0007277F">
        <w:rPr>
          <w:vertAlign w:val="subscript"/>
          <w:lang w:val="ru-RU"/>
        </w:rPr>
        <w:t>1</w:t>
      </w:r>
      <w:r w:rsidRPr="0007277F">
        <w:rPr>
          <w:lang w:val="ru-RU"/>
        </w:rPr>
        <w:t xml:space="preserve"> создаваемый весом буйка </w:t>
      </w:r>
      <w:r>
        <w:t>G</w:t>
      </w:r>
      <w:r w:rsidRPr="0007277F">
        <w:rPr>
          <w:lang w:val="ru-RU"/>
        </w:rPr>
        <w:t>, уравновешивается моментом М</w:t>
      </w:r>
      <w:r w:rsidRPr="0007277F">
        <w:rPr>
          <w:vertAlign w:val="subscript"/>
          <w:lang w:val="ru-RU"/>
        </w:rPr>
        <w:t>2</w:t>
      </w:r>
      <w:r w:rsidRPr="0007277F">
        <w:rPr>
          <w:lang w:val="ru-RU"/>
        </w:rPr>
        <w:t xml:space="preserve">, создаваемым противовесом </w:t>
      </w:r>
      <w:r>
        <w:t>N</w:t>
      </w:r>
      <w:r>
        <w:rPr>
          <w:lang w:val="ru-RU"/>
        </w:rPr>
        <w:t>.</w:t>
      </w:r>
    </w:p>
    <w:p w:rsidR="00B4053F" w:rsidRDefault="0007277F" w:rsidP="0007277F">
      <w:pPr>
        <w:rPr>
          <w:lang w:val="ru-RU"/>
        </w:rPr>
      </w:pPr>
      <w:r w:rsidRPr="0007277F">
        <w:rPr>
          <w:lang w:val="ru-RU"/>
        </w:rPr>
        <w:t xml:space="preserve">Когда уровень жидкости становится больше </w:t>
      </w:r>
      <w:r>
        <w:t>h</w:t>
      </w:r>
      <w:r w:rsidRPr="0007277F">
        <w:rPr>
          <w:vertAlign w:val="subscript"/>
          <w:lang w:val="ru-RU"/>
        </w:rPr>
        <w:t>0</w:t>
      </w:r>
      <w:r w:rsidRPr="0007277F">
        <w:rPr>
          <w:lang w:val="ru-RU"/>
        </w:rPr>
        <w:t>, часть буйка погружается в жидкость. Поэто</w:t>
      </w:r>
      <w:r>
        <w:rPr>
          <w:lang w:val="ru-RU"/>
        </w:rPr>
        <w:t>му вес буйка уменьшается,</w:t>
      </w:r>
      <w:r w:rsidRPr="0007277F">
        <w:rPr>
          <w:lang w:val="ru-RU"/>
        </w:rPr>
        <w:t xml:space="preserve"> </w:t>
      </w:r>
      <w:r>
        <w:rPr>
          <w:lang w:val="ru-RU"/>
        </w:rPr>
        <w:t>а</w:t>
      </w:r>
      <w:r w:rsidRPr="0007277F">
        <w:rPr>
          <w:lang w:val="ru-RU"/>
        </w:rPr>
        <w:t>, следовательно, уменьшается и момент М</w:t>
      </w:r>
      <w:r w:rsidRPr="0007277F">
        <w:rPr>
          <w:vertAlign w:val="subscript"/>
          <w:lang w:val="ru-RU"/>
        </w:rPr>
        <w:t>1</w:t>
      </w:r>
      <w:r w:rsidRPr="0007277F">
        <w:rPr>
          <w:lang w:val="ru-RU"/>
        </w:rPr>
        <w:t>, создаваемый буйком на рычаге 2. Так как М</w:t>
      </w:r>
      <w:r w:rsidRPr="0007277F">
        <w:rPr>
          <w:vertAlign w:val="subscript"/>
          <w:lang w:val="ru-RU"/>
        </w:rPr>
        <w:t>2</w:t>
      </w:r>
      <w:r w:rsidRPr="0007277F">
        <w:rPr>
          <w:lang w:val="ru-RU"/>
        </w:rPr>
        <w:t xml:space="preserve"> становится больше М</w:t>
      </w:r>
      <w:r w:rsidRPr="0007277F">
        <w:rPr>
          <w:vertAlign w:val="subscript"/>
          <w:lang w:val="ru-RU"/>
        </w:rPr>
        <w:t>1</w:t>
      </w:r>
      <w:r w:rsidRPr="0007277F">
        <w:rPr>
          <w:lang w:val="ru-RU"/>
        </w:rPr>
        <w:t>, рычаг 2 поворачивается вокруг точки О по часовой стрелке и прикрывает заслонкой 7 сопла 8. Поэтому давление в линии сопла увеличивается. Это давление поступает в пневматический усилитель 10, выходной сигнал которого является выходным сигналом уровнемера. Этот же сигнал одновременно посылается в сильфон отрицательной обратной связи 5. При действии давления Р</w:t>
      </w:r>
      <w:r w:rsidRPr="0007277F">
        <w:rPr>
          <w:vertAlign w:val="subscript"/>
          <w:lang w:val="ru-RU"/>
        </w:rPr>
        <w:t>Вых</w:t>
      </w:r>
      <w:r w:rsidRPr="0007277F">
        <w:rPr>
          <w:lang w:val="ru-RU"/>
        </w:rPr>
        <w:t xml:space="preserve"> возникает сила </w:t>
      </w:r>
      <w:r>
        <w:t>R</w:t>
      </w:r>
      <w:r w:rsidRPr="0007277F">
        <w:rPr>
          <w:lang w:val="ru-RU"/>
        </w:rPr>
        <w:t>, момент М</w:t>
      </w:r>
      <w:r w:rsidRPr="0007277F">
        <w:rPr>
          <w:vertAlign w:val="subscript"/>
          <w:lang w:val="ru-RU"/>
        </w:rPr>
        <w:t>3</w:t>
      </w:r>
      <w:r w:rsidRPr="0007277F">
        <w:rPr>
          <w:lang w:val="ru-RU"/>
        </w:rPr>
        <w:t xml:space="preserve"> которой совпадает по направлению с моментом М</w:t>
      </w:r>
      <w:r w:rsidRPr="0007277F">
        <w:rPr>
          <w:vertAlign w:val="subscript"/>
          <w:lang w:val="ru-RU"/>
        </w:rPr>
        <w:t>1</w:t>
      </w:r>
      <w:r w:rsidRPr="0007277F">
        <w:rPr>
          <w:lang w:val="ru-RU"/>
        </w:rPr>
        <w:t xml:space="preserve">, т.е. действие силы </w:t>
      </w:r>
      <w:r>
        <w:t>R</w:t>
      </w:r>
      <w:r w:rsidRPr="0007277F">
        <w:rPr>
          <w:lang w:val="ru-RU"/>
        </w:rPr>
        <w:t xml:space="preserve"> направлено на восстановление равновесия рычага 2. Движение измерительной системы преобразователя происходит до тех пор, пока сумма моментов всех сил, действующих на рычаг 2, не станет равной 0.</w:t>
      </w:r>
    </w:p>
    <w:p w:rsidR="00B4053F" w:rsidRDefault="0007277F" w:rsidP="0007277F">
      <w:pPr>
        <w:rPr>
          <w:lang w:val="ru-RU"/>
        </w:rPr>
      </w:pPr>
      <w:r w:rsidRPr="0007277F">
        <w:rPr>
          <w:lang w:val="ru-RU"/>
        </w:rPr>
        <w:t>Выходной сигнал пневматических буйковых уровнемеров изменяется в диапазоне 0,02</w:t>
      </w:r>
      <w:r w:rsidR="00A25011" w:rsidRPr="00A25011">
        <w:rPr>
          <w:lang w:val="ru-RU"/>
        </w:rPr>
        <w:t xml:space="preserve"> </w:t>
      </w:r>
      <w:r w:rsidR="00A25011" w:rsidRPr="00D70036">
        <w:rPr>
          <w:rFonts w:eastAsia="Times New Roman" w:cs="Times New Roman"/>
          <w:spacing w:val="1"/>
          <w:szCs w:val="28"/>
          <w:lang w:val="ru-RU"/>
        </w:rPr>
        <w:t>–</w:t>
      </w:r>
      <w:r w:rsidR="00A25011" w:rsidRPr="00A25011">
        <w:rPr>
          <w:rFonts w:eastAsia="Times New Roman" w:cs="Times New Roman"/>
          <w:spacing w:val="1"/>
          <w:szCs w:val="28"/>
          <w:lang w:val="ru-RU"/>
        </w:rPr>
        <w:t xml:space="preserve"> </w:t>
      </w:r>
      <w:r w:rsidRPr="0007277F">
        <w:rPr>
          <w:lang w:val="ru-RU"/>
        </w:rPr>
        <w:t>0,1 МПа при изменении уровня от нуля до максимального значения. Начальное значение выходного сигнала (0,02 МПа) задается пружиной 6 (см. рис</w:t>
      </w:r>
      <w:r w:rsidR="0090233E">
        <w:rPr>
          <w:lang w:val="ru-RU"/>
        </w:rPr>
        <w:t>унок 7</w:t>
      </w:r>
      <w:r w:rsidRPr="0007277F">
        <w:rPr>
          <w:lang w:val="ru-RU"/>
        </w:rPr>
        <w:t xml:space="preserve">, а). Для предотвращения автоколебаний измерительной системы уровнемера служит демпфер 4. Герметизация </w:t>
      </w:r>
      <w:r w:rsidRPr="0007277F">
        <w:rPr>
          <w:lang w:val="ru-RU"/>
        </w:rPr>
        <w:lastRenderedPageBreak/>
        <w:t>тех</w:t>
      </w:r>
      <w:r w:rsidR="00DC3344" w:rsidRPr="00DC3344">
        <w:rPr>
          <w:noProof/>
          <w:sz w:val="20"/>
          <w:lang w:val="ru-RU" w:eastAsia="ru-RU"/>
        </w:rPr>
        <mc:AlternateContent>
          <mc:Choice Requires="wpg">
            <w:drawing>
              <wp:anchor distT="0" distB="0" distL="114300" distR="114300" simplePos="0" relativeHeight="251759616" behindDoc="0" locked="1" layoutInCell="0" allowOverlap="1" wp14:anchorId="5227BEB0" wp14:editId="59CB4984">
                <wp:simplePos x="0" y="0"/>
                <wp:positionH relativeFrom="page">
                  <wp:posOffset>724535</wp:posOffset>
                </wp:positionH>
                <wp:positionV relativeFrom="page">
                  <wp:posOffset>258445</wp:posOffset>
                </wp:positionV>
                <wp:extent cx="6588760" cy="10256520"/>
                <wp:effectExtent l="0" t="0" r="21590" b="11430"/>
                <wp:wrapNone/>
                <wp:docPr id="1400" name="Группа 14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6520"/>
                          <a:chOff x="0" y="0"/>
                          <a:chExt cx="20000" cy="20000"/>
                        </a:xfrm>
                      </wpg:grpSpPr>
                      <wps:wsp>
                        <wps:cNvPr id="1401" name="Rectangle 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72" name="Line 6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3" name="Line 6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4" name="Line 6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5" name="Line 6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6" name="Line 6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7" name="Line 7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8" name="Line 7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9" name="Line 7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0" name="Line 7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1" name="Line 7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2" name="Rectangle 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18"/>
                                </w:rPr>
                              </w:pPr>
                              <w:r>
                                <w:rPr>
                                  <w:sz w:val="18"/>
                                </w:rPr>
                                <w:t>Изм.</w:t>
                              </w:r>
                            </w:p>
                          </w:txbxContent>
                        </wps:txbx>
                        <wps:bodyPr rot="0" vert="horz" wrap="square" lIns="12700" tIns="12700" rIns="12700" bIns="12700" anchor="t" anchorCtr="0" upright="1">
                          <a:noAutofit/>
                        </wps:bodyPr>
                      </wps:wsp>
                      <wps:wsp>
                        <wps:cNvPr id="1583" name="Rectangle 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18"/>
                                </w:rPr>
                              </w:pPr>
                              <w:r>
                                <w:rPr>
                                  <w:sz w:val="18"/>
                                </w:rPr>
                                <w:t>Лист</w:t>
                              </w:r>
                            </w:p>
                          </w:txbxContent>
                        </wps:txbx>
                        <wps:bodyPr rot="0" vert="horz" wrap="square" lIns="12700" tIns="12700" rIns="12700" bIns="12700" anchor="t" anchorCtr="0" upright="1">
                          <a:noAutofit/>
                        </wps:bodyPr>
                      </wps:wsp>
                      <wps:wsp>
                        <wps:cNvPr id="1584" name="Rectangle 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18"/>
                                </w:rPr>
                              </w:pPr>
                              <w:r>
                                <w:rPr>
                                  <w:sz w:val="18"/>
                                </w:rPr>
                                <w:t>№ докум.</w:t>
                              </w:r>
                            </w:p>
                          </w:txbxContent>
                        </wps:txbx>
                        <wps:bodyPr rot="0" vert="horz" wrap="square" lIns="12700" tIns="12700" rIns="12700" bIns="12700" anchor="t" anchorCtr="0" upright="1">
                          <a:noAutofit/>
                        </wps:bodyPr>
                      </wps:wsp>
                      <wps:wsp>
                        <wps:cNvPr id="1585" name="Rectangle 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586" name="Rectangle 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18"/>
                                </w:rPr>
                              </w:pPr>
                              <w:r>
                                <w:rPr>
                                  <w:sz w:val="18"/>
                                </w:rPr>
                                <w:t>Дата</w:t>
                              </w:r>
                            </w:p>
                          </w:txbxContent>
                        </wps:txbx>
                        <wps:bodyPr rot="0" vert="horz" wrap="square" lIns="12700" tIns="12700" rIns="12700" bIns="12700" anchor="t" anchorCtr="0" upright="1">
                          <a:noAutofit/>
                        </wps:bodyPr>
                      </wps:wsp>
                      <wps:wsp>
                        <wps:cNvPr id="1587" name="Rectangle 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18"/>
                                </w:rPr>
                              </w:pPr>
                              <w:r>
                                <w:rPr>
                                  <w:sz w:val="18"/>
                                </w:rPr>
                                <w:t>Лист</w:t>
                              </w:r>
                            </w:p>
                          </w:txbxContent>
                        </wps:txbx>
                        <wps:bodyPr rot="0" vert="horz" wrap="square" lIns="12700" tIns="12700" rIns="12700" bIns="12700" anchor="t" anchorCtr="0" upright="1">
                          <a:noAutofit/>
                        </wps:bodyPr>
                      </wps:wsp>
                      <wps:wsp>
                        <wps:cNvPr id="1588" name="Rectangle 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Default="00DC3344">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589" name="Rectangle 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3344" w:rsidRPr="00DC3344" w:rsidRDefault="00DC3344" w:rsidP="00DC3344">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2D342C" id="Группа 1400" o:spid="_x0000_s1296" style="position:absolute;left:0;text-align:left;margin-left:57.05pt;margin-top:20.35pt;width:518.8pt;height:807.6pt;z-index:2517596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" o:allowincell="f">
                <v:rect id="Rectangle 64" o:spid="_x0000_s12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" filled="f" strokeweight="2pt"/>
                <v:line id="Line 65" o:spid="_x0000_s12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" strokeweight="2pt"/>
                <v:line id="Line 66" o:spid="_x0000_s12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" strokeweight="2pt"/>
                <v:line id="Line 67" o:spid="_x0000_s13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" strokeweight="2pt"/>
                <v:line id="Line 68" o:spid="_x0000_s13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" strokeweight="2pt"/>
                <v:line id="Line 69" o:spid="_x0000_s13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" strokeweight="2pt"/>
                <v:line id="Line 70" o:spid="_x0000_s13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" strokeweight="2pt"/>
                <v:line id="Line 71" o:spid="_x0000_s13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" strokeweight="2pt"/>
                <v:line id="Line 72" o:spid="_x0000_s13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" strokeweight="1pt"/>
                <v:line id="Line 73" o:spid="_x0000_s13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" strokeweight="2pt"/>
                <v:line id="Line 74" o:spid="_x0000_s13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" strokeweight="1pt"/>
                <v:rect id="Rectangle 75" o:spid="_x0000_s13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" filled="f" stroked="f" strokeweight=".25pt">
                  <v:textbox inset="1pt,1pt,1pt,1pt">
                    <w:txbxContent>
                      <w:p w:rsidR="00DC3344" w:rsidRDefault="00DC3344">
                        <w:pPr>
                          <w:pStyle w:val="af"/>
                          <w:jc w:val="center"/>
                          <w:rPr>
                            <w:sz w:val="18"/>
                          </w:rPr>
                        </w:pPr>
                        <w:r>
                          <w:rPr>
                            <w:sz w:val="18"/>
                          </w:rPr>
                          <w:t>Изм.</w:t>
                        </w:r>
                      </w:p>
                    </w:txbxContent>
                  </v:textbox>
                </v:rect>
                <v:rect id="Rectangle 76" o:spid="_x0000_s13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" filled="f" stroked="f" strokeweight=".25pt">
                  <v:textbox inset="1pt,1pt,1pt,1pt">
                    <w:txbxContent>
                      <w:p w:rsidR="00DC3344" w:rsidRDefault="00DC3344">
                        <w:pPr>
                          <w:pStyle w:val="af"/>
                          <w:jc w:val="center"/>
                          <w:rPr>
                            <w:sz w:val="18"/>
                          </w:rPr>
                        </w:pPr>
                        <w:r>
                          <w:rPr>
                            <w:sz w:val="18"/>
                          </w:rPr>
                          <w:t>Лист</w:t>
                        </w:r>
                      </w:p>
                    </w:txbxContent>
                  </v:textbox>
                </v:rect>
                <v:rect id="Rectangle 77" o:spid="_x0000_s13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" filled="f" stroked="f" strokeweight=".25pt">
                  <v:textbox inset="1pt,1pt,1pt,1pt">
                    <w:txbxContent>
                      <w:p w:rsidR="00DC3344" w:rsidRDefault="00DC3344">
                        <w:pPr>
                          <w:pStyle w:val="af"/>
                          <w:jc w:val="center"/>
                          <w:rPr>
                            <w:sz w:val="18"/>
                          </w:rPr>
                        </w:pPr>
                        <w:r>
                          <w:rPr>
                            <w:sz w:val="18"/>
                          </w:rPr>
                          <w:t>№ докум.</w:t>
                        </w:r>
                      </w:p>
                    </w:txbxContent>
                  </v:textbox>
                </v:rect>
                <v:rect id="Rectangle 78" o:spid="_x0000_s13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" filled="f" stroked="f" strokeweight=".25pt">
                  <v:textbox inset="1pt,1pt,1pt,1pt">
                    <w:txbxContent>
                      <w:p w:rsidR="00DC3344" w:rsidRDefault="00DC3344">
                        <w:pPr>
                          <w:pStyle w:val="af"/>
                          <w:jc w:val="center"/>
                          <w:rPr>
                            <w:sz w:val="18"/>
                          </w:rPr>
                        </w:pPr>
                        <w:r>
                          <w:rPr>
                            <w:sz w:val="18"/>
                          </w:rPr>
                          <w:t>По</w:t>
                        </w:r>
                        <w:r>
                          <w:rPr>
                            <w:sz w:val="18"/>
                          </w:rPr>
                          <w:t>д</w:t>
                        </w:r>
                        <w:r>
                          <w:rPr>
                            <w:sz w:val="18"/>
                          </w:rPr>
                          <w:t>пись</w:t>
                        </w:r>
                      </w:p>
                    </w:txbxContent>
                  </v:textbox>
                </v:rect>
                <v:rect id="Rectangle 79" o:spid="_x0000_s13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" filled="f" stroked="f" strokeweight=".25pt">
                  <v:textbox inset="1pt,1pt,1pt,1pt">
                    <w:txbxContent>
                      <w:p w:rsidR="00DC3344" w:rsidRDefault="00DC3344">
                        <w:pPr>
                          <w:pStyle w:val="af"/>
                          <w:jc w:val="center"/>
                          <w:rPr>
                            <w:sz w:val="18"/>
                          </w:rPr>
                        </w:pPr>
                        <w:r>
                          <w:rPr>
                            <w:sz w:val="18"/>
                          </w:rPr>
                          <w:t>Дата</w:t>
                        </w:r>
                      </w:p>
                    </w:txbxContent>
                  </v:textbox>
                </v:rect>
                <v:rect id="Rectangle 80" o:spid="_x0000_s13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" filled="f" stroked="f" strokeweight=".25pt">
                  <v:textbox inset="1pt,1pt,1pt,1pt">
                    <w:txbxContent>
                      <w:p w:rsidR="00DC3344" w:rsidRDefault="00DC3344">
                        <w:pPr>
                          <w:pStyle w:val="af"/>
                          <w:jc w:val="center"/>
                          <w:rPr>
                            <w:sz w:val="18"/>
                          </w:rPr>
                        </w:pPr>
                        <w:r>
                          <w:rPr>
                            <w:sz w:val="18"/>
                          </w:rPr>
                          <w:t>Лист</w:t>
                        </w:r>
                      </w:p>
                    </w:txbxContent>
                  </v:textbox>
                </v:rect>
                <v:rect id="Rectangle 81" o:spid="_x0000_s13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" filled="f" stroked="f" strokeweight=".25pt">
                  <v:textbox inset="1pt,1pt,1pt,1pt">
                    <w:txbxContent>
                      <w:p w:rsidR="00DC3344" w:rsidRDefault="00DC3344">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82" o:spid="_x0000_s13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" filled="f" stroked="f" strokeweight=".25pt">
                  <v:textbox inset="1pt,1pt,1pt,1pt">
                    <w:txbxContent>
                      <w:p w:rsidR="00DC3344" w:rsidRPr="00DC3344" w:rsidRDefault="00DC3344" w:rsidP="00DC3344">
                        <w:pPr>
                          <w:pStyle w:val="af"/>
                          <w:jc w:val="center"/>
                          <w:rPr>
                            <w:i w:val="0"/>
                          </w:rPr>
                        </w:pPr>
                        <w:r w:rsidRPr="000267AE">
                          <w:rPr>
                            <w:i w:val="0"/>
                          </w:rPr>
                          <w:t>КП-220700.62.01-2016</w:t>
                        </w:r>
                      </w:p>
                    </w:txbxContent>
                  </v:textbox>
                </v:rect>
                <w10:wrap anchorx="page" anchory="page"/>
                <w10:anchorlock/>
              </v:group>
            </w:pict>
          </mc:Fallback>
        </mc:AlternateContent>
      </w:r>
      <w:r w:rsidRPr="0007277F">
        <w:rPr>
          <w:lang w:val="ru-RU"/>
        </w:rPr>
        <w:t>нологического аппарата при установке в нем чувствительного элемента достигается уплотнительной мембраной 3. При необходимости буек может быть Установлен в выносной камере, располагаемой вне технологического аппарата. Минимальный верхний предел измерений пневматических уровнемеров</w:t>
      </w:r>
      <w:r w:rsidR="00B4053F">
        <w:rPr>
          <w:lang w:val="ru-RU"/>
        </w:rPr>
        <w:t xml:space="preserve"> </w:t>
      </w:r>
      <w:r w:rsidR="005665AB" w:rsidRPr="00D70036">
        <w:rPr>
          <w:rFonts w:eastAsia="Times New Roman" w:cs="Times New Roman"/>
          <w:spacing w:val="1"/>
          <w:szCs w:val="28"/>
          <w:lang w:val="ru-RU"/>
        </w:rPr>
        <w:t>–</w:t>
      </w:r>
      <w:r w:rsidR="005665AB">
        <w:rPr>
          <w:lang w:val="ru-RU"/>
        </w:rPr>
        <w:t xml:space="preserve"> 0,02 м, максимальный </w:t>
      </w:r>
      <w:r w:rsidR="005665AB" w:rsidRPr="00D70036">
        <w:rPr>
          <w:rFonts w:eastAsia="Times New Roman" w:cs="Times New Roman"/>
          <w:spacing w:val="1"/>
          <w:szCs w:val="28"/>
          <w:lang w:val="ru-RU"/>
        </w:rPr>
        <w:t>–</w:t>
      </w:r>
      <w:r w:rsidR="00B4053F">
        <w:rPr>
          <w:lang w:val="ru-RU"/>
        </w:rPr>
        <w:t xml:space="preserve"> 16 м.</w:t>
      </w:r>
    </w:p>
    <w:p w:rsidR="0090233E" w:rsidRDefault="0007277F" w:rsidP="0007277F">
      <w:pPr>
        <w:rPr>
          <w:lang w:val="ru-RU"/>
        </w:rPr>
      </w:pPr>
      <w:r w:rsidRPr="0007277F">
        <w:rPr>
          <w:lang w:val="ru-RU"/>
        </w:rPr>
        <w:t>Кроме рассмотренной модификации пневматических уровнемеров выпускаются уровнемеры, оснащенные унифици</w:t>
      </w:r>
      <w:r w:rsidR="002F2CC9">
        <w:rPr>
          <w:lang w:val="ru-RU"/>
        </w:rPr>
        <w:t xml:space="preserve">рованным преобразователем «сила </w:t>
      </w:r>
      <w:r w:rsidR="002F2CC9" w:rsidRPr="00D70036">
        <w:rPr>
          <w:rFonts w:eastAsia="Times New Roman" w:cs="Times New Roman"/>
          <w:spacing w:val="1"/>
          <w:szCs w:val="28"/>
          <w:lang w:val="ru-RU"/>
        </w:rPr>
        <w:t>–</w:t>
      </w:r>
      <w:r w:rsidRPr="0007277F">
        <w:rPr>
          <w:lang w:val="ru-RU"/>
        </w:rPr>
        <w:t xml:space="preserve"> давление». Схема соединения буйка с унифицированным прео</w:t>
      </w:r>
      <w:r w:rsidR="0090233E">
        <w:rPr>
          <w:lang w:val="ru-RU"/>
        </w:rPr>
        <w:t>бразователем приведена на рисунок 7</w:t>
      </w:r>
      <w:r w:rsidRPr="0007277F">
        <w:rPr>
          <w:lang w:val="ru-RU"/>
        </w:rPr>
        <w:t xml:space="preserve">, б. Здесь 1 </w:t>
      </w:r>
      <w:r w:rsidR="005665AB" w:rsidRPr="00D70036">
        <w:rPr>
          <w:rFonts w:eastAsia="Times New Roman" w:cs="Times New Roman"/>
          <w:spacing w:val="1"/>
          <w:szCs w:val="28"/>
          <w:lang w:val="ru-RU"/>
        </w:rPr>
        <w:t>–</w:t>
      </w:r>
      <w:r w:rsidRPr="0007277F">
        <w:rPr>
          <w:lang w:val="ru-RU"/>
        </w:rPr>
        <w:t xml:space="preserve"> груз, уравновешивающий вес буйка; 2 </w:t>
      </w:r>
      <w:r w:rsidR="005665AB" w:rsidRPr="00D70036">
        <w:rPr>
          <w:rFonts w:eastAsia="Times New Roman" w:cs="Times New Roman"/>
          <w:spacing w:val="1"/>
          <w:szCs w:val="28"/>
          <w:lang w:val="ru-RU"/>
        </w:rPr>
        <w:t>–</w:t>
      </w:r>
      <w:r w:rsidR="002F2CC9">
        <w:rPr>
          <w:lang w:val="ru-RU"/>
        </w:rPr>
        <w:t xml:space="preserve"> Т-</w:t>
      </w:r>
      <w:r w:rsidRPr="0007277F">
        <w:rPr>
          <w:lang w:val="ru-RU"/>
        </w:rPr>
        <w:t>образный рычаг униф</w:t>
      </w:r>
      <w:r w:rsidR="0090233E">
        <w:rPr>
          <w:lang w:val="ru-RU"/>
        </w:rPr>
        <w:t>ицированного преобразователя 3.</w:t>
      </w:r>
    </w:p>
    <w:p w:rsidR="0090233E" w:rsidRDefault="0007277F" w:rsidP="0007277F">
      <w:pPr>
        <w:rPr>
          <w:lang w:val="ru-RU"/>
        </w:rPr>
      </w:pPr>
      <w:r w:rsidRPr="0007277F">
        <w:rPr>
          <w:lang w:val="ru-RU"/>
        </w:rPr>
        <w:t xml:space="preserve">Для преобразования уровня в унифицированный токовый сигнал разработаны буйковые электрические уровнемеры, оснащенные унифицированным преобразователем «сила </w:t>
      </w:r>
      <w:r w:rsidR="00FC1AA3" w:rsidRPr="00D70036">
        <w:rPr>
          <w:rFonts w:eastAsia="Times New Roman" w:cs="Times New Roman"/>
          <w:spacing w:val="1"/>
          <w:szCs w:val="28"/>
          <w:lang w:val="ru-RU"/>
        </w:rPr>
        <w:t>–</w:t>
      </w:r>
      <w:r w:rsidRPr="0007277F">
        <w:rPr>
          <w:lang w:val="ru-RU"/>
        </w:rPr>
        <w:t xml:space="preserve"> ток». Подключение буйка к унифицированному преобразователю осуществляется по схеме, аналогич</w:t>
      </w:r>
      <w:r w:rsidR="0090233E">
        <w:rPr>
          <w:lang w:val="ru-RU"/>
        </w:rPr>
        <w:t>ной схеме, приведенной на рисунок 7</w:t>
      </w:r>
      <w:r w:rsidRPr="0007277F">
        <w:rPr>
          <w:lang w:val="ru-RU"/>
        </w:rPr>
        <w:t>, б. Верхние пределы измерений уровнемера с унифицированным электрическим сигналом о</w:t>
      </w:r>
      <w:r w:rsidR="0090233E">
        <w:rPr>
          <w:lang w:val="ru-RU"/>
        </w:rPr>
        <w:t>граничены значениями 0,02</w:t>
      </w:r>
      <w:r w:rsidR="00FC1AA3" w:rsidRPr="00D70036">
        <w:rPr>
          <w:rFonts w:eastAsia="Times New Roman" w:cs="Times New Roman"/>
          <w:spacing w:val="1"/>
          <w:szCs w:val="28"/>
          <w:lang w:val="ru-RU"/>
        </w:rPr>
        <w:t>–</w:t>
      </w:r>
      <w:r w:rsidR="0090233E">
        <w:rPr>
          <w:lang w:val="ru-RU"/>
        </w:rPr>
        <w:t>16 м.</w:t>
      </w:r>
    </w:p>
    <w:p w:rsidR="0007277F" w:rsidRDefault="0007277F" w:rsidP="0007277F">
      <w:pPr>
        <w:rPr>
          <w:lang w:val="ru-RU"/>
        </w:rPr>
      </w:pPr>
      <w:r w:rsidRPr="0007277F">
        <w:rPr>
          <w:lang w:val="ru-RU"/>
        </w:rPr>
        <w:t xml:space="preserve">Буйковые средства измерений уровня применяются при температуре рабочей среды от </w:t>
      </w:r>
      <w:r w:rsidR="008E7227">
        <w:rPr>
          <w:rFonts w:eastAsia="Times New Roman" w:cs="Times New Roman"/>
          <w:spacing w:val="1"/>
          <w:szCs w:val="28"/>
          <w:lang w:val="ru-RU"/>
        </w:rPr>
        <w:t>-</w:t>
      </w:r>
      <w:r w:rsidRPr="0007277F">
        <w:rPr>
          <w:lang w:val="ru-RU"/>
        </w:rPr>
        <w:t>40 до + 400</w:t>
      </w:r>
      <w:r w:rsidR="002F2CC9" w:rsidRPr="002F2CC9">
        <w:rPr>
          <w:lang w:val="ru-RU"/>
        </w:rPr>
        <w:t xml:space="preserve"> </w:t>
      </w:r>
      <w:r w:rsidRPr="0007277F">
        <w:rPr>
          <w:lang w:val="ru-RU"/>
        </w:rPr>
        <w:t xml:space="preserve">°С и давлении рабочей среды до 16 МПа. </w:t>
      </w:r>
      <w:r w:rsidRPr="0090233E">
        <w:rPr>
          <w:lang w:val="ru-RU"/>
        </w:rPr>
        <w:t>Классы точности буйковых уровнемеров 1,0 и 1,5.</w:t>
      </w:r>
    </w:p>
    <w:p w:rsidR="00DE1D6F" w:rsidRDefault="00DE1D6F" w:rsidP="0007277F">
      <w:pPr>
        <w:rPr>
          <w:lang w:val="ru-RU"/>
        </w:rPr>
      </w:pPr>
    </w:p>
    <w:p w:rsidR="0090233E" w:rsidRDefault="0090233E" w:rsidP="005A7492">
      <w:pPr>
        <w:pStyle w:val="2"/>
      </w:pPr>
      <w:bookmarkStart w:id="11" w:name="_Toc468750967"/>
      <w:r>
        <w:t xml:space="preserve">2.5 </w:t>
      </w:r>
      <w:r w:rsidRPr="0090233E">
        <w:t>Магнитные погружные зонды предельного уровня</w:t>
      </w:r>
      <w:bookmarkEnd w:id="11"/>
    </w:p>
    <w:p w:rsidR="00DE1D6F" w:rsidRPr="00DE1D6F" w:rsidRDefault="00DE1D6F" w:rsidP="00DE1D6F">
      <w:pPr>
        <w:rPr>
          <w:lang w:val="ru-RU"/>
        </w:rPr>
      </w:pPr>
    </w:p>
    <w:p w:rsidR="006706A1" w:rsidRDefault="00F837F9" w:rsidP="006706A1">
      <w:pPr>
        <w:rPr>
          <w:lang w:val="ru-RU"/>
        </w:rPr>
      </w:pPr>
      <w:r w:rsidRPr="00F837F9">
        <w:rPr>
          <w:lang w:val="ru-RU"/>
        </w:rPr>
        <w:t xml:space="preserve">Магнитные погружные зонды предельного уровня серии </w:t>
      </w:r>
      <w:r>
        <w:t>LML</w:t>
      </w:r>
      <w:r w:rsidRPr="00F837F9">
        <w:rPr>
          <w:lang w:val="ru-RU"/>
        </w:rPr>
        <w:t xml:space="preserve"> разработаны для использования в очищенных жидкостях, таких как вода, растворители, масла, различные виды топлива. В зависимости от вида контролируемой жидкости возможны различные исполнения зондов:</w:t>
      </w:r>
    </w:p>
    <w:p w:rsidR="006706A1" w:rsidRDefault="005A7492" w:rsidP="006706A1">
      <w:pPr>
        <w:rPr>
          <w:lang w:val="ru-RU"/>
        </w:rPr>
      </w:pPr>
      <w:r>
        <w:rPr>
          <w:lang w:val="ru-RU"/>
        </w:rPr>
        <w:t>-</w:t>
      </w:r>
      <w:r w:rsidR="001D5581" w:rsidRPr="001D5581">
        <w:rPr>
          <w:lang w:val="ru-RU"/>
        </w:rPr>
        <w:t xml:space="preserve"> </w:t>
      </w:r>
      <w:r w:rsidR="00F837F9" w:rsidRPr="00F837F9">
        <w:rPr>
          <w:lang w:val="ru-RU"/>
        </w:rPr>
        <w:t>пластиковые для агрессивных</w:t>
      </w:r>
      <w:r w:rsidR="006706A1">
        <w:rPr>
          <w:lang w:val="ru-RU"/>
        </w:rPr>
        <w:t xml:space="preserve"> кислот и щелочей;</w:t>
      </w:r>
    </w:p>
    <w:p w:rsidR="006706A1" w:rsidRDefault="005A7492" w:rsidP="006706A1">
      <w:pPr>
        <w:rPr>
          <w:lang w:val="ru-RU"/>
        </w:rPr>
      </w:pPr>
      <w:r>
        <w:rPr>
          <w:lang w:val="ru-RU"/>
        </w:rPr>
        <w:t>-</w:t>
      </w:r>
      <w:r w:rsidR="001D5581" w:rsidRPr="001D5581">
        <w:rPr>
          <w:lang w:val="ru-RU"/>
        </w:rPr>
        <w:t xml:space="preserve"> </w:t>
      </w:r>
      <w:r w:rsidR="00F837F9" w:rsidRPr="00F837F9">
        <w:rPr>
          <w:lang w:val="ru-RU"/>
        </w:rPr>
        <w:t>из нержавеюще</w:t>
      </w:r>
      <w:r w:rsidR="006706A1">
        <w:rPr>
          <w:lang w:val="ru-RU"/>
        </w:rPr>
        <w:t>й стали для воды, масел и т.п.;</w:t>
      </w:r>
    </w:p>
    <w:p w:rsidR="006706A1" w:rsidRDefault="005A7492" w:rsidP="006706A1">
      <w:pPr>
        <w:rPr>
          <w:lang w:val="ru-RU"/>
        </w:rPr>
      </w:pPr>
      <w:r w:rsidRPr="005A7492">
        <w:rPr>
          <w:lang w:val="ru-RU"/>
        </w:rPr>
        <w:t>-</w:t>
      </w:r>
      <w:r w:rsidR="001D5581" w:rsidRPr="001D5581">
        <w:rPr>
          <w:lang w:val="ru-RU"/>
        </w:rPr>
        <w:t xml:space="preserve"> </w:t>
      </w:r>
      <w:r w:rsidR="00F837F9" w:rsidRPr="00F837F9">
        <w:rPr>
          <w:lang w:val="ru-RU"/>
        </w:rPr>
        <w:t>из нержавеющей стали во взрывозащищённом исполнении для горючих жидкостей, таких как</w:t>
      </w:r>
      <w:r w:rsidR="006706A1">
        <w:rPr>
          <w:lang w:val="ru-RU"/>
        </w:rPr>
        <w:t xml:space="preserve"> топливо, растворители, спирты.</w:t>
      </w:r>
    </w:p>
    <w:p w:rsidR="006706A1" w:rsidRDefault="00F837F9" w:rsidP="006706A1">
      <w:pPr>
        <w:rPr>
          <w:lang w:val="ru-RU"/>
        </w:rPr>
      </w:pPr>
      <w:r w:rsidRPr="00F837F9">
        <w:rPr>
          <w:lang w:val="ru-RU"/>
        </w:rPr>
        <w:t xml:space="preserve">Эти датчики работают следующим образом: поплавок, направляемый трубкой зонда, плавает на поверхности жидкости; тороидальный магнит, смонтированный на поплавке, в соответствующем положении замыкает язычковые герметизированные контакты, установленные на направляющей трубке, посредством магнитного поля. </w:t>
      </w:r>
    </w:p>
    <w:p w:rsidR="0090233E" w:rsidRDefault="00F837F9" w:rsidP="006706A1">
      <w:pPr>
        <w:rPr>
          <w:lang w:val="ru-RU"/>
        </w:rPr>
      </w:pPr>
      <w:r w:rsidRPr="00F837F9">
        <w:rPr>
          <w:lang w:val="ru-RU"/>
        </w:rPr>
        <w:t>Поставляются модели с числом контактов от 1 до 3. Переключатели выполняются размыкающие, замыкающие и переключающие. Точность измерения не зависит от давления, плотности и электрических свойств жидкости.</w:t>
      </w:r>
    </w:p>
    <w:p w:rsidR="006706A1" w:rsidRPr="00A56846" w:rsidRDefault="006706A1" w:rsidP="008E7227">
      <w:pPr>
        <w:rPr>
          <w:lang w:val="ru-RU"/>
        </w:rPr>
      </w:pPr>
      <w:r w:rsidRPr="006706A1">
        <w:rPr>
          <w:lang w:val="ru-RU"/>
        </w:rPr>
        <w:t>Общие технические данные магнитных погружных зондов</w:t>
      </w:r>
      <w:r w:rsidRPr="00A56846">
        <w:rPr>
          <w:lang w:val="ru-RU"/>
        </w:rPr>
        <w:t>:</w:t>
      </w:r>
    </w:p>
    <w:p w:rsidR="006706A1" w:rsidRPr="006706A1" w:rsidRDefault="006706A1" w:rsidP="008E7227">
      <w:pPr>
        <w:rPr>
          <w:lang w:val="ru-RU"/>
        </w:rPr>
      </w:pPr>
      <w:r w:rsidRPr="006706A1">
        <w:rPr>
          <w:lang w:val="ru-RU"/>
        </w:rPr>
        <w:t>Температура контролируемой жидкости: -20...+70</w:t>
      </w:r>
      <w:r w:rsidR="008E7227" w:rsidRPr="008E7227">
        <w:rPr>
          <w:lang w:val="ru-RU"/>
        </w:rPr>
        <w:t xml:space="preserve"> </w:t>
      </w:r>
      <w:r w:rsidRPr="006706A1">
        <w:rPr>
          <w:lang w:val="ru-RU"/>
        </w:rPr>
        <w:t>°С. Рабочая плотность</w:t>
      </w:r>
    </w:p>
    <w:p w:rsidR="006706A1" w:rsidRPr="006706A1" w:rsidRDefault="006706A1" w:rsidP="008E7227">
      <w:pPr>
        <w:rPr>
          <w:lang w:val="ru-RU"/>
        </w:rPr>
      </w:pPr>
      <w:r w:rsidRPr="006706A1">
        <w:rPr>
          <w:lang w:val="ru-RU"/>
        </w:rPr>
        <w:t>контролируемого вещества:</w:t>
      </w:r>
      <w:r w:rsidR="00A56846">
        <w:rPr>
          <w:lang w:val="ru-RU"/>
        </w:rPr>
        <w:t xml:space="preserve"> не менее 0,7 г/см</w:t>
      </w:r>
      <w:r w:rsidR="00A56846" w:rsidRPr="006A35F6">
        <w:rPr>
          <w:vertAlign w:val="superscript"/>
          <w:lang w:val="ru-RU"/>
        </w:rPr>
        <w:t>3</w:t>
      </w:r>
      <w:r w:rsidRPr="006706A1">
        <w:rPr>
          <w:lang w:val="ru-RU"/>
        </w:rPr>
        <w:t xml:space="preserve">. Рабочее давление: </w:t>
      </w:r>
    </w:p>
    <w:p w:rsidR="006706A1" w:rsidRPr="006A35F6" w:rsidRDefault="008E7227" w:rsidP="008E7227">
      <w:pPr>
        <w:rPr>
          <w:lang w:val="ru-RU"/>
        </w:rPr>
      </w:pPr>
      <w:r>
        <w:rPr>
          <w:rFonts w:eastAsia="Times New Roman" w:cs="Times New Roman"/>
          <w:spacing w:val="1"/>
          <w:szCs w:val="28"/>
          <w:lang w:val="ru-RU"/>
        </w:rPr>
        <w:t>-</w:t>
      </w:r>
      <w:r w:rsidR="00BD4679" w:rsidRPr="00BD4679">
        <w:rPr>
          <w:rFonts w:eastAsia="Times New Roman" w:cs="Times New Roman"/>
          <w:spacing w:val="1"/>
          <w:szCs w:val="28"/>
          <w:lang w:val="ru-RU"/>
        </w:rPr>
        <w:t xml:space="preserve"> </w:t>
      </w:r>
      <w:r w:rsidR="006706A1" w:rsidRPr="006A35F6">
        <w:rPr>
          <w:lang w:val="ru-RU"/>
        </w:rPr>
        <w:t>до 3 бар (исполнение из пластика);</w:t>
      </w:r>
    </w:p>
    <w:p w:rsidR="006706A1" w:rsidRPr="006A35F6" w:rsidRDefault="008E7227" w:rsidP="008E7227">
      <w:pPr>
        <w:rPr>
          <w:lang w:val="ru-RU"/>
        </w:rPr>
      </w:pPr>
      <w:r>
        <w:rPr>
          <w:rFonts w:eastAsia="Times New Roman" w:cs="Times New Roman"/>
          <w:spacing w:val="1"/>
          <w:szCs w:val="28"/>
          <w:lang w:val="ru-RU"/>
        </w:rPr>
        <w:lastRenderedPageBreak/>
        <w:t>-</w:t>
      </w:r>
      <w:r w:rsidR="00BD4679" w:rsidRPr="00BD4679">
        <w:rPr>
          <w:rFonts w:eastAsia="Times New Roman" w:cs="Times New Roman"/>
          <w:spacing w:val="1"/>
          <w:szCs w:val="28"/>
          <w:lang w:val="ru-RU"/>
        </w:rPr>
        <w:t xml:space="preserve"> </w:t>
      </w:r>
      <w:r w:rsidR="006706A1" w:rsidRPr="006A35F6">
        <w:rPr>
          <w:lang w:val="ru-RU"/>
        </w:rPr>
        <w:t>д</w:t>
      </w:r>
      <w:r w:rsidR="0044135E" w:rsidRPr="0044135E">
        <w:rPr>
          <w:noProof/>
          <w:sz w:val="20"/>
          <w:lang w:val="ru-RU" w:eastAsia="ru-RU"/>
        </w:rPr>
        <mc:AlternateContent>
          <mc:Choice Requires="wpg">
            <w:drawing>
              <wp:anchor distT="0" distB="0" distL="114300" distR="114300" simplePos="0" relativeHeight="251687936" behindDoc="0" locked="1" layoutInCell="0" allowOverlap="1" wp14:anchorId="66D03627" wp14:editId="5CBA50E8">
                <wp:simplePos x="0" y="0"/>
                <wp:positionH relativeFrom="page">
                  <wp:posOffset>724535</wp:posOffset>
                </wp:positionH>
                <wp:positionV relativeFrom="page">
                  <wp:posOffset>258445</wp:posOffset>
                </wp:positionV>
                <wp:extent cx="6588760" cy="10213340"/>
                <wp:effectExtent l="0" t="0" r="21590" b="16510"/>
                <wp:wrapNone/>
                <wp:docPr id="1692" name="Группа 1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13340"/>
                          <a:chOff x="0" y="0"/>
                          <a:chExt cx="20000" cy="20000"/>
                        </a:xfrm>
                      </wpg:grpSpPr>
                      <wps:wsp>
                        <wps:cNvPr id="1693" name="Rectangle 3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94" name="Line 3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5" name="Line 3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6" name="Line 3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7" name="Line 3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8" name="Line 3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9" name="Line 3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0" name="Line 3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1" name="Line 3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2" name="Line 3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3" name="Line 3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4" name="Rectangle 3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705" name="Rectangle 3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06" name="Rectangle 3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707" name="Rectangle 3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708" name="Rectangle 3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709" name="Rectangle 3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10" name="Rectangle 3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711" name="Rectangle 3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44135E" w:rsidRDefault="00FE5A6F" w:rsidP="0044135E">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0BB61E" id="Группа 1692" o:spid="_x0000_s1316" style="position:absolute;left:0;text-align:left;margin-left:57.05pt;margin-top:20.35pt;width:518.8pt;height:804.2pt;z-index:2516879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" o:allowincell="f">
                <v:rect id="Rectangle 363" o:spid="_x0000_s13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" filled="f" strokeweight="2pt"/>
                <v:line id="Line 364" o:spid="_x0000_s13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" strokeweight="2pt"/>
                <v:line id="Line 365" o:spid="_x0000_s13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" strokeweight="2pt"/>
                <v:line id="Line 366" o:spid="_x0000_s13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" strokeweight="2pt"/>
                <v:line id="Line 367" o:spid="_x0000_s13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" strokeweight="2pt"/>
                <v:line id="Line 368" o:spid="_x0000_s13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" strokeweight="2pt"/>
                <v:line id="Line 369" o:spid="_x0000_s13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" strokeweight="2pt"/>
                <v:line id="Line 370" o:spid="_x0000_s13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" strokeweight="2pt"/>
                <v:line id="Line 371" o:spid="_x0000_s13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" strokeweight="1pt"/>
                <v:line id="Line 372" o:spid="_x0000_s13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" strokeweight="2pt"/>
                <v:line id="Line 373" o:spid="_x0000_s13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" strokeweight="1pt"/>
                <v:rect id="Rectangle 374" o:spid="_x0000_s13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Изм.</w:t>
                        </w:r>
                      </w:p>
                    </w:txbxContent>
                  </v:textbox>
                </v:rect>
                <v:rect id="Rectangle 375" o:spid="_x0000_s13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376" o:spid="_x0000_s13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 докум.</w:t>
                        </w:r>
                      </w:p>
                    </w:txbxContent>
                  </v:textbox>
                </v:rect>
                <v:rect id="Rectangle 377" o:spid="_x0000_s13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Подпись</w:t>
                        </w:r>
                      </w:p>
                    </w:txbxContent>
                  </v:textbox>
                </v:rect>
                <v:rect id="Rectangle 378" o:spid="_x0000_s13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Дата</w:t>
                        </w:r>
                      </w:p>
                    </w:txbxContent>
                  </v:textbox>
                </v:rect>
                <v:rect id="Rectangle 379" o:spid="_x0000_s13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380" o:spid="_x0000_s13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381" o:spid="_x0000_s13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" filled="f" stroked="f" strokeweight=".25pt">
                  <v:textbox inset="1pt,1pt,1pt,1pt">
                    <w:txbxContent>
                      <w:p w:rsidR="00FE5A6F" w:rsidRPr="0044135E" w:rsidRDefault="00FE5A6F" w:rsidP="0044135E">
                        <w:pPr>
                          <w:pStyle w:val="af"/>
                          <w:jc w:val="center"/>
                          <w:rPr>
                            <w:i w:val="0"/>
                          </w:rPr>
                        </w:pPr>
                        <w:r w:rsidRPr="000267AE">
                          <w:rPr>
                            <w:i w:val="0"/>
                          </w:rPr>
                          <w:t>КП-220700.62.01-2016</w:t>
                        </w:r>
                      </w:p>
                    </w:txbxContent>
                  </v:textbox>
                </v:rect>
                <w10:wrap anchorx="page" anchory="page"/>
                <w10:anchorlock/>
              </v:group>
            </w:pict>
          </mc:Fallback>
        </mc:AlternateContent>
      </w:r>
      <w:r w:rsidR="006706A1" w:rsidRPr="006A35F6">
        <w:rPr>
          <w:lang w:val="ru-RU"/>
        </w:rPr>
        <w:t xml:space="preserve">о 25 бар (исполнение из нержавеющей стали). </w:t>
      </w:r>
    </w:p>
    <w:p w:rsidR="006706A1" w:rsidRPr="006706A1" w:rsidRDefault="006706A1" w:rsidP="008E7227">
      <w:pPr>
        <w:rPr>
          <w:lang w:val="ru-RU"/>
        </w:rPr>
      </w:pPr>
      <w:r w:rsidRPr="006706A1">
        <w:rPr>
          <w:lang w:val="ru-RU"/>
        </w:rPr>
        <w:t xml:space="preserve">Основные достоинства: </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простой принцип действия;</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 xml:space="preserve">несложный монтаж; </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 xml:space="preserve">несложное техническое обслуживание; </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 xml:space="preserve">не требуется регулировка в месте установки. </w:t>
      </w:r>
    </w:p>
    <w:p w:rsidR="006706A1" w:rsidRPr="006706A1" w:rsidRDefault="006706A1" w:rsidP="008E7227">
      <w:pPr>
        <w:rPr>
          <w:lang w:val="ru-RU"/>
        </w:rPr>
      </w:pPr>
      <w:r w:rsidRPr="006706A1">
        <w:rPr>
          <w:lang w:val="ru-RU"/>
        </w:rPr>
        <w:t>Недостатки:</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плавучесть зависит от размера поплавка;</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точки переключения зависят от плотности среды;</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максимальная длина трубки зонда около 6 м;</w:t>
      </w:r>
    </w:p>
    <w:p w:rsidR="006706A1" w:rsidRPr="006A35F6" w:rsidRDefault="008E7227" w:rsidP="008E7227">
      <w:pPr>
        <w:rPr>
          <w:lang w:val="ru-RU"/>
        </w:rPr>
      </w:pPr>
      <w:r>
        <w:rPr>
          <w:lang w:val="ru-RU"/>
        </w:rPr>
        <w:t>-</w:t>
      </w:r>
      <w:r w:rsidR="00BD4679" w:rsidRPr="00BD4679">
        <w:rPr>
          <w:lang w:val="ru-RU"/>
        </w:rPr>
        <w:t xml:space="preserve"> </w:t>
      </w:r>
      <w:r w:rsidR="006706A1" w:rsidRPr="006A35F6">
        <w:rPr>
          <w:lang w:val="ru-RU"/>
        </w:rPr>
        <w:t>минимально допустимая плотность контролир</w:t>
      </w:r>
      <w:r w:rsidR="006A35F6" w:rsidRPr="006A35F6">
        <w:rPr>
          <w:lang w:val="ru-RU"/>
        </w:rPr>
        <w:t>уемого вещества равна 0,7 г/см</w:t>
      </w:r>
      <w:r w:rsidR="006A35F6" w:rsidRPr="006A35F6">
        <w:rPr>
          <w:vertAlign w:val="superscript"/>
          <w:lang w:val="ru-RU"/>
        </w:rPr>
        <w:t>3</w:t>
      </w:r>
      <w:r w:rsidR="006A35F6">
        <w:rPr>
          <w:lang w:val="ru-RU"/>
        </w:rPr>
        <w:t>;</w:t>
      </w:r>
    </w:p>
    <w:p w:rsidR="006706A1" w:rsidRDefault="008E7227" w:rsidP="008E7227">
      <w:pPr>
        <w:rPr>
          <w:lang w:val="ru-RU"/>
        </w:rPr>
      </w:pPr>
      <w:r>
        <w:rPr>
          <w:lang w:val="ru-RU"/>
        </w:rPr>
        <w:t>-</w:t>
      </w:r>
      <w:r w:rsidR="0027495E">
        <w:rPr>
          <w:lang w:val="ru-RU"/>
        </w:rPr>
        <w:t xml:space="preserve"> </w:t>
      </w:r>
      <w:r w:rsidR="006706A1" w:rsidRPr="006A35F6">
        <w:rPr>
          <w:lang w:val="ru-RU"/>
        </w:rPr>
        <w:t>можно использовать только в очищенных жидкостях</w:t>
      </w:r>
      <w:r w:rsidR="006A35F6" w:rsidRPr="006A35F6">
        <w:rPr>
          <w:lang w:val="ru-RU"/>
        </w:rPr>
        <w:t>.</w:t>
      </w:r>
    </w:p>
    <w:p w:rsidR="00DE1D6F" w:rsidRDefault="00DE1D6F" w:rsidP="008E7227">
      <w:pPr>
        <w:rPr>
          <w:lang w:val="ru-RU"/>
        </w:rPr>
      </w:pPr>
    </w:p>
    <w:p w:rsidR="006A35F6" w:rsidRDefault="00C32007" w:rsidP="00AE6CB1">
      <w:pPr>
        <w:pStyle w:val="2"/>
      </w:pPr>
      <w:bookmarkStart w:id="12" w:name="_Toc468750968"/>
      <w:r w:rsidRPr="00AE6CB1">
        <w:t xml:space="preserve">2.6 </w:t>
      </w:r>
      <w:r w:rsidR="006A35F6" w:rsidRPr="00AE6CB1">
        <w:t>Гид</w:t>
      </w:r>
      <w:r w:rsidR="0080335D">
        <w:t>ростатические средства измерения</w:t>
      </w:r>
      <w:r w:rsidR="006A35F6" w:rsidRPr="00AE6CB1">
        <w:t xml:space="preserve"> уровня</w:t>
      </w:r>
      <w:bookmarkEnd w:id="12"/>
    </w:p>
    <w:p w:rsidR="00DE1D6F" w:rsidRPr="00DE1D6F" w:rsidRDefault="00DE1D6F" w:rsidP="00DE1D6F">
      <w:pPr>
        <w:rPr>
          <w:lang w:val="ru-RU"/>
        </w:rPr>
      </w:pPr>
    </w:p>
    <w:p w:rsidR="00C32007" w:rsidRDefault="00C32007" w:rsidP="00C32007">
      <w:pPr>
        <w:rPr>
          <w:lang w:val="ru-RU"/>
        </w:rPr>
      </w:pPr>
      <w:r w:rsidRPr="00C32007">
        <w:rPr>
          <w:lang w:val="ru-RU"/>
        </w:rPr>
        <w:t>Данный метод измерения уровня основан на определении гидростатического давления, оказываемого жидкостью на дно резервуара. Величина гидростатическо</w:t>
      </w:r>
      <w:r w:rsidR="00A109A0">
        <w:rPr>
          <w:lang w:val="ru-RU"/>
        </w:rPr>
        <w:t>го давления на дно резервуара (</w:t>
      </w:r>
      <w:r>
        <w:t>p</w:t>
      </w:r>
      <w:r w:rsidRPr="00C32007">
        <w:rPr>
          <w:lang w:val="ru-RU"/>
        </w:rPr>
        <w:t>) зависит от высоты столба жидкос</w:t>
      </w:r>
      <w:r w:rsidR="00A109A0">
        <w:rPr>
          <w:lang w:val="ru-RU"/>
        </w:rPr>
        <w:t>ти над измерительным прибором (</w:t>
      </w:r>
      <w:r>
        <w:t>h</w:t>
      </w:r>
      <w:r w:rsidR="00A109A0">
        <w:rPr>
          <w:lang w:val="ru-RU"/>
        </w:rPr>
        <w:t>) и от плотности жидкости (</w:t>
      </w:r>
      <w:r>
        <w:t>r</w:t>
      </w:r>
      <w:r w:rsidRPr="00C32007">
        <w:rPr>
          <w:lang w:val="ru-RU"/>
        </w:rPr>
        <w:t xml:space="preserve">): </w:t>
      </w:r>
      <w:r>
        <w:t>p</w:t>
      </w:r>
      <w:r w:rsidRPr="00C32007">
        <w:rPr>
          <w:lang w:val="ru-RU"/>
        </w:rPr>
        <w:t xml:space="preserve"> = </w:t>
      </w:r>
      <w:r w:rsidR="00A109A0">
        <w:t>r</w:t>
      </w:r>
      <w:r>
        <w:t>gh</w:t>
      </w:r>
      <w:r w:rsidRPr="00C32007">
        <w:rPr>
          <w:lang w:val="ru-RU"/>
        </w:rPr>
        <w:t xml:space="preserve">, соответственно </w:t>
      </w:r>
      <w:r>
        <w:t>h</w:t>
      </w:r>
      <w:r w:rsidRPr="00C32007">
        <w:rPr>
          <w:lang w:val="ru-RU"/>
        </w:rPr>
        <w:t xml:space="preserve"> = </w:t>
      </w:r>
      <w:r>
        <w:t>p</w:t>
      </w:r>
      <w:r w:rsidR="00A109A0">
        <w:rPr>
          <w:lang w:val="ru-RU"/>
        </w:rPr>
        <w:t>/</w:t>
      </w:r>
      <w:r>
        <w:t>rg</w:t>
      </w:r>
      <w:r w:rsidRPr="00C32007">
        <w:rPr>
          <w:lang w:val="ru-RU"/>
        </w:rPr>
        <w:t xml:space="preserve">, где </w:t>
      </w:r>
      <w:r>
        <w:t>g</w:t>
      </w:r>
      <w:r w:rsidR="00A109A0" w:rsidRPr="00A109A0">
        <w:rPr>
          <w:lang w:val="ru-RU"/>
        </w:rPr>
        <w:t xml:space="preserve"> </w:t>
      </w:r>
      <w:r w:rsidRPr="00C32007">
        <w:rPr>
          <w:lang w:val="ru-RU"/>
        </w:rPr>
        <w:t>=</w:t>
      </w:r>
      <w:r w:rsidR="00A109A0" w:rsidRPr="00A109A0">
        <w:rPr>
          <w:lang w:val="ru-RU"/>
        </w:rPr>
        <w:t xml:space="preserve"> </w:t>
      </w:r>
      <w:r w:rsidRPr="00C32007">
        <w:rPr>
          <w:lang w:val="ru-RU"/>
        </w:rPr>
        <w:t>9,81</w:t>
      </w:r>
      <w:r w:rsidR="00A109A0">
        <w:rPr>
          <w:lang w:val="ru-RU"/>
        </w:rPr>
        <w:t xml:space="preserve"> м/с</w:t>
      </w:r>
      <w:r w:rsidRPr="00A109A0">
        <w:rPr>
          <w:vertAlign w:val="superscript"/>
          <w:lang w:val="ru-RU"/>
        </w:rPr>
        <w:t>2</w:t>
      </w:r>
      <w:r w:rsidRPr="00C32007">
        <w:rPr>
          <w:lang w:val="ru-RU"/>
        </w:rPr>
        <w:t xml:space="preserve"> (это справедливо тол</w:t>
      </w:r>
      <w:r>
        <w:rPr>
          <w:lang w:val="ru-RU"/>
        </w:rPr>
        <w:t>ько для неподвижных жидкостей).</w:t>
      </w:r>
    </w:p>
    <w:p w:rsidR="00C32007" w:rsidRDefault="00C32007" w:rsidP="00A35D90">
      <w:pPr>
        <w:rPr>
          <w:lang w:val="ru-RU"/>
        </w:rPr>
      </w:pPr>
      <w:r w:rsidRPr="00C32007">
        <w:rPr>
          <w:lang w:val="ru-RU"/>
        </w:rPr>
        <w:t>Измерение гидростатич</w:t>
      </w:r>
      <w:r>
        <w:rPr>
          <w:lang w:val="ru-RU"/>
        </w:rPr>
        <w:t>еского давления осуществляется:</w:t>
      </w:r>
    </w:p>
    <w:p w:rsidR="00C32007" w:rsidRPr="00C32007" w:rsidRDefault="00A35D90" w:rsidP="00A35D90">
      <w:pPr>
        <w:rPr>
          <w:lang w:val="ru-RU"/>
        </w:rPr>
      </w:pPr>
      <w:r>
        <w:rPr>
          <w:lang w:val="ru-RU"/>
        </w:rPr>
        <w:t>-</w:t>
      </w:r>
      <w:r w:rsidR="00604ACC" w:rsidRPr="00604ACC">
        <w:rPr>
          <w:lang w:val="ru-RU"/>
        </w:rPr>
        <w:t xml:space="preserve"> </w:t>
      </w:r>
      <w:r w:rsidR="00C32007" w:rsidRPr="00C32007">
        <w:rPr>
          <w:lang w:val="ru-RU"/>
        </w:rPr>
        <w:t>манометром, подключаемым на высоте, соответствующей нижнему предельному значению уровня;</w:t>
      </w:r>
    </w:p>
    <w:p w:rsidR="00C32007" w:rsidRPr="00C32007" w:rsidRDefault="00A35D90" w:rsidP="00A35D90">
      <w:pPr>
        <w:rPr>
          <w:lang w:val="ru-RU"/>
        </w:rPr>
      </w:pPr>
      <w:r w:rsidRPr="00A35D90">
        <w:rPr>
          <w:lang w:val="ru-RU"/>
        </w:rPr>
        <w:t>-</w:t>
      </w:r>
      <w:r w:rsidR="00604ACC" w:rsidRPr="00604ACC">
        <w:rPr>
          <w:lang w:val="ru-RU"/>
        </w:rPr>
        <w:t xml:space="preserve"> </w:t>
      </w:r>
      <w:r w:rsidR="00C32007" w:rsidRPr="00C32007">
        <w:rPr>
          <w:lang w:val="ru-RU"/>
        </w:rPr>
        <w:t>дифференциальным манометром, подключаемым к резервуару на высоте, соответствующей нижнему предельному значению уровня, и к газовому пространству над жидкостью;</w:t>
      </w:r>
    </w:p>
    <w:p w:rsidR="00C32007" w:rsidRPr="00C32007" w:rsidRDefault="00A35D90" w:rsidP="00A35D90">
      <w:pPr>
        <w:rPr>
          <w:lang w:val="ru-RU"/>
        </w:rPr>
      </w:pPr>
      <w:r w:rsidRPr="00A35D90">
        <w:rPr>
          <w:lang w:val="ru-RU"/>
        </w:rPr>
        <w:t>-</w:t>
      </w:r>
      <w:r w:rsidR="00604ACC" w:rsidRPr="00604ACC">
        <w:rPr>
          <w:lang w:val="ru-RU"/>
        </w:rPr>
        <w:t xml:space="preserve"> </w:t>
      </w:r>
      <w:r w:rsidR="00C32007" w:rsidRPr="00C32007">
        <w:rPr>
          <w:lang w:val="ru-RU"/>
        </w:rPr>
        <w:t>измерением давления газа (воздуха), прокачиваемого по трубке, опущенной в заполняющую резервуар жидкость на фиксированное расстояние.</w:t>
      </w:r>
    </w:p>
    <w:p w:rsidR="00A109A0" w:rsidRDefault="00A109A0" w:rsidP="00A35D90">
      <w:pPr>
        <w:rPr>
          <w:lang w:val="ru-RU"/>
        </w:rPr>
      </w:pPr>
      <w:r>
        <w:rPr>
          <w:lang w:val="ru-RU"/>
        </w:rPr>
        <w:t>На рисунке 8</w:t>
      </w:r>
      <w:r w:rsidR="00C32007" w:rsidRPr="00C32007">
        <w:rPr>
          <w:lang w:val="ru-RU"/>
        </w:rPr>
        <w:t xml:space="preserve">, а приведена схема измерения уровня манометром. Применяемый для этих целей манометр 1 может быть любого типа с соответствующими пределами измерений, определяемыми зависимостью </w:t>
      </w:r>
      <w:r w:rsidR="00C32007">
        <w:t>p</w:t>
      </w:r>
      <w:r w:rsidR="00C32007" w:rsidRPr="00C32007">
        <w:rPr>
          <w:lang w:val="ru-RU"/>
        </w:rPr>
        <w:t xml:space="preserve"> = </w:t>
      </w:r>
      <w:r w:rsidR="00C32007">
        <w:t>rgh</w:t>
      </w:r>
      <w:r>
        <w:rPr>
          <w:lang w:val="ru-RU"/>
        </w:rPr>
        <w:t xml:space="preserve">. </w:t>
      </w:r>
      <w:r w:rsidR="00C32007" w:rsidRPr="00C32007">
        <w:rPr>
          <w:lang w:val="ru-RU"/>
        </w:rPr>
        <w:t>Измерение гидростатического давления манометром может быть осуществлено и</w:t>
      </w:r>
      <w:r>
        <w:rPr>
          <w:lang w:val="ru-RU"/>
        </w:rPr>
        <w:t xml:space="preserve"> по схеме, приведенной на рисунок 8</w:t>
      </w:r>
      <w:r w:rsidR="00C32007" w:rsidRPr="00C32007">
        <w:rPr>
          <w:lang w:val="ru-RU"/>
        </w:rPr>
        <w:t>, б. Согласно данной схеме о значении измеряемого уровня судят по давлению воздуха,</w:t>
      </w:r>
      <w:r w:rsidRPr="00A109A0">
        <w:rPr>
          <w:lang w:val="ru-RU"/>
        </w:rPr>
        <w:t xml:space="preserve"> заполн</w:t>
      </w:r>
      <w:r>
        <w:rPr>
          <w:lang w:val="ru-RU"/>
        </w:rPr>
        <w:t>яющего манометрическую систему.</w:t>
      </w:r>
    </w:p>
    <w:p w:rsidR="00A109A0" w:rsidRDefault="00A109A0" w:rsidP="00A35D90">
      <w:pPr>
        <w:rPr>
          <w:lang w:val="ru-RU"/>
        </w:rPr>
      </w:pPr>
      <w:r w:rsidRPr="00A109A0">
        <w:rPr>
          <w:lang w:val="ru-RU"/>
        </w:rPr>
        <w:t xml:space="preserve">В нижней части манометрической системы расположен колокол 2, отверстие которого перекрыто тонкой эластичной мембраной 1, а в верхней </w:t>
      </w:r>
      <w:r w:rsidR="00A35D90" w:rsidRPr="00D70036">
        <w:rPr>
          <w:rFonts w:eastAsia="Times New Roman" w:cs="Times New Roman"/>
          <w:spacing w:val="1"/>
          <w:szCs w:val="28"/>
          <w:lang w:val="ru-RU"/>
        </w:rPr>
        <w:t>–</w:t>
      </w:r>
      <w:r w:rsidRPr="00A109A0">
        <w:rPr>
          <w:lang w:val="ru-RU"/>
        </w:rPr>
        <w:t xml:space="preserve"> манометр 3. Применение эластичной мембраны исключает растворение воздуха в жидкости, однако вводит погрешность в определение уровня из-за упругости мембраны. Преимуществом данной схемы измерения гидростатического давления является независимость показаний манометра от его расположения относительн</w:t>
      </w:r>
      <w:r>
        <w:rPr>
          <w:lang w:val="ru-RU"/>
        </w:rPr>
        <w:t>о уровня жидкости в резервуаре.</w:t>
      </w:r>
    </w:p>
    <w:p w:rsidR="00A109A0" w:rsidRDefault="00A109A0" w:rsidP="005511DC">
      <w:pPr>
        <w:keepNext/>
        <w:jc w:val="center"/>
      </w:pPr>
      <w:r>
        <w:rPr>
          <w:noProof/>
          <w:lang w:val="ru-RU" w:eastAsia="ru-RU"/>
        </w:rPr>
        <w:lastRenderedPageBreak/>
        <w:drawing>
          <wp:inline distT="0" distB="0" distL="0" distR="0" wp14:anchorId="72BEACD8" wp14:editId="17F9CF23">
            <wp:extent cx="3867150" cy="2886075"/>
            <wp:effectExtent l="0" t="0" r="0" b="9525"/>
            <wp:docPr id="1316"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867150" cy="2886075"/>
                    </a:xfrm>
                    <a:prstGeom prst="rect">
                      <a:avLst/>
                    </a:prstGeom>
                  </pic:spPr>
                </pic:pic>
              </a:graphicData>
            </a:graphic>
          </wp:inline>
        </w:drawing>
      </w:r>
    </w:p>
    <w:p w:rsidR="00A109A0" w:rsidRDefault="00A109A0" w:rsidP="005511DC">
      <w:pPr>
        <w:pStyle w:val="aa"/>
        <w:rPr>
          <w:lang w:val="ru-RU"/>
        </w:rPr>
      </w:pPr>
      <w:r w:rsidRPr="005511DC">
        <w:rPr>
          <w:lang w:val="ru-RU"/>
        </w:rPr>
        <w:t xml:space="preserve">Рисунок </w:t>
      </w:r>
      <w:r>
        <w:fldChar w:fldCharType="begin"/>
      </w:r>
      <w:r w:rsidRPr="005511DC">
        <w:rPr>
          <w:lang w:val="ru-RU"/>
        </w:rPr>
        <w:instrText xml:space="preserve"> </w:instrText>
      </w:r>
      <w:r>
        <w:instrText>SEQ</w:instrText>
      </w:r>
      <w:r w:rsidRPr="005511DC">
        <w:rPr>
          <w:lang w:val="ru-RU"/>
        </w:rPr>
        <w:instrText xml:space="preserve"> Рисунок \* </w:instrText>
      </w:r>
      <w:r>
        <w:instrText>ARABIC</w:instrText>
      </w:r>
      <w:r w:rsidRPr="005511DC">
        <w:rPr>
          <w:lang w:val="ru-RU"/>
        </w:rPr>
        <w:instrText xml:space="preserve"> </w:instrText>
      </w:r>
      <w:r>
        <w:fldChar w:fldCharType="separate"/>
      </w:r>
      <w:r w:rsidR="00F4154B" w:rsidRPr="000920AA">
        <w:rPr>
          <w:noProof/>
          <w:lang w:val="ru-RU"/>
        </w:rPr>
        <w:t>8</w:t>
      </w:r>
      <w:r>
        <w:fldChar w:fldCharType="end"/>
      </w:r>
      <w:r w:rsidR="005511DC">
        <w:rPr>
          <w:lang w:val="ru-RU"/>
        </w:rPr>
        <w:t xml:space="preserve"> – </w:t>
      </w:r>
      <w:r w:rsidR="005511DC" w:rsidRPr="005511DC">
        <w:rPr>
          <w:lang w:val="ru-RU"/>
        </w:rPr>
        <w:t>Схемы измерения уровня гидростатическими уровнемерами</w:t>
      </w:r>
    </w:p>
    <w:p w:rsidR="00E478F5" w:rsidRPr="00E478F5" w:rsidRDefault="00E478F5" w:rsidP="00E478F5">
      <w:pPr>
        <w:rPr>
          <w:lang w:val="ru-RU"/>
        </w:rPr>
      </w:pPr>
    </w:p>
    <w:p w:rsidR="00A109A0" w:rsidRDefault="00A109A0" w:rsidP="00A109A0">
      <w:pPr>
        <w:rPr>
          <w:lang w:val="ru-RU"/>
        </w:rPr>
      </w:pPr>
      <w:r w:rsidRPr="00A109A0">
        <w:rPr>
          <w:lang w:val="ru-RU"/>
        </w:rPr>
        <w:t>Пр</w:t>
      </w:r>
      <w:r w:rsidR="0004472E" w:rsidRPr="0004472E">
        <w:rPr>
          <w:noProof/>
          <w:sz w:val="20"/>
          <w:lang w:val="ru-RU" w:eastAsia="ru-RU"/>
        </w:rPr>
        <mc:AlternateContent>
          <mc:Choice Requires="wpg">
            <w:drawing>
              <wp:anchor distT="0" distB="0" distL="114300" distR="114300" simplePos="0" relativeHeight="251689984" behindDoc="0" locked="1" layoutInCell="0" allowOverlap="1" wp14:anchorId="658C1E25" wp14:editId="4B6D66A1">
                <wp:simplePos x="0" y="0"/>
                <wp:positionH relativeFrom="page">
                  <wp:posOffset>724535</wp:posOffset>
                </wp:positionH>
                <wp:positionV relativeFrom="page">
                  <wp:posOffset>258445</wp:posOffset>
                </wp:positionV>
                <wp:extent cx="6588760" cy="10265410"/>
                <wp:effectExtent l="0" t="0" r="21590" b="40640"/>
                <wp:wrapNone/>
                <wp:docPr id="1712" name="Группа 1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65410"/>
                          <a:chOff x="0" y="0"/>
                          <a:chExt cx="20000" cy="20000"/>
                        </a:xfrm>
                      </wpg:grpSpPr>
                      <wps:wsp>
                        <wps:cNvPr id="1713" name="Rectangle 3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14" name="Line 3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5" name="Line 3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6" name="Line 3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7" name="Line 3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8" name="Line 3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9" name="Line 3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0" name="Line 3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1" name="Line 3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2" name="Line 3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3" name="Line 3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4" name="Rectangle 3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725" name="Rectangle 3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26" name="Rectangle 3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727" name="Rectangle 3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728" name="Rectangle 3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729" name="Rectangle 3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30" name="Rectangle 4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731" name="Rectangle 4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04472E" w:rsidRDefault="00FE5A6F" w:rsidP="0004472E">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EF5257" id="Группа 1712" o:spid="_x0000_s1336" style="position:absolute;left:0;text-align:left;margin-left:57.05pt;margin-top:20.35pt;width:518.8pt;height:808.3pt;z-index:2516899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" o:allowincell="f">
                <v:rect id="Rectangle 383" o:spid="_x0000_s13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" filled="f" strokeweight="2pt"/>
                <v:line id="Line 384" o:spid="_x0000_s13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" strokeweight="2pt"/>
                <v:line id="Line 385" o:spid="_x0000_s13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" strokeweight="2pt"/>
                <v:line id="Line 386" o:spid="_x0000_s13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" strokeweight="2pt"/>
                <v:line id="Line 387" o:spid="_x0000_s13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" strokeweight="2pt"/>
                <v:line id="Line 388" o:spid="_x0000_s13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" strokeweight="2pt"/>
                <v:line id="Line 389" o:spid="_x0000_s13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" strokeweight="2pt"/>
                <v:line id="Line 390" o:spid="_x0000_s13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" strokeweight="2pt"/>
                <v:line id="Line 391" o:spid="_x0000_s13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" strokeweight="1pt"/>
                <v:line id="Line 392" o:spid="_x0000_s13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" strokeweight="2pt"/>
                <v:line id="Line 393" o:spid="_x0000_s13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" strokeweight="1pt"/>
                <v:rect id="Rectangle 394" o:spid="_x0000_s13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395" o:spid="_x0000_s13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396" o:spid="_x0000_s13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397" o:spid="_x0000_s13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398" o:spid="_x0000_s13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399" o:spid="_x0000_s13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400" o:spid="_x0000_s13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401" o:spid="_x0000_s13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" filled="f" stroked="f" strokeweight=".25pt">
                  <v:textbox inset="1pt,1pt,1pt,1pt">
                    <w:txbxContent>
                      <w:p w:rsidR="00FE5A6F" w:rsidRPr="0004472E" w:rsidRDefault="00FE5A6F" w:rsidP="0004472E">
                        <w:pPr>
                          <w:pStyle w:val="af"/>
                          <w:jc w:val="center"/>
                          <w:rPr>
                            <w:i w:val="0"/>
                          </w:rPr>
                        </w:pPr>
                        <w:r w:rsidRPr="000267AE">
                          <w:rPr>
                            <w:i w:val="0"/>
                          </w:rPr>
                          <w:t>КП-220700.62.01-2016</w:t>
                        </w:r>
                      </w:p>
                    </w:txbxContent>
                  </v:textbox>
                </v:rect>
                <w10:wrap anchorx="page" anchory="page"/>
                <w10:anchorlock/>
              </v:group>
            </w:pict>
          </mc:Fallback>
        </mc:AlternateContent>
      </w:r>
      <w:r w:rsidRPr="00A109A0">
        <w:rPr>
          <w:lang w:val="ru-RU"/>
        </w:rPr>
        <w:t>и измерении уровня по рассмотренным схемам имеют место погрешности измерения, определяемые классом точности манометров и изменениями плотности жи</w:t>
      </w:r>
      <w:r>
        <w:rPr>
          <w:lang w:val="ru-RU"/>
        </w:rPr>
        <w:t>дкости.</w:t>
      </w:r>
    </w:p>
    <w:p w:rsidR="00A109A0" w:rsidRDefault="00A109A0" w:rsidP="00A109A0">
      <w:pPr>
        <w:rPr>
          <w:lang w:val="ru-RU"/>
        </w:rPr>
      </w:pPr>
      <w:r w:rsidRPr="00A109A0">
        <w:rPr>
          <w:lang w:val="ru-RU"/>
        </w:rPr>
        <w:t>Измерение гидростатического давления манометрами целесообразно в резервуарах, работающих при атмосферном давлении. В противном случае, показания манометра складываются из гидростатического и избыточного давлений. Для измерения уровня жидкости в технологических аппаратах,</w:t>
      </w:r>
      <w:r>
        <w:rPr>
          <w:lang w:val="ru-RU"/>
        </w:rPr>
        <w:t xml:space="preserve"> </w:t>
      </w:r>
      <w:r w:rsidRPr="00A109A0">
        <w:rPr>
          <w:lang w:val="ru-RU"/>
        </w:rPr>
        <w:t>находящихся под давлением, широкое применение получили дифференциальные манометры. С помощью дифференциальных манометров возможно также измерение уровня жидкости в открытых резервуарах, уровня раздела фаз и уровня раздела жидкостей.</w:t>
      </w:r>
    </w:p>
    <w:p w:rsidR="00C32007" w:rsidRDefault="00A109A0" w:rsidP="00A109A0">
      <w:pPr>
        <w:rPr>
          <w:lang w:val="ru-RU"/>
        </w:rPr>
      </w:pPr>
      <w:r w:rsidRPr="00A109A0">
        <w:rPr>
          <w:lang w:val="ru-RU"/>
        </w:rPr>
        <w:t>Измерение уровня в открытых резервуарах, находящихся под атмосферным давлением, осуществляется по</w:t>
      </w:r>
      <w:r>
        <w:rPr>
          <w:lang w:val="ru-RU"/>
        </w:rPr>
        <w:t xml:space="preserve"> схеме, представленной на рисунке 8</w:t>
      </w:r>
      <w:r w:rsidRPr="00A109A0">
        <w:rPr>
          <w:lang w:val="ru-RU"/>
        </w:rPr>
        <w:t xml:space="preserve">, в. Дифманометр 1 через импульсные трубки 2 соединен с резервуаром и уравнительным сосудом 3. Уравнительный сосуд применяется для компенсации статического давления, создаваемого столбом жидкости </w:t>
      </w:r>
      <w:r>
        <w:t>hi</w:t>
      </w:r>
      <w:r w:rsidRPr="00A109A0">
        <w:rPr>
          <w:lang w:val="ru-RU"/>
        </w:rPr>
        <w:t xml:space="preserve"> в импульсной трубке. В процессе измерения уровень жидкости в уравнительном сосуде должен быть постоянным. Вентиль 4 служит для поддержания постоянного уровня в сосуде 3. При равенстве плотностей жидкостей, заполняющих импульсные трубки и резервуар, и при условии </w:t>
      </w:r>
      <w:r w:rsidRPr="00F454BA">
        <w:t>h</w:t>
      </w:r>
      <w:r w:rsidRPr="00F454BA">
        <w:rPr>
          <w:vertAlign w:val="subscript"/>
          <w:lang w:val="ru-RU"/>
        </w:rPr>
        <w:t>1</w:t>
      </w:r>
      <w:r w:rsidRPr="00F454BA">
        <w:rPr>
          <w:lang w:val="ru-RU"/>
        </w:rPr>
        <w:t xml:space="preserve"> = </w:t>
      </w:r>
      <w:r w:rsidRPr="00F454BA">
        <w:t>h</w:t>
      </w:r>
      <w:r w:rsidRPr="00F454BA">
        <w:rPr>
          <w:vertAlign w:val="subscript"/>
          <w:lang w:val="ru-RU"/>
        </w:rPr>
        <w:t>2</w:t>
      </w:r>
      <w:r w:rsidRPr="00A109A0">
        <w:rPr>
          <w:lang w:val="ru-RU"/>
        </w:rPr>
        <w:t xml:space="preserve"> перепад давления, измеряемый дифманометром,</w:t>
      </w:r>
    </w:p>
    <w:p w:rsidR="00E74159" w:rsidRDefault="00E74159" w:rsidP="00A109A0">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DD50C2" w:rsidTr="00802ADD">
        <w:tc>
          <w:tcPr>
            <w:tcW w:w="4674" w:type="dxa"/>
            <w:vAlign w:val="center"/>
          </w:tcPr>
          <w:p w:rsidR="00DD50C2" w:rsidRPr="00E74159" w:rsidRDefault="00DD04E9" w:rsidP="00F454BA">
            <w:pPr>
              <w:ind w:firstLine="0"/>
              <w:rPr>
                <w:rFonts w:eastAsiaTheme="minorEastAsia"/>
                <w:lang w:val="ru-RU"/>
              </w:rPr>
            </w:pPr>
            <w:r w:rsidRPr="00DD04E9">
              <w:rPr>
                <w:rFonts w:eastAsiaTheme="minorEastAsia"/>
                <w:i/>
                <w:position w:val="-12"/>
              </w:rPr>
              <w:object w:dxaOrig="1260" w:dyaOrig="380">
                <v:shape id="_x0000_i1029" type="#_x0000_t75" style="width:63.15pt;height:19pt" o:ole="">
                  <v:imagedata r:id="rId39" o:title=""/>
                </v:shape>
                <o:OLEObject Type="Embed" ProgID="Equation.DSMT4" ShapeID="_x0000_i1029" DrawAspect="Content" ObjectID="_1542560303" r:id="rId40"/>
              </w:object>
            </w:r>
            <w:r w:rsidR="00E74159">
              <w:rPr>
                <w:rFonts w:eastAsiaTheme="minorEastAsia"/>
                <w:i/>
                <w:lang w:val="ru-RU"/>
              </w:rPr>
              <w:t>.</w:t>
            </w:r>
          </w:p>
        </w:tc>
        <w:tc>
          <w:tcPr>
            <w:tcW w:w="4675" w:type="dxa"/>
          </w:tcPr>
          <w:p w:rsidR="00DD50C2" w:rsidRPr="00DD50C2" w:rsidRDefault="00DD50C2" w:rsidP="00740B93">
            <w:pPr>
              <w:ind w:firstLine="0"/>
            </w:pPr>
            <w:r>
              <w:t xml:space="preserve">                                                           (2)</w:t>
            </w:r>
          </w:p>
        </w:tc>
      </w:tr>
      <w:tr w:rsidR="00E74159" w:rsidTr="00802ADD">
        <w:tc>
          <w:tcPr>
            <w:tcW w:w="4674" w:type="dxa"/>
            <w:vAlign w:val="center"/>
          </w:tcPr>
          <w:p w:rsidR="00E74159" w:rsidRDefault="00E74159" w:rsidP="00F454BA">
            <w:pPr>
              <w:ind w:firstLine="0"/>
              <w:rPr>
                <w:rFonts w:eastAsiaTheme="minorEastAsia"/>
                <w:i/>
              </w:rPr>
            </w:pPr>
          </w:p>
        </w:tc>
        <w:tc>
          <w:tcPr>
            <w:tcW w:w="4675" w:type="dxa"/>
          </w:tcPr>
          <w:p w:rsidR="00E74159" w:rsidRDefault="00E74159" w:rsidP="00740B93">
            <w:pPr>
              <w:ind w:firstLine="0"/>
            </w:pPr>
          </w:p>
        </w:tc>
      </w:tr>
    </w:tbl>
    <w:p w:rsidR="005511DC" w:rsidRDefault="005511DC" w:rsidP="005511DC">
      <w:pPr>
        <w:rPr>
          <w:lang w:val="ru-RU"/>
        </w:rPr>
      </w:pPr>
      <w:r w:rsidRPr="005511DC">
        <w:rPr>
          <w:lang w:val="ru-RU"/>
        </w:rPr>
        <w:t>При измерении уровня в аппаратах, находящихся под давлением, применяют схему, приведенную на рис</w:t>
      </w:r>
      <w:r>
        <w:rPr>
          <w:lang w:val="ru-RU"/>
        </w:rPr>
        <w:t>унок 7</w:t>
      </w:r>
      <w:r w:rsidRPr="005511DC">
        <w:rPr>
          <w:lang w:val="ru-RU"/>
        </w:rPr>
        <w:t xml:space="preserve">, г. Уравнительный сосуд 3 в этом случае устанавливают на высоту, соответствующую максимальному </w:t>
      </w:r>
      <w:r w:rsidRPr="005511DC">
        <w:rPr>
          <w:lang w:val="ru-RU"/>
        </w:rPr>
        <w:lastRenderedPageBreak/>
        <w:t>значению уровня, и соединяют с аппаратом. Статическое давление</w:t>
      </w:r>
      <w:r w:rsidRPr="00F454BA">
        <w:rPr>
          <w:lang w:val="ru-RU"/>
        </w:rPr>
        <w:t xml:space="preserve"> Р</w:t>
      </w:r>
      <w:r w:rsidRPr="005511DC">
        <w:rPr>
          <w:lang w:val="ru-RU"/>
        </w:rPr>
        <w:t xml:space="preserve"> в аппарате поступает в обе импульсные трубки, поэтому измеряемый перепад давления </w:t>
      </w:r>
      <w:r w:rsidR="00BA1CD6" w:rsidRPr="00BA1CD6">
        <w:rPr>
          <w:position w:val="-4"/>
          <w:lang w:val="ru-RU"/>
        </w:rPr>
        <w:object w:dxaOrig="400" w:dyaOrig="279">
          <v:shape id="_x0000_i1030" type="#_x0000_t75" style="width:19.7pt;height:14.25pt" o:ole="">
            <v:imagedata r:id="rId41" o:title=""/>
          </v:shape>
          <o:OLEObject Type="Embed" ProgID="Equation.DSMT4" ShapeID="_x0000_i1030" DrawAspect="Content" ObjectID="_1542560304" r:id="rId42"/>
        </w:object>
      </w:r>
      <w:r w:rsidR="00BA1CD6">
        <w:rPr>
          <w:lang w:val="ru-RU"/>
        </w:rPr>
        <w:t xml:space="preserve"> </w:t>
      </w:r>
      <w:r w:rsidRPr="005511DC">
        <w:rPr>
          <w:lang w:val="ru-RU"/>
        </w:rPr>
        <w:t>можно представить в виде</w:t>
      </w:r>
    </w:p>
    <w:p w:rsidR="00E74159" w:rsidRDefault="00E74159" w:rsidP="005511DC">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802ADD" w:rsidTr="00802ADD">
        <w:tc>
          <w:tcPr>
            <w:tcW w:w="4674" w:type="dxa"/>
            <w:vAlign w:val="center"/>
          </w:tcPr>
          <w:p w:rsidR="00802ADD" w:rsidRPr="00582BED" w:rsidRDefault="00DD04E9" w:rsidP="00E74159">
            <w:pPr>
              <w:ind w:firstLine="0"/>
              <w:rPr>
                <w:rFonts w:eastAsiaTheme="minorEastAsia"/>
                <w:lang w:val="ru-RU"/>
              </w:rPr>
            </w:pPr>
            <w:r w:rsidRPr="00DD04E9">
              <w:rPr>
                <w:rFonts w:eastAsiaTheme="minorEastAsia"/>
                <w:i/>
                <w:position w:val="-12"/>
                <w:lang w:val="ru-RU"/>
              </w:rPr>
              <w:object w:dxaOrig="2480" w:dyaOrig="380">
                <v:shape id="_x0000_i1031" type="#_x0000_t75" style="width:124.3pt;height:19pt" o:ole="">
                  <v:imagedata r:id="rId43" o:title=""/>
                </v:shape>
                <o:OLEObject Type="Embed" ProgID="Equation.DSMT4" ShapeID="_x0000_i1031" DrawAspect="Content" ObjectID="_1542560305" r:id="rId44"/>
              </w:object>
            </w:r>
            <w:r w:rsidR="00E74159">
              <w:rPr>
                <w:rFonts w:eastAsiaTheme="minorEastAsia"/>
                <w:i/>
                <w:lang w:val="ru-RU"/>
              </w:rPr>
              <w:t>.</w:t>
            </w:r>
          </w:p>
        </w:tc>
        <w:tc>
          <w:tcPr>
            <w:tcW w:w="4675" w:type="dxa"/>
          </w:tcPr>
          <w:p w:rsidR="00802ADD" w:rsidRPr="00802ADD" w:rsidRDefault="00802ADD" w:rsidP="00802ADD">
            <w:pPr>
              <w:ind w:firstLine="0"/>
              <w:rPr>
                <w:lang w:val="ru-RU"/>
              </w:rPr>
            </w:pPr>
            <w:r w:rsidRPr="00802ADD">
              <w:rPr>
                <w:lang w:val="ru-RU"/>
              </w:rPr>
              <w:t xml:space="preserve">                                                           (</w:t>
            </w:r>
            <w:r>
              <w:t>3</w:t>
            </w:r>
            <w:r w:rsidRPr="00802ADD">
              <w:rPr>
                <w:lang w:val="ru-RU"/>
              </w:rPr>
              <w:t>)</w:t>
            </w:r>
          </w:p>
        </w:tc>
      </w:tr>
      <w:tr w:rsidR="00E74159" w:rsidTr="00802ADD">
        <w:tc>
          <w:tcPr>
            <w:tcW w:w="4674" w:type="dxa"/>
            <w:vAlign w:val="center"/>
          </w:tcPr>
          <w:p w:rsidR="00E74159" w:rsidRDefault="00E74159" w:rsidP="00C80FC1">
            <w:pPr>
              <w:ind w:firstLine="0"/>
              <w:rPr>
                <w:rFonts w:eastAsia="Calibri" w:cs="Times New Roman"/>
                <w:lang w:val="ru-RU"/>
              </w:rPr>
            </w:pPr>
          </w:p>
        </w:tc>
        <w:tc>
          <w:tcPr>
            <w:tcW w:w="4675" w:type="dxa"/>
          </w:tcPr>
          <w:p w:rsidR="00E74159" w:rsidRPr="00802ADD" w:rsidRDefault="00E74159" w:rsidP="00802ADD">
            <w:pPr>
              <w:ind w:firstLine="0"/>
              <w:rPr>
                <w:lang w:val="ru-RU"/>
              </w:rPr>
            </w:pPr>
          </w:p>
        </w:tc>
      </w:tr>
    </w:tbl>
    <w:p w:rsidR="005511DC" w:rsidRDefault="005511DC" w:rsidP="005511DC">
      <w:pPr>
        <w:rPr>
          <w:rFonts w:eastAsiaTheme="minorEastAsia"/>
          <w:lang w:val="ru-RU"/>
        </w:rPr>
      </w:pPr>
      <w:r>
        <w:rPr>
          <w:lang w:val="ru-RU"/>
        </w:rPr>
        <w:t xml:space="preserve">При </w:t>
      </w:r>
      <w:r w:rsidRPr="00E74159">
        <w:t>h</w:t>
      </w:r>
      <w:r w:rsidRPr="00E74159">
        <w:rPr>
          <w:lang w:val="ru-RU"/>
        </w:rPr>
        <w:t xml:space="preserve"> = 0</w:t>
      </w:r>
      <w:r w:rsidR="00DD04E9" w:rsidRPr="00DD04E9">
        <w:rPr>
          <w:position w:val="-12"/>
          <w:lang w:val="ru-RU"/>
        </w:rPr>
        <w:object w:dxaOrig="1280" w:dyaOrig="380">
          <v:shape id="_x0000_i1032" type="#_x0000_t75" style="width:63.85pt;height:19pt" o:ole="">
            <v:imagedata r:id="rId45" o:title=""/>
          </v:shape>
          <o:OLEObject Type="Embed" ProgID="Equation.DSMT4" ShapeID="_x0000_i1032" DrawAspect="Content" ObjectID="_1542560306" r:id="rId46"/>
        </w:object>
      </w:r>
      <w:r w:rsidRPr="00E74159">
        <w:rPr>
          <w:rFonts w:eastAsiaTheme="minorEastAsia"/>
          <w:lang w:val="ru-RU"/>
        </w:rPr>
        <w:t xml:space="preserve">, а при </w:t>
      </w:r>
      <w:r w:rsidR="00DD04E9" w:rsidRPr="00DD04E9">
        <w:rPr>
          <w:rFonts w:eastAsiaTheme="minorEastAsia"/>
          <w:position w:val="-12"/>
          <w:lang w:val="ru-RU"/>
        </w:rPr>
        <w:object w:dxaOrig="999" w:dyaOrig="400">
          <v:shape id="_x0000_i1033" type="#_x0000_t75" style="width:49.6pt;height:19.7pt" o:ole="">
            <v:imagedata r:id="rId47" o:title=""/>
          </v:shape>
          <o:OLEObject Type="Embed" ProgID="Equation.DSMT4" ShapeID="_x0000_i1033" DrawAspect="Content" ObjectID="_1542560307" r:id="rId48"/>
        </w:object>
      </w:r>
      <w:r w:rsidR="00DD04E9" w:rsidRPr="008121AE">
        <w:rPr>
          <w:rFonts w:eastAsiaTheme="minorEastAsia"/>
          <w:position w:val="-6"/>
          <w:lang w:val="ru-RU"/>
        </w:rPr>
        <w:object w:dxaOrig="820" w:dyaOrig="300">
          <v:shape id="_x0000_i1034" type="#_x0000_t75" style="width:40.75pt;height:14.95pt" o:ole="">
            <v:imagedata r:id="rId49" o:title=""/>
          </v:shape>
          <o:OLEObject Type="Embed" ProgID="Equation.DSMT4" ShapeID="_x0000_i1034" DrawAspect="Content" ObjectID="_1542560308" r:id="rId50"/>
        </w:object>
      </w:r>
      <w:r w:rsidRPr="00E74159">
        <w:rPr>
          <w:rFonts w:eastAsiaTheme="minorEastAsia"/>
          <w:lang w:val="ru-RU"/>
        </w:rPr>
        <w:t>.</w:t>
      </w:r>
    </w:p>
    <w:p w:rsidR="00BF6218" w:rsidRDefault="00BF6218" w:rsidP="00BF6218">
      <w:pPr>
        <w:rPr>
          <w:lang w:val="ru-RU"/>
        </w:rPr>
      </w:pPr>
      <w:r>
        <w:rPr>
          <w:lang w:val="ru-RU"/>
        </w:rPr>
        <w:t>К</w:t>
      </w:r>
      <w:r w:rsidR="004C7D59" w:rsidRPr="004C7D59">
        <w:rPr>
          <w:noProof/>
          <w:sz w:val="20"/>
          <w:lang w:val="ru-RU" w:eastAsia="ru-RU"/>
        </w:rPr>
        <mc:AlternateContent>
          <mc:Choice Requires="wpg">
            <w:drawing>
              <wp:anchor distT="0" distB="0" distL="114300" distR="114300" simplePos="0" relativeHeight="251692032" behindDoc="0" locked="1" layoutInCell="0" allowOverlap="1" wp14:anchorId="3F070BA0" wp14:editId="0C55CA80">
                <wp:simplePos x="0" y="0"/>
                <wp:positionH relativeFrom="page">
                  <wp:posOffset>720090</wp:posOffset>
                </wp:positionH>
                <wp:positionV relativeFrom="page">
                  <wp:posOffset>252095</wp:posOffset>
                </wp:positionV>
                <wp:extent cx="6588760" cy="10189210"/>
                <wp:effectExtent l="15240" t="13970" r="15875" b="17145"/>
                <wp:wrapNone/>
                <wp:docPr id="1732" name="Группа 1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733" name="Rectangle 4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34" name="Line 40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5" name="Line 40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6" name="Line 40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7" name="Line 40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8" name="Line 40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9" name="Line 40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0" name="Line 4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1" name="Line 4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2" name="Line 4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3" name="Line 4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4" name="Rectangle 4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745" name="Rectangle 4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46" name="Rectangle 4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747" name="Rectangle 4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748" name="Rectangle 4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749" name="Rectangle 4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50" name="Rectangle 4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751" name="Rectangle 4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4C7D59" w:rsidRDefault="00FE5A6F" w:rsidP="004C7D59">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B2123A2" id="Группа 1732" o:spid="_x0000_s1356" style="position:absolute;left:0;text-align:left;margin-left:56.7pt;margin-top:19.85pt;width:518.8pt;height:802.3pt;z-index:2516920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BxA2HSFAcAAKpVAAAOAAAAAAAAAAAAAAAAAC4C&#10;AABkcnMvZTJvRG9jLnhtbFBLAQItABQABgAIAAAAIQCMQ7bK4QAAAAwBAAAPAAAAAAAAAAAAAAAA&#10;AG4JAABkcnMvZG93bnJldi54bWxQSwUGAAAAAAQABADzAAAAfAoAAAAA&#10;" o:allowincell="f">
                <v:rect id="Rectangle 403" o:spid="_x0000_s13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" filled="f" strokeweight="2pt"/>
                <v:line id="Line 404" o:spid="_x0000_s13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" strokeweight="2pt"/>
                <v:line id="Line 405" o:spid="_x0000_s13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" strokeweight="2pt"/>
                <v:line id="Line 406" o:spid="_x0000_s13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" strokeweight="2pt"/>
                <v:line id="Line 407" o:spid="_x0000_s13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" strokeweight="2pt"/>
                <v:line id="Line 408" o:spid="_x0000_s13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" strokeweight="2pt"/>
                <v:line id="Line 409" o:spid="_x0000_s13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" strokeweight="2pt"/>
                <v:line id="Line 410" o:spid="_x0000_s13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" strokeweight="2pt"/>
                <v:line id="Line 411" o:spid="_x0000_s13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" strokeweight="1pt"/>
                <v:line id="Line 412" o:spid="_x0000_s13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" strokeweight="2pt"/>
                <v:line id="Line 413" o:spid="_x0000_s13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" strokeweight="1pt"/>
                <v:rect id="Rectangle 414" o:spid="_x0000_s13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415" o:spid="_x0000_s13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416" o:spid="_x0000_s13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417" o:spid="_x0000_s13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418" o:spid="_x0000_s13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419" o:spid="_x0000_s13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420" o:spid="_x0000_s13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421" o:spid="_x0000_s13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" filled="f" stroked="f" strokeweight=".25pt">
                  <v:textbox inset="1pt,1pt,1pt,1pt">
                    <w:txbxContent>
                      <w:p w:rsidR="00FE5A6F" w:rsidRPr="004C7D59" w:rsidRDefault="00FE5A6F" w:rsidP="004C7D59">
                        <w:pPr>
                          <w:pStyle w:val="af"/>
                          <w:jc w:val="center"/>
                          <w:rPr>
                            <w:i w:val="0"/>
                          </w:rPr>
                        </w:pPr>
                        <w:r w:rsidRPr="000267AE">
                          <w:rPr>
                            <w:i w:val="0"/>
                          </w:rPr>
                          <w:t>КП-220700.62.01-2016</w:t>
                        </w:r>
                      </w:p>
                    </w:txbxContent>
                  </v:textbox>
                </v:rect>
                <w10:wrap anchorx="page" anchory="page"/>
                <w10:anchorlock/>
              </v:group>
            </w:pict>
          </mc:Fallback>
        </mc:AlternateContent>
      </w:r>
      <w:r>
        <w:rPr>
          <w:lang w:val="ru-RU"/>
        </w:rPr>
        <w:t>ак следует из уравнения,</w:t>
      </w:r>
      <w:r w:rsidRPr="00BF6218">
        <w:rPr>
          <w:lang w:val="ru-RU"/>
        </w:rPr>
        <w:t xml:space="preserve"> шкала измерительного прибора уровнемера будет обращенной. В рассмотренных схемах могут быть использованы дифманометры с унифицированным токов</w:t>
      </w:r>
      <w:r>
        <w:rPr>
          <w:lang w:val="ru-RU"/>
        </w:rPr>
        <w:t>ым или пневматическим сигналом.</w:t>
      </w:r>
    </w:p>
    <w:p w:rsidR="00BF6218" w:rsidRDefault="00BF6218" w:rsidP="00BF6218">
      <w:pPr>
        <w:rPr>
          <w:lang w:val="ru-RU"/>
        </w:rPr>
      </w:pPr>
      <w:r w:rsidRPr="00BF6218">
        <w:rPr>
          <w:lang w:val="ru-RU"/>
        </w:rPr>
        <w:t>Если жидкость, заполняющая резервуар, агрессивна, то подключение дифманометра к резервуару осуществляется через разделительные со</w:t>
      </w:r>
      <w:r>
        <w:rPr>
          <w:lang w:val="ru-RU"/>
        </w:rPr>
        <w:t>суды.</w:t>
      </w:r>
    </w:p>
    <w:p w:rsidR="00BF6218" w:rsidRDefault="00BF6218" w:rsidP="00BF6218">
      <w:pPr>
        <w:rPr>
          <w:lang w:val="ru-RU"/>
        </w:rPr>
      </w:pPr>
      <w:r w:rsidRPr="00BF6218">
        <w:rPr>
          <w:lang w:val="ru-RU"/>
        </w:rPr>
        <w:t>Уровнемеры, в которых измерение гидростатического давления осуществляется путем измерения давления газа, прокачиваемого по трубке, погруженной на фиксированную глубину в жидкость, заполняющую резервуар, называют пьезометрическими. Схема пьезометрическог</w:t>
      </w:r>
      <w:r>
        <w:rPr>
          <w:lang w:val="ru-RU"/>
        </w:rPr>
        <w:t>о уровнемера приведена на рисунок 8</w:t>
      </w:r>
      <w:r w:rsidRPr="00BF6218">
        <w:rPr>
          <w:lang w:val="ru-RU"/>
        </w:rPr>
        <w:t>, д. Пьезометрическая трубка 1 размещается в аппарате, в котором измеряется уровень. Газ поступает в трубку через дроссель 2, служащий для ограничения расхода. Для измерения расхода газа служит стаканчик 3 (расход с помощью стаканчика определяется по числу пузырьков, пробулькивающих через заполняющую его жидкость в единицу времени), а давление поддерживается постоянным с помощью стабилизатора давления 4. Давление газа после дросселя измеряется дифманометром 5 и служит ме</w:t>
      </w:r>
      <w:r>
        <w:rPr>
          <w:lang w:val="ru-RU"/>
        </w:rPr>
        <w:t>рой уровня.</w:t>
      </w:r>
    </w:p>
    <w:p w:rsidR="00BF6218" w:rsidRDefault="00BF6218" w:rsidP="00BF6218">
      <w:pPr>
        <w:rPr>
          <w:lang w:val="ru-RU"/>
        </w:rPr>
      </w:pPr>
      <w:r w:rsidRPr="00BF6218">
        <w:rPr>
          <w:lang w:val="ru-RU"/>
        </w:rPr>
        <w:t xml:space="preserve">При подаче газа давление в пьезометрической трубке постепенно повышается до тех пор, пока указанное давление не станет равным давлению столба жидкости высотой </w:t>
      </w:r>
      <w:r w:rsidRPr="00870FC7">
        <w:t>h</w:t>
      </w:r>
      <w:r w:rsidRPr="00870FC7">
        <w:rPr>
          <w:lang w:val="ru-RU"/>
        </w:rPr>
        <w:t>.</w:t>
      </w:r>
      <w:r w:rsidRPr="00BF6218">
        <w:rPr>
          <w:lang w:val="ru-RU"/>
        </w:rPr>
        <w:t xml:space="preserve"> Когда давление в трубке станет равным гидростатическому давлению, из нижнего открытого конца трубки начинает выходить газ. Расход подбирают такой, чтобы газ покидал трубку в виде отдельных пузырьков (пр</w:t>
      </w:r>
      <w:r>
        <w:rPr>
          <w:lang w:val="ru-RU"/>
        </w:rPr>
        <w:t>имерно один пузырек в секунду).</w:t>
      </w:r>
    </w:p>
    <w:p w:rsidR="00BF6218" w:rsidRDefault="00BF6218" w:rsidP="00BF6218">
      <w:pPr>
        <w:rPr>
          <w:lang w:val="ru-RU"/>
        </w:rPr>
      </w:pPr>
      <w:r w:rsidRPr="00BF6218">
        <w:rPr>
          <w:lang w:val="ru-RU"/>
        </w:rPr>
        <w:t>При большем расходе давление, измеряемое дифманометром, может быть несколько большим, чем гидростатическое, из-за дополнительного падения давления, возникающего за счет трения газа о стенки трубки при его движении. При очень малом расходе газа увеличивается инерционность измерения. Оба фактора могут увеличит</w:t>
      </w:r>
      <w:r>
        <w:rPr>
          <w:lang w:val="ru-RU"/>
        </w:rPr>
        <w:t>ь погрешность измерения уровня.</w:t>
      </w:r>
    </w:p>
    <w:p w:rsidR="00CA0D3F" w:rsidRPr="005511DC" w:rsidRDefault="00BF6218" w:rsidP="00BF6218">
      <w:pPr>
        <w:rPr>
          <w:lang w:val="ru-RU"/>
        </w:rPr>
      </w:pPr>
      <w:r w:rsidRPr="00BF6218">
        <w:rPr>
          <w:lang w:val="ru-RU"/>
        </w:rPr>
        <w:t>В пьезометрических уровнемерах при больших изменениях уровня расход газа может существенно измениться, что, в свою очередь, может вызвать дополнительную погрешность измерения.</w:t>
      </w:r>
    </w:p>
    <w:p w:rsidR="005511DC" w:rsidRDefault="00BF6218" w:rsidP="00BF6218">
      <w:pPr>
        <w:rPr>
          <w:lang w:val="ru-RU"/>
        </w:rPr>
      </w:pPr>
      <w:r w:rsidRPr="00BF6218">
        <w:rPr>
          <w:lang w:val="ru-RU"/>
        </w:rPr>
        <w:t>Для стабилизации расхода газа в пьезометрических уровнемерах промышленностью выпускается мембранный стабилизатор расхода, с</w:t>
      </w:r>
      <w:r>
        <w:rPr>
          <w:lang w:val="ru-RU"/>
        </w:rPr>
        <w:t>хема которого показана на рисунке 9</w:t>
      </w:r>
      <w:r w:rsidRPr="00BF6218">
        <w:rPr>
          <w:lang w:val="ru-RU"/>
        </w:rPr>
        <w:t>.</w:t>
      </w:r>
    </w:p>
    <w:p w:rsidR="00BF6218" w:rsidRDefault="00BF6218" w:rsidP="00BF6218">
      <w:pPr>
        <w:keepNext/>
        <w:jc w:val="center"/>
      </w:pPr>
      <w:r>
        <w:rPr>
          <w:noProof/>
          <w:lang w:val="ru-RU" w:eastAsia="ru-RU"/>
        </w:rPr>
        <w:lastRenderedPageBreak/>
        <w:drawing>
          <wp:inline distT="0" distB="0" distL="0" distR="0" wp14:anchorId="52464E04" wp14:editId="6E2BCE29">
            <wp:extent cx="2457450" cy="1666875"/>
            <wp:effectExtent l="0" t="0" r="0" b="9525"/>
            <wp:docPr id="1317"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57450" cy="1666875"/>
                    </a:xfrm>
                    <a:prstGeom prst="rect">
                      <a:avLst/>
                    </a:prstGeom>
                  </pic:spPr>
                </pic:pic>
              </a:graphicData>
            </a:graphic>
          </wp:inline>
        </w:drawing>
      </w:r>
    </w:p>
    <w:p w:rsidR="00BF6218" w:rsidRDefault="00BF6218" w:rsidP="00E7621B">
      <w:pPr>
        <w:pStyle w:val="aa"/>
        <w:rPr>
          <w:lang w:val="ru-RU"/>
        </w:rPr>
      </w:pPr>
      <w:r w:rsidRPr="00BF6218">
        <w:rPr>
          <w:lang w:val="ru-RU"/>
        </w:rPr>
        <w:t>Рисунок</w:t>
      </w:r>
      <w:r w:rsidRPr="006E0087">
        <w:rPr>
          <w:lang w:val="ru-RU"/>
        </w:rPr>
        <w:t xml:space="preserve"> </w:t>
      </w:r>
      <w:r>
        <w:fldChar w:fldCharType="begin"/>
      </w:r>
      <w:r w:rsidRPr="006E0087">
        <w:rPr>
          <w:lang w:val="ru-RU"/>
        </w:rPr>
        <w:instrText xml:space="preserve"> </w:instrText>
      </w:r>
      <w:r>
        <w:instrText>SEQ</w:instrText>
      </w:r>
      <w:r w:rsidRPr="006E0087">
        <w:rPr>
          <w:lang w:val="ru-RU"/>
        </w:rPr>
        <w:instrText xml:space="preserve"> Рисунок \* </w:instrText>
      </w:r>
      <w:r>
        <w:instrText>ARABIC</w:instrText>
      </w:r>
      <w:r w:rsidRPr="006E0087">
        <w:rPr>
          <w:lang w:val="ru-RU"/>
        </w:rPr>
        <w:instrText xml:space="preserve"> </w:instrText>
      </w:r>
      <w:r>
        <w:fldChar w:fldCharType="separate"/>
      </w:r>
      <w:r w:rsidR="00F4154B" w:rsidRPr="000920AA">
        <w:rPr>
          <w:noProof/>
          <w:lang w:val="ru-RU"/>
        </w:rPr>
        <w:t>9</w:t>
      </w:r>
      <w:r>
        <w:fldChar w:fldCharType="end"/>
      </w:r>
      <w:r w:rsidR="00E7621B">
        <w:rPr>
          <w:lang w:val="ru-RU"/>
        </w:rPr>
        <w:t xml:space="preserve"> – </w:t>
      </w:r>
      <w:r w:rsidR="00E7621B" w:rsidRPr="00E7621B">
        <w:rPr>
          <w:lang w:val="ru-RU"/>
        </w:rPr>
        <w:t>Мембранный стабилизатор</w:t>
      </w:r>
      <w:r w:rsidR="00E7621B">
        <w:rPr>
          <w:lang w:val="ru-RU"/>
        </w:rPr>
        <w:t xml:space="preserve"> р</w:t>
      </w:r>
      <w:r w:rsidR="00E7621B" w:rsidRPr="00E7621B">
        <w:rPr>
          <w:lang w:val="ru-RU"/>
        </w:rPr>
        <w:t>асхода</w:t>
      </w:r>
    </w:p>
    <w:p w:rsidR="00870FC7" w:rsidRPr="00870FC7" w:rsidRDefault="00870FC7" w:rsidP="00870FC7">
      <w:pPr>
        <w:rPr>
          <w:lang w:val="ru-RU"/>
        </w:rPr>
      </w:pPr>
    </w:p>
    <w:p w:rsidR="006E0087" w:rsidRDefault="006E0087" w:rsidP="006E0087">
      <w:pPr>
        <w:rPr>
          <w:lang w:val="ru-RU"/>
        </w:rPr>
      </w:pPr>
      <w:r w:rsidRPr="006E0087">
        <w:rPr>
          <w:lang w:val="ru-RU"/>
        </w:rPr>
        <w:t>Дейс</w:t>
      </w:r>
      <w:r w:rsidR="007D3D20" w:rsidRPr="007D3D20">
        <w:rPr>
          <w:noProof/>
          <w:sz w:val="20"/>
          <w:lang w:val="ru-RU" w:eastAsia="ru-RU"/>
        </w:rPr>
        <mc:AlternateContent>
          <mc:Choice Requires="wpg">
            <w:drawing>
              <wp:anchor distT="0" distB="0" distL="114300" distR="114300" simplePos="0" relativeHeight="251694080" behindDoc="0" locked="1" layoutInCell="0" allowOverlap="1" wp14:anchorId="2190EB84" wp14:editId="4FA7DABA">
                <wp:simplePos x="0" y="0"/>
                <wp:positionH relativeFrom="page">
                  <wp:posOffset>724535</wp:posOffset>
                </wp:positionH>
                <wp:positionV relativeFrom="page">
                  <wp:posOffset>258445</wp:posOffset>
                </wp:positionV>
                <wp:extent cx="6588760" cy="10256520"/>
                <wp:effectExtent l="0" t="0" r="21590" b="11430"/>
                <wp:wrapNone/>
                <wp:docPr id="1752" name="Группа 1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6520"/>
                          <a:chOff x="0" y="0"/>
                          <a:chExt cx="20000" cy="20000"/>
                        </a:xfrm>
                      </wpg:grpSpPr>
                      <wps:wsp>
                        <wps:cNvPr id="1753" name="Rectangle 4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4" name="Line 4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5" name="Line 4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6" name="Line 4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7" name="Line 4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8" name="Line 4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9" name="Line 4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0" name="Line 4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1" name="Line 4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2" name="Line 4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3" name="Line 4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4" name="Rectangle 4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765" name="Rectangle 4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66" name="Rectangle 4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767" name="Rectangle 4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768" name="Rectangle 4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769" name="Rectangle 4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770" name="Rectangle 4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771" name="Rectangle 4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7D3D20" w:rsidRDefault="00FE5A6F" w:rsidP="007D3D20">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0108BA" id="Группа 1752" o:spid="_x0000_s1376" style="position:absolute;left:0;text-align:left;margin-left:57.05pt;margin-top:20.35pt;width:518.8pt;height:807.6pt;z-index:2516940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" o:allowincell="f">
                <v:rect id="Rectangle 423" o:spid="_x0000_s13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" filled="f" strokeweight="2pt"/>
                <v:line id="Line 424" o:spid="_x0000_s13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" strokeweight="2pt"/>
                <v:line id="Line 425" o:spid="_x0000_s13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" strokeweight="2pt"/>
                <v:line id="Line 426" o:spid="_x0000_s13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" strokeweight="2pt"/>
                <v:line id="Line 427" o:spid="_x0000_s13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" strokeweight="2pt"/>
                <v:line id="Line 428" o:spid="_x0000_s13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" strokeweight="2pt"/>
                <v:line id="Line 429" o:spid="_x0000_s13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" strokeweight="2pt"/>
                <v:line id="Line 430" o:spid="_x0000_s13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" strokeweight="2pt"/>
                <v:line id="Line 431" o:spid="_x0000_s13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" strokeweight="1pt"/>
                <v:line id="Line 432" o:spid="_x0000_s13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" strokeweight="2pt"/>
                <v:line id="Line 433" o:spid="_x0000_s13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" strokeweight="1pt"/>
                <v:rect id="Rectangle 434" o:spid="_x0000_s13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435" o:spid="_x0000_s13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436" o:spid="_x0000_s13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437" o:spid="_x0000_s13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438" o:spid="_x0000_s13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Дата</w:t>
                        </w:r>
                      </w:p>
                    </w:txbxContent>
                  </v:textbox>
                </v:rect>
                <v:rect id="Rectangle 439" o:spid="_x0000_s13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440" o:spid="_x0000_s13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441" o:spid="_x0000_s13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" filled="f" stroked="f" strokeweight=".25pt">
                  <v:textbox inset="1pt,1pt,1pt,1pt">
                    <w:txbxContent>
                      <w:p w:rsidR="00FE5A6F" w:rsidRPr="007D3D20" w:rsidRDefault="00FE5A6F" w:rsidP="007D3D20">
                        <w:pPr>
                          <w:pStyle w:val="af"/>
                          <w:jc w:val="center"/>
                          <w:rPr>
                            <w:i w:val="0"/>
                          </w:rPr>
                        </w:pPr>
                        <w:r w:rsidRPr="000267AE">
                          <w:rPr>
                            <w:i w:val="0"/>
                          </w:rPr>
                          <w:t>КП-220700.62.01-2016</w:t>
                        </w:r>
                      </w:p>
                    </w:txbxContent>
                  </v:textbox>
                </v:rect>
                <w10:wrap anchorx="page" anchory="page"/>
                <w10:anchorlock/>
              </v:group>
            </w:pict>
          </mc:Fallback>
        </mc:AlternateContent>
      </w:r>
      <w:r w:rsidRPr="006E0087">
        <w:rPr>
          <w:lang w:val="ru-RU"/>
        </w:rPr>
        <w:t>твие стабилизатора основано на автоматическом регулировании постоянного перепада давления на дросселе 1, который обусловливает постоянство расхода через него. Для регулирования этого перепада используется статический мембранный регулятор, который состоит из корпуса 6 и крышки 3, между которыми установлена резинотканевая мембрана 5 с жестким центром 4. Последний опирается на толкатель 10, а сверху на него воздействует пружина 2. Шарик 9, на который воздействует пружина 8, образует вместе с отверстием 7 в корпусе управляемый клапан. Ротаметр 11 служит для измерения расхода газа, подаваемого к пьезометрической трубке. Дроссель 1 выполнен переменным, что позволяет задавать</w:t>
      </w:r>
      <w:r>
        <w:rPr>
          <w:lang w:val="ru-RU"/>
        </w:rPr>
        <w:t xml:space="preserve"> регулируемое значение расхода.</w:t>
      </w:r>
    </w:p>
    <w:p w:rsidR="006E0087" w:rsidRDefault="006E0087" w:rsidP="006E0087">
      <w:pPr>
        <w:rPr>
          <w:lang w:val="ru-RU"/>
        </w:rPr>
      </w:pPr>
      <w:r w:rsidRPr="006E0087">
        <w:rPr>
          <w:lang w:val="ru-RU"/>
        </w:rPr>
        <w:t xml:space="preserve">Стабилизатор расхода работает следующим образом. Если по каким-либо причинам расход газа изменяется, например, уменьшается, соответственно уменьшается перепад давления на дросселе 1. В результате действующая на мембрану сила </w:t>
      </w:r>
      <w:r>
        <w:t>F</w:t>
      </w:r>
      <w:r w:rsidRPr="006E0087">
        <w:rPr>
          <w:vertAlign w:val="subscript"/>
          <w:lang w:val="ru-RU"/>
        </w:rPr>
        <w:t>1</w:t>
      </w:r>
      <w:r w:rsidRPr="006E0087">
        <w:rPr>
          <w:lang w:val="ru-RU"/>
        </w:rPr>
        <w:t xml:space="preserve">, обусловленная перепадом давления на мембране, также уменьшается. Из-за того, что сила </w:t>
      </w:r>
      <w:r>
        <w:t>F</w:t>
      </w:r>
      <w:r w:rsidRPr="006E0087">
        <w:rPr>
          <w:vertAlign w:val="subscript"/>
          <w:lang w:val="ru-RU"/>
        </w:rPr>
        <w:t>2</w:t>
      </w:r>
      <w:r w:rsidRPr="006E0087">
        <w:rPr>
          <w:lang w:val="ru-RU"/>
        </w:rPr>
        <w:t xml:space="preserve">, развиваемая пружиной 2, постоянна, уменьшение силы </w:t>
      </w:r>
      <w:r>
        <w:t>F</w:t>
      </w:r>
      <w:r w:rsidRPr="006E0087">
        <w:rPr>
          <w:vertAlign w:val="subscript"/>
          <w:lang w:val="ru-RU"/>
        </w:rPr>
        <w:t>1</w:t>
      </w:r>
      <w:r w:rsidRPr="006E0087">
        <w:rPr>
          <w:lang w:val="ru-RU"/>
        </w:rPr>
        <w:t xml:space="preserve"> вызовет перемещение мембраны вниз. При этом толкатель 10 несколько увеличит зазор между шариком 9 и отверстием 7, что увеличивает подачу газа под мембрану 5, а, следовательно, и давление в пространстве под ней и на входе дросселя 1. Увеличение этого давления будет происходить до тех пор, пока с точностью до статической ошибки не будет восстановлен перепад давления на дросселе 1, а, следовательно, и расход. В состоянии равновесия силы </w:t>
      </w:r>
      <w:r>
        <w:t>F</w:t>
      </w:r>
      <w:r w:rsidRPr="006E0087">
        <w:rPr>
          <w:vertAlign w:val="subscript"/>
          <w:lang w:val="ru-RU"/>
        </w:rPr>
        <w:t>1</w:t>
      </w:r>
      <w:r w:rsidRPr="006E0087">
        <w:rPr>
          <w:lang w:val="ru-RU"/>
        </w:rPr>
        <w:t xml:space="preserve"> и </w:t>
      </w:r>
      <w:r>
        <w:t>F</w:t>
      </w:r>
      <w:r w:rsidRPr="006E0087">
        <w:rPr>
          <w:vertAlign w:val="subscript"/>
          <w:lang w:val="ru-RU"/>
        </w:rPr>
        <w:t>2</w:t>
      </w:r>
      <w:r w:rsidRPr="006E0087">
        <w:rPr>
          <w:lang w:val="ru-RU"/>
        </w:rPr>
        <w:t xml:space="preserve">, </w:t>
      </w:r>
      <w:r>
        <w:rPr>
          <w:lang w:val="ru-RU"/>
        </w:rPr>
        <w:t>действующие на мембрану, равны.</w:t>
      </w:r>
    </w:p>
    <w:p w:rsidR="00E7621B" w:rsidRDefault="006E0087" w:rsidP="006E0087">
      <w:pPr>
        <w:rPr>
          <w:lang w:val="ru-RU"/>
        </w:rPr>
      </w:pPr>
      <w:r w:rsidRPr="006E0087">
        <w:rPr>
          <w:lang w:val="ru-RU"/>
        </w:rPr>
        <w:t>Пьезометрические уровнемеры позволяют измерять уровень в широких пределах (от нескольких десятков сантиметров до 10</w:t>
      </w:r>
      <w:r w:rsidR="001956AE" w:rsidRPr="00D70036">
        <w:rPr>
          <w:rFonts w:eastAsia="Times New Roman" w:cs="Times New Roman"/>
          <w:spacing w:val="1"/>
          <w:szCs w:val="28"/>
          <w:lang w:val="ru-RU"/>
        </w:rPr>
        <w:t>–</w:t>
      </w:r>
      <w:r w:rsidRPr="006E0087">
        <w:rPr>
          <w:lang w:val="ru-RU"/>
        </w:rPr>
        <w:t>15 м), и при использовании для измерения давления в пьезометрической трубке дифманометра с унифицированным выходным сигналом имеют относительну</w:t>
      </w:r>
      <w:r w:rsidR="001956AE">
        <w:rPr>
          <w:lang w:val="ru-RU"/>
        </w:rPr>
        <w:t>ю приведенную погрешность ± (1</w:t>
      </w:r>
      <w:r w:rsidR="001956AE" w:rsidRPr="00D70036">
        <w:rPr>
          <w:rFonts w:eastAsia="Times New Roman" w:cs="Times New Roman"/>
          <w:spacing w:val="1"/>
          <w:szCs w:val="28"/>
          <w:lang w:val="ru-RU"/>
        </w:rPr>
        <w:t>–</w:t>
      </w:r>
      <w:r w:rsidRPr="006E0087">
        <w:rPr>
          <w:lang w:val="ru-RU"/>
        </w:rPr>
        <w:t>1,5) %.</w:t>
      </w:r>
    </w:p>
    <w:p w:rsidR="0080335D" w:rsidRDefault="0080335D" w:rsidP="006E0087">
      <w:pPr>
        <w:rPr>
          <w:lang w:val="ru-RU"/>
        </w:rPr>
      </w:pPr>
    </w:p>
    <w:p w:rsidR="006E0087" w:rsidRDefault="0080335D" w:rsidP="0080335D">
      <w:pPr>
        <w:pStyle w:val="3"/>
      </w:pPr>
      <w:r>
        <w:t xml:space="preserve"> </w:t>
      </w:r>
      <w:bookmarkStart w:id="13" w:name="_Toc468750969"/>
      <w:r>
        <w:t xml:space="preserve">2.6.1 </w:t>
      </w:r>
      <w:r w:rsidR="006E0087" w:rsidRPr="006E0087">
        <w:t>Гидростатические изделия измерения уровня заруб</w:t>
      </w:r>
      <w:r w:rsidR="006E0087">
        <w:t>ежных фирм</w:t>
      </w:r>
      <w:bookmarkEnd w:id="13"/>
    </w:p>
    <w:p w:rsidR="0080335D" w:rsidRPr="0080335D" w:rsidRDefault="0080335D" w:rsidP="0080335D">
      <w:pPr>
        <w:rPr>
          <w:lang w:val="ru-RU"/>
        </w:rPr>
      </w:pPr>
    </w:p>
    <w:p w:rsidR="006E0087" w:rsidRDefault="006E0087" w:rsidP="006E0087">
      <w:pPr>
        <w:rPr>
          <w:lang w:val="ru-RU"/>
        </w:rPr>
      </w:pPr>
      <w:r w:rsidRPr="006E0087">
        <w:rPr>
          <w:lang w:val="ru-RU"/>
        </w:rPr>
        <w:t xml:space="preserve">Пьезорезистивный тензодатчик (или ёмкостный керамический измерительный преобразователь, который не заполнен усредняющим давление веществом) связан с измеряемой жидкостью через изолирующую </w:t>
      </w:r>
      <w:r w:rsidRPr="006E0087">
        <w:rPr>
          <w:lang w:val="ru-RU"/>
        </w:rPr>
        <w:lastRenderedPageBreak/>
        <w:t>мембр</w:t>
      </w:r>
      <w:r w:rsidR="009F13F0" w:rsidRPr="009F13F0">
        <w:rPr>
          <w:noProof/>
          <w:sz w:val="20"/>
          <w:lang w:val="ru-RU" w:eastAsia="ru-RU"/>
        </w:rPr>
        <mc:AlternateContent>
          <mc:Choice Requires="wpg">
            <w:drawing>
              <wp:anchor distT="0" distB="0" distL="114300" distR="114300" simplePos="0" relativeHeight="251753472" behindDoc="0" locked="1" layoutInCell="0" allowOverlap="1" wp14:anchorId="757EFF1D" wp14:editId="240DEACE">
                <wp:simplePos x="0" y="0"/>
                <wp:positionH relativeFrom="page">
                  <wp:posOffset>720090</wp:posOffset>
                </wp:positionH>
                <wp:positionV relativeFrom="page">
                  <wp:posOffset>252095</wp:posOffset>
                </wp:positionV>
                <wp:extent cx="6588760" cy="10189210"/>
                <wp:effectExtent l="15240" t="13970" r="15875" b="17145"/>
                <wp:wrapNone/>
                <wp:docPr id="1340" name="Группа 1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41" name="Rectangle 10"/>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42" name="Line 11"/>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3" name="Line 12"/>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4" name="Line 13"/>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5" name="Line 14"/>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6" name="Line 15"/>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7" name="Line 16"/>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8" name="Line 17"/>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9" name="Line 18"/>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0" name="Line 19"/>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1" name="Line 20"/>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2" name="Rectangle 21"/>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353" name="Rectangle 22"/>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354" name="Rectangle 23"/>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355" name="Rectangle 24"/>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356" name="Rectangle 25"/>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357" name="Rectangle 26"/>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358" name="Rectangle 27"/>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359" name="Rectangle 28"/>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9F13F0" w:rsidRDefault="00FE5A6F" w:rsidP="009F13F0">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58586B" id="Группа 1340" o:spid="_x0000_s1396" style="position:absolute;left:0;text-align:left;margin-left:56.7pt;margin-top:19.85pt;width:518.8pt;height:802.3pt;z-index:2517534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" o:allowincell="f">
                <v:rect id="Rectangle 10" o:spid="_x0000_s13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" filled="f" strokeweight="2pt"/>
                <v:line id="Line 11" o:spid="_x0000_s13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" strokeweight="2pt"/>
                <v:line id="Line 12" o:spid="_x0000_s13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" strokeweight="2pt"/>
                <v:line id="Line 13" o:spid="_x0000_s14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" strokeweight="2pt"/>
                <v:line id="Line 14" o:spid="_x0000_s14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" strokeweight="2pt"/>
                <v:line id="Line 15" o:spid="_x0000_s14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" strokeweight="2pt"/>
                <v:line id="Line 16" o:spid="_x0000_s14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" strokeweight="2pt"/>
                <v:line id="Line 17" o:spid="_x0000_s14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" strokeweight="2pt"/>
                <v:line id="Line 18" o:spid="_x0000_s14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" strokeweight="1pt"/>
                <v:line id="Line 19" o:spid="_x0000_s14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" strokeweight="2pt"/>
                <v:line id="Line 20" o:spid="_x0000_s14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" strokeweight="1pt"/>
                <v:rect id="Rectangle 21" o:spid="_x0000_s14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22" o:spid="_x0000_s14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23" o:spid="_x0000_s14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24" o:spid="_x0000_s14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25" o:spid="_x0000_s14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Дата</w:t>
                        </w:r>
                      </w:p>
                    </w:txbxContent>
                  </v:textbox>
                </v:rect>
                <v:rect id="Rectangle 26" o:spid="_x0000_s14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27" o:spid="_x0000_s14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28" o:spid="_x0000_s14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" filled="f" stroked="f" strokeweight=".25pt">
                  <v:textbox inset="1pt,1pt,1pt,1pt">
                    <w:txbxContent>
                      <w:p w:rsidR="00FE5A6F" w:rsidRPr="009F13F0" w:rsidRDefault="00FE5A6F" w:rsidP="009F13F0">
                        <w:pPr>
                          <w:pStyle w:val="af"/>
                          <w:jc w:val="center"/>
                          <w:rPr>
                            <w:i w:val="0"/>
                          </w:rPr>
                        </w:pPr>
                        <w:r w:rsidRPr="000267AE">
                          <w:rPr>
                            <w:i w:val="0"/>
                          </w:rPr>
                          <w:t>КП-220700.62.01-2016</w:t>
                        </w:r>
                      </w:p>
                    </w:txbxContent>
                  </v:textbox>
                </v:rect>
                <w10:wrap anchorx="page" anchory="page"/>
                <w10:anchorlock/>
              </v:group>
            </w:pict>
          </mc:Fallback>
        </mc:AlternateContent>
      </w:r>
      <w:r w:rsidRPr="006E0087">
        <w:rPr>
          <w:lang w:val="ru-RU"/>
        </w:rPr>
        <w:t>ану из нержавеющей стали и вещество, усредняющее давление. Выходной сигнал тензодатчика преобразуется формирователем в сигнал, соответствующий уровню жидкости. Пена, отложения, изменения электрических свойств жидкости и форма резервуара не оказывают влияния на результат измерения при реализации гидростатического метода.</w:t>
      </w:r>
    </w:p>
    <w:p w:rsidR="006E0087" w:rsidRPr="006E0087" w:rsidRDefault="006E0087" w:rsidP="001956AE">
      <w:pPr>
        <w:rPr>
          <w:lang w:val="ru-RU"/>
        </w:rPr>
      </w:pPr>
      <w:r w:rsidRPr="006E0087">
        <w:rPr>
          <w:lang w:val="ru-RU"/>
        </w:rPr>
        <w:t>Основные достоинства гидростатического метода:</w:t>
      </w:r>
    </w:p>
    <w:p w:rsidR="006E0087" w:rsidRPr="006E0087" w:rsidRDefault="001956AE" w:rsidP="001956AE">
      <w:pPr>
        <w:rPr>
          <w:lang w:val="ru-RU"/>
        </w:rPr>
      </w:pPr>
      <w:r>
        <w:rPr>
          <w:lang w:val="ru-RU"/>
        </w:rPr>
        <w:t>-</w:t>
      </w:r>
      <w:r w:rsidR="00BF08EF" w:rsidRPr="00BF08EF">
        <w:rPr>
          <w:lang w:val="ru-RU"/>
        </w:rPr>
        <w:t xml:space="preserve"> </w:t>
      </w:r>
      <w:r w:rsidR="006E0087" w:rsidRPr="006E0087">
        <w:rPr>
          <w:lang w:val="ru-RU"/>
        </w:rPr>
        <w:t>точность;</w:t>
      </w:r>
    </w:p>
    <w:p w:rsidR="006E0087" w:rsidRPr="006E0087" w:rsidRDefault="001956AE" w:rsidP="001956AE">
      <w:pPr>
        <w:rPr>
          <w:lang w:val="ru-RU"/>
        </w:rPr>
      </w:pPr>
      <w:r>
        <w:rPr>
          <w:lang w:val="ru-RU"/>
        </w:rPr>
        <w:t>-</w:t>
      </w:r>
      <w:r w:rsidR="00BF08EF" w:rsidRPr="00BF08EF">
        <w:rPr>
          <w:lang w:val="ru-RU"/>
        </w:rPr>
        <w:t xml:space="preserve"> </w:t>
      </w:r>
      <w:r w:rsidR="006E0087" w:rsidRPr="006E0087">
        <w:rPr>
          <w:lang w:val="ru-RU"/>
        </w:rPr>
        <w:t>применим для загрязнённых жидкостей;</w:t>
      </w:r>
    </w:p>
    <w:p w:rsidR="006E0087" w:rsidRPr="006E0087" w:rsidRDefault="001956AE" w:rsidP="001956AE">
      <w:pPr>
        <w:rPr>
          <w:lang w:val="ru-RU"/>
        </w:rPr>
      </w:pPr>
      <w:r>
        <w:rPr>
          <w:lang w:val="ru-RU"/>
        </w:rPr>
        <w:t>-</w:t>
      </w:r>
      <w:r w:rsidR="00BF08EF" w:rsidRPr="00BF08EF">
        <w:rPr>
          <w:lang w:val="ru-RU"/>
        </w:rPr>
        <w:t xml:space="preserve"> </w:t>
      </w:r>
      <w:r w:rsidR="006E0087" w:rsidRPr="006E0087">
        <w:rPr>
          <w:lang w:val="ru-RU"/>
        </w:rPr>
        <w:t>реализация метода не предполагает использования подвижных механизмов;</w:t>
      </w:r>
    </w:p>
    <w:p w:rsidR="006E0087" w:rsidRPr="006E0087" w:rsidRDefault="001956AE" w:rsidP="001956AE">
      <w:pPr>
        <w:rPr>
          <w:lang w:val="ru-RU"/>
        </w:rPr>
      </w:pPr>
      <w:r>
        <w:rPr>
          <w:lang w:val="ru-RU"/>
        </w:rPr>
        <w:t>-</w:t>
      </w:r>
      <w:r w:rsidR="00BF08EF" w:rsidRPr="00BF08EF">
        <w:rPr>
          <w:lang w:val="ru-RU"/>
        </w:rPr>
        <w:t xml:space="preserve"> </w:t>
      </w:r>
      <w:r w:rsidR="006E0087" w:rsidRPr="006E0087">
        <w:rPr>
          <w:lang w:val="ru-RU"/>
        </w:rPr>
        <w:t xml:space="preserve">соответствующее оборудование не нуждается в сложном техническом обслуживании. </w:t>
      </w:r>
    </w:p>
    <w:p w:rsidR="006E0087" w:rsidRPr="006E0087" w:rsidRDefault="006E0087" w:rsidP="001956AE">
      <w:pPr>
        <w:rPr>
          <w:lang w:val="ru-RU"/>
        </w:rPr>
      </w:pPr>
      <w:r w:rsidRPr="006E0087">
        <w:rPr>
          <w:lang w:val="ru-RU"/>
        </w:rPr>
        <w:t>Недостатки:</w:t>
      </w:r>
    </w:p>
    <w:p w:rsidR="006E0087" w:rsidRPr="006E0087" w:rsidRDefault="001956AE" w:rsidP="001956AE">
      <w:pPr>
        <w:rPr>
          <w:lang w:val="ru-RU"/>
        </w:rPr>
      </w:pPr>
      <w:r w:rsidRPr="001956AE">
        <w:rPr>
          <w:lang w:val="ru-RU"/>
        </w:rPr>
        <w:t>-</w:t>
      </w:r>
      <w:r w:rsidR="00BF08EF" w:rsidRPr="00BF08EF">
        <w:rPr>
          <w:lang w:val="ru-RU"/>
        </w:rPr>
        <w:t xml:space="preserve"> </w:t>
      </w:r>
      <w:r w:rsidR="006E0087" w:rsidRPr="006E0087">
        <w:rPr>
          <w:lang w:val="ru-RU"/>
        </w:rPr>
        <w:t>движение жидкости вызывает изменение давления и приводит к ошибкам измерения (давление относительно плоскости отсчёта зависит от скорости потока жидкости следствие закона Бернулли);</w:t>
      </w:r>
    </w:p>
    <w:p w:rsidR="006E0087" w:rsidRPr="006E0087" w:rsidRDefault="001956AE" w:rsidP="001956AE">
      <w:pPr>
        <w:rPr>
          <w:lang w:val="ru-RU"/>
        </w:rPr>
      </w:pPr>
      <w:r>
        <w:rPr>
          <w:lang w:val="ru-RU"/>
        </w:rPr>
        <w:t>-</w:t>
      </w:r>
      <w:r w:rsidR="00BF08EF" w:rsidRPr="00BF08EF">
        <w:rPr>
          <w:lang w:val="ru-RU"/>
        </w:rPr>
        <w:t xml:space="preserve"> </w:t>
      </w:r>
      <w:r w:rsidR="006E0087" w:rsidRPr="006E0087">
        <w:rPr>
          <w:lang w:val="ru-RU"/>
        </w:rPr>
        <w:t>атмосферное давление должно быть скомпенсировано;</w:t>
      </w:r>
    </w:p>
    <w:p w:rsidR="006E0087" w:rsidRDefault="001956AE" w:rsidP="001956AE">
      <w:pPr>
        <w:rPr>
          <w:lang w:val="ru-RU"/>
        </w:rPr>
      </w:pPr>
      <w:r>
        <w:rPr>
          <w:lang w:val="ru-RU"/>
        </w:rPr>
        <w:t>-</w:t>
      </w:r>
      <w:r w:rsidR="00BF08EF" w:rsidRPr="00BF08EF">
        <w:rPr>
          <w:lang w:val="ru-RU"/>
        </w:rPr>
        <w:t xml:space="preserve"> </w:t>
      </w:r>
      <w:r w:rsidR="006E0087" w:rsidRPr="006E0087">
        <w:rPr>
          <w:lang w:val="ru-RU"/>
        </w:rPr>
        <w:t>изменение плотности жидкости может быть причиной ошибки измерения.</w:t>
      </w:r>
    </w:p>
    <w:p w:rsidR="0080335D" w:rsidRDefault="0080335D" w:rsidP="001956AE">
      <w:pPr>
        <w:rPr>
          <w:lang w:val="ru-RU"/>
        </w:rPr>
      </w:pPr>
    </w:p>
    <w:p w:rsidR="006E0087" w:rsidRDefault="006E0087" w:rsidP="00DA740D">
      <w:pPr>
        <w:pStyle w:val="2"/>
      </w:pPr>
      <w:bookmarkStart w:id="14" w:name="_Toc468750970"/>
      <w:r w:rsidRPr="00DA740D">
        <w:t xml:space="preserve">2.7 </w:t>
      </w:r>
      <w:r w:rsidR="0080335D">
        <w:t>Электрические средства измерения</w:t>
      </w:r>
      <w:r w:rsidRPr="00DA740D">
        <w:t xml:space="preserve"> уровня</w:t>
      </w:r>
      <w:bookmarkEnd w:id="14"/>
    </w:p>
    <w:p w:rsidR="00BA1CD6" w:rsidRPr="00BA1CD6" w:rsidRDefault="00BA1CD6" w:rsidP="00BA1CD6">
      <w:pPr>
        <w:rPr>
          <w:lang w:val="ru-RU"/>
        </w:rPr>
      </w:pPr>
    </w:p>
    <w:p w:rsidR="006E0087" w:rsidRPr="006E0087" w:rsidRDefault="006E0087" w:rsidP="006E0087">
      <w:pPr>
        <w:rPr>
          <w:lang w:val="ru-RU"/>
        </w:rPr>
      </w:pPr>
      <w:r w:rsidRPr="006E0087">
        <w:rPr>
          <w:lang w:val="ru-RU"/>
        </w:rPr>
        <w:t xml:space="preserve">По виду чувствительного элемента электрические средства измерений уровня подразделяют на емкостные и кондуктометрические. </w:t>
      </w:r>
    </w:p>
    <w:p w:rsidR="006E0087" w:rsidRDefault="006E0087" w:rsidP="006E0087">
      <w:pPr>
        <w:rPr>
          <w:lang w:val="ru-RU"/>
        </w:rPr>
      </w:pPr>
      <w:r w:rsidRPr="006E0087">
        <w:rPr>
          <w:lang w:val="ru-RU"/>
        </w:rPr>
        <w:t>Емкостные уровнемеры:</w:t>
      </w:r>
    </w:p>
    <w:p w:rsidR="006E0087" w:rsidRPr="006E0087" w:rsidRDefault="006E0087" w:rsidP="006E0087">
      <w:pPr>
        <w:rPr>
          <w:lang w:val="ru-RU"/>
        </w:rPr>
      </w:pPr>
      <w:r w:rsidRPr="006E0087">
        <w:rPr>
          <w:lang w:val="ru-RU"/>
        </w:rPr>
        <w:t xml:space="preserve">В уровнемерах этого типа используется зависимость электрической емкости чувствительного элемента первичного измерительного преобразователя от уровня жидкости. Конструктивно емкостные чувствительные элементы выполняют в виде коаксиально расположенных цилиндрических электродов или параллельно расположенных плоских электродов. В номенклатуру средств измерений уровня ГСП входят емкостные уровнемеры с коаксиально расположенными электродами. Конструкция емкостного чувствительного элемента с коаксиально расположенными электродами определяется физико-химическими свойствами жидкости. Для неэлектропроводных (диэлектрических) жидкостей </w:t>
      </w:r>
      <w:r w:rsidR="001956AE" w:rsidRPr="00D70036">
        <w:rPr>
          <w:rFonts w:eastAsia="Times New Roman" w:cs="Times New Roman"/>
          <w:spacing w:val="1"/>
          <w:szCs w:val="28"/>
          <w:lang w:val="ru-RU"/>
        </w:rPr>
        <w:t>–</w:t>
      </w:r>
      <w:r w:rsidRPr="006E0087">
        <w:rPr>
          <w:lang w:val="ru-RU"/>
        </w:rPr>
        <w:t xml:space="preserve"> жидкостей, имеющих удельную электропроводность менее 10</w:t>
      </w:r>
      <w:r w:rsidR="001956AE" w:rsidRPr="001956AE">
        <w:rPr>
          <w:lang w:val="ru-RU"/>
        </w:rPr>
        <w:t xml:space="preserve"> </w:t>
      </w:r>
      <w:r w:rsidR="001956AE" w:rsidRPr="00D70036">
        <w:rPr>
          <w:rFonts w:eastAsia="Times New Roman" w:cs="Times New Roman"/>
          <w:spacing w:val="1"/>
          <w:szCs w:val="28"/>
          <w:lang w:val="ru-RU"/>
        </w:rPr>
        <w:t>–</w:t>
      </w:r>
      <w:r w:rsidR="001956AE" w:rsidRPr="001956AE">
        <w:rPr>
          <w:rFonts w:eastAsia="Times New Roman" w:cs="Times New Roman"/>
          <w:spacing w:val="1"/>
          <w:szCs w:val="28"/>
          <w:lang w:val="ru-RU"/>
        </w:rPr>
        <w:t xml:space="preserve"> </w:t>
      </w:r>
      <w:r w:rsidRPr="006E0087">
        <w:rPr>
          <w:lang w:val="ru-RU"/>
        </w:rPr>
        <w:t xml:space="preserve">6 См/м, применяют уровнемеры, оснащенные чувствительным элементом, схемы </w:t>
      </w:r>
      <w:r w:rsidR="00CC0E5E">
        <w:rPr>
          <w:lang w:val="ru-RU"/>
        </w:rPr>
        <w:t>которого представлены на рисунке 10</w:t>
      </w:r>
      <w:r w:rsidRPr="006E0087">
        <w:rPr>
          <w:lang w:val="ru-RU"/>
        </w:rPr>
        <w:t>.</w:t>
      </w:r>
    </w:p>
    <w:p w:rsidR="00CC0E5E" w:rsidRDefault="00CC0E5E" w:rsidP="00CC0E5E">
      <w:pPr>
        <w:keepNext/>
        <w:jc w:val="center"/>
      </w:pPr>
      <w:r>
        <w:rPr>
          <w:noProof/>
          <w:lang w:val="ru-RU" w:eastAsia="ru-RU"/>
        </w:rPr>
        <w:lastRenderedPageBreak/>
        <w:drawing>
          <wp:inline distT="0" distB="0" distL="0" distR="0" wp14:anchorId="44F5B0A2" wp14:editId="208621DA">
            <wp:extent cx="2923436" cy="1518249"/>
            <wp:effectExtent l="0" t="0" r="0" b="6350"/>
            <wp:docPr id="1318"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48243" cy="1531132"/>
                    </a:xfrm>
                    <a:prstGeom prst="rect">
                      <a:avLst/>
                    </a:prstGeom>
                  </pic:spPr>
                </pic:pic>
              </a:graphicData>
            </a:graphic>
          </wp:inline>
        </w:drawing>
      </w:r>
    </w:p>
    <w:p w:rsidR="006706A1" w:rsidRDefault="00CC0E5E" w:rsidP="00FC0244">
      <w:pPr>
        <w:pStyle w:val="aa"/>
        <w:rPr>
          <w:lang w:val="ru-RU"/>
        </w:rPr>
      </w:pPr>
      <w:r w:rsidRPr="00CC0E5E">
        <w:rPr>
          <w:lang w:val="ru-RU"/>
        </w:rPr>
        <w:t xml:space="preserve">Рисунок </w:t>
      </w:r>
      <w:r>
        <w:fldChar w:fldCharType="begin"/>
      </w:r>
      <w:r w:rsidRPr="00CC0E5E">
        <w:rPr>
          <w:lang w:val="ru-RU"/>
        </w:rPr>
        <w:instrText xml:space="preserve"> </w:instrText>
      </w:r>
      <w:r>
        <w:instrText>SEQ</w:instrText>
      </w:r>
      <w:r w:rsidRPr="00CC0E5E">
        <w:rPr>
          <w:lang w:val="ru-RU"/>
        </w:rPr>
        <w:instrText xml:space="preserve"> Рисунок \* </w:instrText>
      </w:r>
      <w:r>
        <w:instrText>ARABIC</w:instrText>
      </w:r>
      <w:r w:rsidRPr="00CC0E5E">
        <w:rPr>
          <w:lang w:val="ru-RU"/>
        </w:rPr>
        <w:instrText xml:space="preserve"> </w:instrText>
      </w:r>
      <w:r>
        <w:fldChar w:fldCharType="separate"/>
      </w:r>
      <w:r w:rsidR="00F4154B" w:rsidRPr="000920AA">
        <w:rPr>
          <w:noProof/>
          <w:lang w:val="ru-RU"/>
        </w:rPr>
        <w:t>10</w:t>
      </w:r>
      <w:r>
        <w:fldChar w:fldCharType="end"/>
      </w:r>
      <w:r w:rsidRPr="00CC0E5E">
        <w:rPr>
          <w:lang w:val="ru-RU"/>
        </w:rPr>
        <w:t xml:space="preserve"> – </w:t>
      </w:r>
      <w:r w:rsidR="00FC0244" w:rsidRPr="00FC0244">
        <w:rPr>
          <w:lang w:val="ru-RU"/>
        </w:rPr>
        <w:t>Емкостные уровнемеры</w:t>
      </w:r>
    </w:p>
    <w:p w:rsidR="009F13F0" w:rsidRPr="009F13F0" w:rsidRDefault="009F13F0" w:rsidP="009F13F0">
      <w:pPr>
        <w:rPr>
          <w:lang w:val="ru-RU"/>
        </w:rPr>
      </w:pPr>
    </w:p>
    <w:p w:rsidR="00220C5E" w:rsidRDefault="00CC0E5E" w:rsidP="00CC0E5E">
      <w:pPr>
        <w:rPr>
          <w:lang w:val="ru-RU"/>
        </w:rPr>
      </w:pPr>
      <w:r>
        <w:rPr>
          <w:lang w:val="ru-RU"/>
        </w:rPr>
        <w:t>Чув</w:t>
      </w:r>
      <w:r w:rsidR="0050002D" w:rsidRPr="0050002D">
        <w:rPr>
          <w:noProof/>
          <w:sz w:val="20"/>
          <w:lang w:val="ru-RU" w:eastAsia="ru-RU"/>
        </w:rPr>
        <mc:AlternateContent>
          <mc:Choice Requires="wpg">
            <w:drawing>
              <wp:anchor distT="0" distB="0" distL="114300" distR="114300" simplePos="0" relativeHeight="251698176" behindDoc="0" locked="1" layoutInCell="0" allowOverlap="1" wp14:anchorId="54CD6A5B" wp14:editId="67760DCE">
                <wp:simplePos x="0" y="0"/>
                <wp:positionH relativeFrom="page">
                  <wp:posOffset>720090</wp:posOffset>
                </wp:positionH>
                <wp:positionV relativeFrom="page">
                  <wp:posOffset>252095</wp:posOffset>
                </wp:positionV>
                <wp:extent cx="6588760" cy="10189210"/>
                <wp:effectExtent l="15240" t="13970" r="15875" b="17145"/>
                <wp:wrapNone/>
                <wp:docPr id="1792" name="Группа 1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793" name="Rectangle 4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94" name="Line 4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5" name="Line 4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6" name="Line 4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7" name="Line 4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8" name="Line 4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9" name="Line 4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0" name="Line 4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1" name="Line 4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2" name="Line 4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3" name="Line 4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4" name="Rectangle 4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805" name="Rectangle 4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06" name="Rectangle 4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807" name="Rectangle 4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808" name="Rectangle 4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809" name="Rectangle 4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10" name="Rectangle 4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811" name="Rectangle 4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50002D" w:rsidRDefault="00FE5A6F" w:rsidP="0050002D">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AB9684" id="Группа 1792" o:spid="_x0000_s1416" style="position:absolute;left:0;text-align:left;margin-left:56.7pt;margin-top:19.85pt;width:518.8pt;height:802.3pt;z-index:2516981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" o:allowincell="f">
                <v:rect id="Rectangle 463" o:spid="_x0000_s14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" filled="f" strokeweight="2pt"/>
                <v:line id="Line 464" o:spid="_x0000_s14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" strokeweight="2pt"/>
                <v:line id="Line 465" o:spid="_x0000_s14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" strokeweight="2pt"/>
                <v:line id="Line 466" o:spid="_x0000_s14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" strokeweight="2pt"/>
                <v:line id="Line 467" o:spid="_x0000_s14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" strokeweight="2pt"/>
                <v:line id="Line 468" o:spid="_x0000_s14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" strokeweight="2pt"/>
                <v:line id="Line 469" o:spid="_x0000_s14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" strokeweight="2pt"/>
                <v:line id="Line 470" o:spid="_x0000_s14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" strokeweight="2pt"/>
                <v:line id="Line 471" o:spid="_x0000_s14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" strokeweight="1pt"/>
                <v:line id="Line 472" o:spid="_x0000_s14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" strokeweight="2pt"/>
                <v:line id="Line 473" o:spid="_x0000_s14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" strokeweight="1pt"/>
                <v:rect id="Rectangle 474" o:spid="_x0000_s14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Изм.</w:t>
                        </w:r>
                      </w:p>
                    </w:txbxContent>
                  </v:textbox>
                </v:rect>
                <v:rect id="Rectangle 475" o:spid="_x0000_s14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476" o:spid="_x0000_s14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477" o:spid="_x0000_s14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478" o:spid="_x0000_s14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479" o:spid="_x0000_s14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480" o:spid="_x0000_s14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481" o:spid="_x0000_s14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" filled="f" stroked="f" strokeweight=".25pt">
                  <v:textbox inset="1pt,1pt,1pt,1pt">
                    <w:txbxContent>
                      <w:p w:rsidR="00FE5A6F" w:rsidRPr="0050002D" w:rsidRDefault="00FE5A6F" w:rsidP="0050002D">
                        <w:pPr>
                          <w:pStyle w:val="af"/>
                          <w:jc w:val="center"/>
                          <w:rPr>
                            <w:i w:val="0"/>
                          </w:rPr>
                        </w:pPr>
                        <w:r w:rsidRPr="000267AE">
                          <w:rPr>
                            <w:i w:val="0"/>
                          </w:rPr>
                          <w:t>КП-220700.62.01-2016</w:t>
                        </w:r>
                      </w:p>
                    </w:txbxContent>
                  </v:textbox>
                </v:rect>
                <w10:wrap anchorx="page" anchory="page"/>
                <w10:anchorlock/>
              </v:group>
            </w:pict>
          </mc:Fallback>
        </mc:AlternateContent>
      </w:r>
      <w:r>
        <w:rPr>
          <w:lang w:val="ru-RU"/>
        </w:rPr>
        <w:t>ствительный элемент (рисунок 10</w:t>
      </w:r>
      <w:r w:rsidRPr="00CC0E5E">
        <w:rPr>
          <w:lang w:val="ru-RU"/>
        </w:rPr>
        <w:t xml:space="preserve">, а) состоит из двух коаксиально расположенных электродов 1 и 2, частично погруженных в жидкость. Электроды образуют цилиндрический конденсатор, межэлектродное пространство которого до высоты </w:t>
      </w:r>
      <w:r>
        <w:t>h</w:t>
      </w:r>
      <w:r w:rsidRPr="00CC0E5E">
        <w:rPr>
          <w:lang w:val="ru-RU"/>
        </w:rPr>
        <w:t xml:space="preserve"> заполнено жидкостью, а пространство </w:t>
      </w:r>
      <w:r w:rsidRPr="009F13F0">
        <w:t>H</w:t>
      </w:r>
      <w:r w:rsidRPr="009F13F0">
        <w:rPr>
          <w:lang w:val="ru-RU"/>
        </w:rPr>
        <w:t xml:space="preserve"> </w:t>
      </w:r>
      <w:r w:rsidR="0001607D" w:rsidRPr="009F13F0">
        <w:rPr>
          <w:lang w:val="ru-RU"/>
        </w:rPr>
        <w:t>–</w:t>
      </w:r>
      <w:r w:rsidRPr="009F13F0">
        <w:rPr>
          <w:lang w:val="ru-RU"/>
        </w:rPr>
        <w:t xml:space="preserve"> </w:t>
      </w:r>
      <w:r w:rsidRPr="009F13F0">
        <w:t>h</w:t>
      </w:r>
      <w:r w:rsidR="0001607D" w:rsidRPr="009F13F0">
        <w:rPr>
          <w:lang w:val="ru-RU"/>
        </w:rPr>
        <w:t xml:space="preserve"> </w:t>
      </w:r>
      <w:r w:rsidR="0001607D" w:rsidRPr="00D70036">
        <w:rPr>
          <w:rFonts w:eastAsia="Times New Roman" w:cs="Times New Roman"/>
          <w:spacing w:val="1"/>
          <w:szCs w:val="28"/>
          <w:lang w:val="ru-RU"/>
        </w:rPr>
        <w:t>–</w:t>
      </w:r>
      <w:r w:rsidRPr="00CC0E5E">
        <w:rPr>
          <w:lang w:val="ru-RU"/>
        </w:rPr>
        <w:t xml:space="preserve"> парогазовой смесью. Для фиксирования взаимного расположения электродов предусмотрен изолятор 3. В общем виде электрическая емкость цилиндрического конденсатора определяется уравнением</w:t>
      </w:r>
    </w:p>
    <w:p w:rsidR="00BA1CD6" w:rsidRDefault="00BA1CD6" w:rsidP="00CC0E5E">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292E4E" w:rsidTr="00292E4E">
        <w:tc>
          <w:tcPr>
            <w:tcW w:w="4674" w:type="dxa"/>
            <w:vAlign w:val="center"/>
          </w:tcPr>
          <w:p w:rsidR="00292E4E" w:rsidRPr="008C4920" w:rsidRDefault="00DD04E9" w:rsidP="00E805CE">
            <w:pPr>
              <w:ind w:firstLine="0"/>
              <w:rPr>
                <w:rFonts w:eastAsiaTheme="minorEastAsia"/>
                <w:lang w:val="ru-RU"/>
              </w:rPr>
            </w:pPr>
            <w:r w:rsidRPr="008C4920">
              <w:rPr>
                <w:rFonts w:eastAsiaTheme="minorEastAsia"/>
                <w:position w:val="-62"/>
              </w:rPr>
              <w:object w:dxaOrig="1420" w:dyaOrig="1060">
                <v:shape id="_x0000_i1035" type="#_x0000_t75" style="width:70.65pt;height:53pt" o:ole="">
                  <v:imagedata r:id="rId53" o:title=""/>
                </v:shape>
                <o:OLEObject Type="Embed" ProgID="Equation.DSMT4" ShapeID="_x0000_i1035" DrawAspect="Content" ObjectID="_1542560309" r:id="rId54"/>
              </w:object>
            </w:r>
            <w:r w:rsidR="008C4920">
              <w:rPr>
                <w:rFonts w:eastAsiaTheme="minorEastAsia"/>
                <w:lang w:val="ru-RU"/>
              </w:rPr>
              <w:t>,</w:t>
            </w:r>
          </w:p>
        </w:tc>
        <w:tc>
          <w:tcPr>
            <w:tcW w:w="4675" w:type="dxa"/>
          </w:tcPr>
          <w:p w:rsidR="00292E4E" w:rsidRPr="00802ADD" w:rsidRDefault="00292E4E" w:rsidP="00740B93">
            <w:pPr>
              <w:ind w:firstLine="0"/>
              <w:rPr>
                <w:lang w:val="ru-RU"/>
              </w:rPr>
            </w:pPr>
            <w:r w:rsidRPr="00802ADD">
              <w:rPr>
                <w:lang w:val="ru-RU"/>
              </w:rPr>
              <w:t xml:space="preserve">                                                           (</w:t>
            </w:r>
            <w:r w:rsidR="00400296">
              <w:t>4</w:t>
            </w:r>
            <w:r w:rsidRPr="00802ADD">
              <w:rPr>
                <w:lang w:val="ru-RU"/>
              </w:rPr>
              <w:t>)</w:t>
            </w:r>
          </w:p>
        </w:tc>
      </w:tr>
      <w:tr w:rsidR="00BA1CD6" w:rsidTr="00292E4E">
        <w:tc>
          <w:tcPr>
            <w:tcW w:w="4674" w:type="dxa"/>
            <w:vAlign w:val="center"/>
          </w:tcPr>
          <w:p w:rsidR="00BA1CD6" w:rsidRDefault="00BA1CD6" w:rsidP="00E805CE">
            <w:pPr>
              <w:ind w:firstLine="0"/>
              <w:rPr>
                <w:rFonts w:eastAsiaTheme="minorEastAsia"/>
              </w:rPr>
            </w:pPr>
          </w:p>
        </w:tc>
        <w:tc>
          <w:tcPr>
            <w:tcW w:w="4675" w:type="dxa"/>
          </w:tcPr>
          <w:p w:rsidR="00BA1CD6" w:rsidRPr="00802ADD" w:rsidRDefault="00BA1CD6" w:rsidP="00740B93">
            <w:pPr>
              <w:ind w:firstLine="0"/>
              <w:rPr>
                <w:lang w:val="ru-RU"/>
              </w:rPr>
            </w:pPr>
          </w:p>
        </w:tc>
      </w:tr>
    </w:tbl>
    <w:p w:rsidR="00CC0E5E" w:rsidRDefault="00CC0E5E" w:rsidP="00CC0E5E">
      <w:pPr>
        <w:ind w:firstLine="0"/>
        <w:rPr>
          <w:lang w:val="ru-RU"/>
        </w:rPr>
      </w:pPr>
      <w:r>
        <w:rPr>
          <w:rFonts w:eastAsiaTheme="minorEastAsia"/>
          <w:lang w:val="ru-RU"/>
        </w:rPr>
        <w:t xml:space="preserve">где </w:t>
      </w:r>
      <w:r w:rsidR="008C4920" w:rsidRPr="008C4920">
        <w:rPr>
          <w:rFonts w:eastAsiaTheme="minorEastAsia"/>
          <w:position w:val="-6"/>
          <w:lang w:val="ru-RU"/>
        </w:rPr>
        <w:object w:dxaOrig="200" w:dyaOrig="240">
          <v:shape id="_x0000_i1036" type="#_x0000_t75" style="width:10.2pt;height:12.25pt" o:ole="">
            <v:imagedata r:id="rId55" o:title=""/>
          </v:shape>
          <o:OLEObject Type="Embed" ProgID="Equation.DSMT4" ShapeID="_x0000_i1036" DrawAspect="Content" ObjectID="_1542560310" r:id="rId56"/>
        </w:object>
      </w:r>
      <w:r w:rsidR="008C4920">
        <w:rPr>
          <w:rFonts w:eastAsiaTheme="minorEastAsia"/>
          <w:lang w:val="ru-RU"/>
        </w:rPr>
        <w:t xml:space="preserve"> </w:t>
      </w:r>
      <w:r>
        <w:rPr>
          <w:rFonts w:eastAsiaTheme="minorEastAsia"/>
          <w:lang w:val="ru-RU"/>
        </w:rPr>
        <w:t xml:space="preserve">– </w:t>
      </w:r>
      <w:r w:rsidRPr="00CC0E5E">
        <w:rPr>
          <w:lang w:val="ru-RU"/>
        </w:rPr>
        <w:t>относительная диэлектрическая проницаемость вещества, заполняющего межэлектродное пространство;</w:t>
      </w:r>
    </w:p>
    <w:p w:rsidR="00CC0E5E" w:rsidRPr="008C4920" w:rsidRDefault="00DD04E9" w:rsidP="00CC0E5E">
      <w:pPr>
        <w:rPr>
          <w:lang w:val="ru-RU"/>
        </w:rPr>
      </w:pPr>
      <w:r w:rsidRPr="00DD04E9">
        <w:rPr>
          <w:rFonts w:eastAsiaTheme="minorEastAsia"/>
          <w:position w:val="-14"/>
          <w:lang w:val="ru-RU"/>
        </w:rPr>
        <w:object w:dxaOrig="300" w:dyaOrig="400">
          <v:shape id="_x0000_i1037" type="#_x0000_t75" style="width:14.95pt;height:20.4pt" o:ole="">
            <v:imagedata r:id="rId57" o:title=""/>
          </v:shape>
          <o:OLEObject Type="Embed" ProgID="Equation.DSMT4" ShapeID="_x0000_i1037" DrawAspect="Content" ObjectID="_1542560311" r:id="rId58"/>
        </w:object>
      </w:r>
      <w:r w:rsidR="008C4920">
        <w:rPr>
          <w:rFonts w:eastAsiaTheme="minorEastAsia"/>
          <w:lang w:val="ru-RU"/>
        </w:rPr>
        <w:t xml:space="preserve"> </w:t>
      </w:r>
      <w:r w:rsidR="00CC0E5E" w:rsidRPr="008C4920">
        <w:rPr>
          <w:rFonts w:eastAsiaTheme="minorEastAsia"/>
          <w:lang w:val="ru-RU"/>
        </w:rPr>
        <w:t xml:space="preserve">– </w:t>
      </w:r>
      <w:r w:rsidR="00CC0E5E" w:rsidRPr="008C4920">
        <w:rPr>
          <w:lang w:val="ru-RU"/>
        </w:rPr>
        <w:t>диэлектрическая проницаемость вакуума;</w:t>
      </w:r>
    </w:p>
    <w:p w:rsidR="00CC0E5E" w:rsidRPr="008C4920" w:rsidRDefault="00CC0E5E" w:rsidP="00CC0E5E">
      <w:pPr>
        <w:rPr>
          <w:lang w:val="ru-RU"/>
        </w:rPr>
      </w:pPr>
      <w:r w:rsidRPr="008C4920">
        <w:t>H</w:t>
      </w:r>
      <w:r w:rsidRPr="008C4920">
        <w:rPr>
          <w:lang w:val="ru-RU"/>
        </w:rPr>
        <w:t xml:space="preserve"> – высота электродов; </w:t>
      </w:r>
    </w:p>
    <w:p w:rsidR="00CC0E5E" w:rsidRDefault="00CC0E5E" w:rsidP="00CC0E5E">
      <w:pPr>
        <w:rPr>
          <w:lang w:val="ru-RU"/>
        </w:rPr>
      </w:pPr>
      <w:r w:rsidRPr="008C4920">
        <w:t>D</w:t>
      </w:r>
      <w:r w:rsidRPr="008C4920">
        <w:rPr>
          <w:lang w:val="ru-RU"/>
        </w:rPr>
        <w:t xml:space="preserve">, </w:t>
      </w:r>
      <w:r w:rsidRPr="008C4920">
        <w:t>d</w:t>
      </w:r>
      <w:r w:rsidRPr="00CC0E5E">
        <w:rPr>
          <w:lang w:val="ru-RU"/>
        </w:rPr>
        <w:t xml:space="preserve"> </w:t>
      </w:r>
      <w:r w:rsidR="003F3296" w:rsidRPr="00D70036">
        <w:rPr>
          <w:rFonts w:eastAsia="Times New Roman" w:cs="Times New Roman"/>
          <w:spacing w:val="1"/>
          <w:szCs w:val="28"/>
          <w:lang w:val="ru-RU"/>
        </w:rPr>
        <w:t>–</w:t>
      </w:r>
      <w:r w:rsidRPr="00CC0E5E">
        <w:rPr>
          <w:lang w:val="ru-RU"/>
        </w:rPr>
        <w:t xml:space="preserve"> диаметры соответственно наружного и внутреннего электродов.</w:t>
      </w:r>
    </w:p>
    <w:p w:rsidR="00B31CF3" w:rsidRDefault="00B31CF3" w:rsidP="00B31CF3">
      <w:pPr>
        <w:rPr>
          <w:lang w:val="ru-RU"/>
        </w:rPr>
      </w:pPr>
      <w:r w:rsidRPr="00B31CF3">
        <w:rPr>
          <w:lang w:val="ru-RU"/>
        </w:rPr>
        <w:t>Для цилиндрического конденсатора, межэлектродное пространство которого заполняется веществами, обладающими различными диэлектрическими проница</w:t>
      </w:r>
      <w:r w:rsidR="00FC0244">
        <w:rPr>
          <w:lang w:val="ru-RU"/>
        </w:rPr>
        <w:t>емостями, как показано на рисунок 10</w:t>
      </w:r>
      <w:r w:rsidRPr="00B31CF3">
        <w:rPr>
          <w:lang w:val="ru-RU"/>
        </w:rPr>
        <w:t>, а, полная емкость СП определяется выражением:</w:t>
      </w:r>
    </w:p>
    <w:p w:rsidR="00BA1CD6" w:rsidRDefault="00BA1CD6" w:rsidP="00B31CF3">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F7621C" w:rsidTr="00F7621C">
        <w:tc>
          <w:tcPr>
            <w:tcW w:w="4674" w:type="dxa"/>
            <w:vAlign w:val="center"/>
          </w:tcPr>
          <w:p w:rsidR="00F7621C" w:rsidRPr="00084ADE" w:rsidRDefault="00DD04E9" w:rsidP="00F7621C">
            <w:pPr>
              <w:ind w:firstLine="0"/>
              <w:rPr>
                <w:rFonts w:eastAsiaTheme="minorEastAsia"/>
                <w:lang w:val="ru-RU"/>
              </w:rPr>
            </w:pPr>
            <w:r w:rsidRPr="00DD04E9">
              <w:rPr>
                <w:rFonts w:eastAsiaTheme="minorEastAsia"/>
                <w:position w:val="-12"/>
              </w:rPr>
              <w:object w:dxaOrig="2040" w:dyaOrig="380">
                <v:shape id="_x0000_i1038" type="#_x0000_t75" style="width:101.9pt;height:19pt" o:ole="">
                  <v:imagedata r:id="rId59" o:title=""/>
                </v:shape>
                <o:OLEObject Type="Embed" ProgID="Equation.DSMT4" ShapeID="_x0000_i1038" DrawAspect="Content" ObjectID="_1542560312" r:id="rId60"/>
              </w:object>
            </w:r>
            <w:r w:rsidR="00084ADE">
              <w:rPr>
                <w:rFonts w:eastAsiaTheme="minorEastAsia"/>
                <w:lang w:val="ru-RU"/>
              </w:rPr>
              <w:t>,</w:t>
            </w:r>
          </w:p>
        </w:tc>
        <w:tc>
          <w:tcPr>
            <w:tcW w:w="4675" w:type="dxa"/>
          </w:tcPr>
          <w:p w:rsidR="00F7621C" w:rsidRPr="00802ADD" w:rsidRDefault="00F7621C" w:rsidP="00740B93">
            <w:pPr>
              <w:ind w:firstLine="0"/>
              <w:rPr>
                <w:lang w:val="ru-RU"/>
              </w:rPr>
            </w:pPr>
            <w:r w:rsidRPr="00802ADD">
              <w:rPr>
                <w:lang w:val="ru-RU"/>
              </w:rPr>
              <w:t xml:space="preserve">                                                           (</w:t>
            </w:r>
            <w:r>
              <w:t>5</w:t>
            </w:r>
            <w:r w:rsidRPr="00802ADD">
              <w:rPr>
                <w:lang w:val="ru-RU"/>
              </w:rPr>
              <w:t>)</w:t>
            </w:r>
          </w:p>
        </w:tc>
      </w:tr>
      <w:tr w:rsidR="00BA1CD6" w:rsidTr="00F7621C">
        <w:tc>
          <w:tcPr>
            <w:tcW w:w="4674" w:type="dxa"/>
            <w:vAlign w:val="center"/>
          </w:tcPr>
          <w:p w:rsidR="00BA1CD6" w:rsidRDefault="00BA1CD6" w:rsidP="00F7621C">
            <w:pPr>
              <w:ind w:firstLine="0"/>
              <w:rPr>
                <w:rFonts w:eastAsiaTheme="minorEastAsia"/>
              </w:rPr>
            </w:pPr>
          </w:p>
        </w:tc>
        <w:tc>
          <w:tcPr>
            <w:tcW w:w="4675" w:type="dxa"/>
          </w:tcPr>
          <w:p w:rsidR="00BA1CD6" w:rsidRPr="00802ADD" w:rsidRDefault="00BA1CD6" w:rsidP="00740B93">
            <w:pPr>
              <w:ind w:firstLine="0"/>
              <w:rPr>
                <w:lang w:val="ru-RU"/>
              </w:rPr>
            </w:pPr>
          </w:p>
        </w:tc>
      </w:tr>
    </w:tbl>
    <w:p w:rsidR="00FC0244" w:rsidRPr="00FC0244" w:rsidRDefault="00FC0244" w:rsidP="00FC0244">
      <w:pPr>
        <w:ind w:firstLine="0"/>
        <w:rPr>
          <w:rFonts w:eastAsiaTheme="minorEastAsia"/>
          <w:lang w:val="ru-RU"/>
        </w:rPr>
      </w:pPr>
      <w:r>
        <w:rPr>
          <w:rFonts w:eastAsiaTheme="minorEastAsia"/>
          <w:lang w:val="ru-RU"/>
        </w:rPr>
        <w:t xml:space="preserve">где </w:t>
      </w:r>
      <w:r w:rsidR="00DD04E9" w:rsidRPr="00DD04E9">
        <w:rPr>
          <w:rFonts w:eastAsiaTheme="minorEastAsia"/>
          <w:position w:val="-12"/>
          <w:lang w:val="ru-RU"/>
        </w:rPr>
        <w:object w:dxaOrig="340" w:dyaOrig="380">
          <v:shape id="_x0000_i1039" type="#_x0000_t75" style="width:17pt;height:19pt" o:ole="">
            <v:imagedata r:id="rId61" o:title=""/>
          </v:shape>
          <o:OLEObject Type="Embed" ProgID="Equation.DSMT4" ShapeID="_x0000_i1039" DrawAspect="Content" ObjectID="_1542560313" r:id="rId62"/>
        </w:object>
      </w:r>
      <w:r>
        <w:rPr>
          <w:rFonts w:eastAsiaTheme="minorEastAsia"/>
          <w:lang w:val="ru-RU"/>
        </w:rPr>
        <w:t xml:space="preserve"> – </w:t>
      </w:r>
      <w:r w:rsidRPr="00FC0244">
        <w:rPr>
          <w:lang w:val="ru-RU"/>
        </w:rPr>
        <w:t>емкость проходного изолятора;</w:t>
      </w:r>
    </w:p>
    <w:p w:rsidR="00CC0E5E" w:rsidRDefault="00DD04E9" w:rsidP="00CC0E5E">
      <w:pPr>
        <w:rPr>
          <w:lang w:val="ru-RU"/>
        </w:rPr>
      </w:pPr>
      <w:r w:rsidRPr="00DD04E9">
        <w:rPr>
          <w:rFonts w:eastAsiaTheme="minorEastAsia"/>
          <w:position w:val="-12"/>
          <w:lang w:val="ru-RU"/>
        </w:rPr>
        <w:object w:dxaOrig="320" w:dyaOrig="380">
          <v:shape id="_x0000_i1040" type="#_x0000_t75" style="width:16.3pt;height:19pt" o:ole="">
            <v:imagedata r:id="rId63" o:title=""/>
          </v:shape>
          <o:OLEObject Type="Embed" ProgID="Equation.DSMT4" ShapeID="_x0000_i1040" DrawAspect="Content" ObjectID="_1542560314" r:id="rId64"/>
        </w:object>
      </w:r>
      <w:r w:rsidR="00BA1CD6">
        <w:rPr>
          <w:rFonts w:eastAsiaTheme="minorEastAsia"/>
          <w:lang w:val="ru-RU"/>
        </w:rPr>
        <w:t xml:space="preserve"> </w:t>
      </w:r>
      <w:r w:rsidR="00FC0244">
        <w:rPr>
          <w:rFonts w:eastAsiaTheme="minorEastAsia"/>
          <w:lang w:val="ru-RU"/>
        </w:rPr>
        <w:t xml:space="preserve">– </w:t>
      </w:r>
      <w:r w:rsidR="00FC0244" w:rsidRPr="00FC0244">
        <w:rPr>
          <w:lang w:val="ru-RU"/>
        </w:rPr>
        <w:t>емкость межэлектродного пространства, заполненного жидкостью;</w:t>
      </w:r>
    </w:p>
    <w:p w:rsidR="00FC0244" w:rsidRDefault="00DD04E9" w:rsidP="00CC0E5E">
      <w:pPr>
        <w:rPr>
          <w:lang w:val="ru-RU"/>
        </w:rPr>
      </w:pPr>
      <w:r w:rsidRPr="00DD04E9">
        <w:rPr>
          <w:rFonts w:eastAsiaTheme="minorEastAsia"/>
          <w:position w:val="-12"/>
          <w:lang w:val="ru-RU"/>
        </w:rPr>
        <w:object w:dxaOrig="340" w:dyaOrig="380">
          <v:shape id="_x0000_i1041" type="#_x0000_t75" style="width:17pt;height:19pt" o:ole="">
            <v:imagedata r:id="rId65" o:title=""/>
          </v:shape>
          <o:OLEObject Type="Embed" ProgID="Equation.DSMT4" ShapeID="_x0000_i1041" DrawAspect="Content" ObjectID="_1542560315" r:id="rId66"/>
        </w:object>
      </w:r>
      <w:r w:rsidR="00BA1CD6">
        <w:rPr>
          <w:rFonts w:eastAsiaTheme="minorEastAsia"/>
          <w:lang w:val="ru-RU"/>
        </w:rPr>
        <w:t xml:space="preserve"> </w:t>
      </w:r>
      <w:r w:rsidR="00FC0244">
        <w:rPr>
          <w:rFonts w:eastAsiaTheme="minorEastAsia"/>
          <w:lang w:val="ru-RU"/>
        </w:rPr>
        <w:t xml:space="preserve">– </w:t>
      </w:r>
      <w:r w:rsidR="00FC0244" w:rsidRPr="00FC0244">
        <w:rPr>
          <w:lang w:val="ru-RU"/>
        </w:rPr>
        <w:t>емкость межэлектродного пространства, з</w:t>
      </w:r>
      <w:r w:rsidR="00FC0244">
        <w:rPr>
          <w:lang w:val="ru-RU"/>
        </w:rPr>
        <w:t>аполненного парогазовой смесью.</w:t>
      </w:r>
    </w:p>
    <w:p w:rsidR="00FC0244" w:rsidRDefault="00FC0244" w:rsidP="00CC0E5E">
      <w:pPr>
        <w:rPr>
          <w:lang w:val="ru-RU"/>
        </w:rPr>
      </w:pPr>
      <w:r>
        <w:rPr>
          <w:lang w:val="ru-RU"/>
        </w:rPr>
        <w:t xml:space="preserve">С учетом уравнения </w:t>
      </w:r>
      <w:r w:rsidRPr="00FC0244">
        <w:rPr>
          <w:lang w:val="ru-RU"/>
        </w:rPr>
        <w:t>полную емкость чувствительного элемента представим в виде</w:t>
      </w:r>
    </w:p>
    <w:p w:rsidR="00084ADE" w:rsidRDefault="00084ADE" w:rsidP="00CC0E5E">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F7621C" w:rsidTr="00E805CE">
        <w:tc>
          <w:tcPr>
            <w:tcW w:w="4674" w:type="dxa"/>
            <w:vAlign w:val="center"/>
          </w:tcPr>
          <w:p w:rsidR="00F7621C" w:rsidRPr="00F7621C" w:rsidRDefault="00DD04E9" w:rsidP="00F7621C">
            <w:pPr>
              <w:ind w:firstLine="0"/>
              <w:rPr>
                <w:rFonts w:eastAsiaTheme="minorEastAsia"/>
                <w:lang w:val="ru-RU"/>
              </w:rPr>
            </w:pPr>
            <w:r w:rsidRPr="00867A5C">
              <w:rPr>
                <w:rFonts w:eastAsiaTheme="minorEastAsia"/>
                <w:position w:val="-62"/>
                <w:lang w:val="ru-RU"/>
              </w:rPr>
              <w:object w:dxaOrig="4060" w:dyaOrig="1060">
                <v:shape id="_x0000_i1042" type="#_x0000_t75" style="width:203.1pt;height:53pt" o:ole="">
                  <v:imagedata r:id="rId67" o:title=""/>
                </v:shape>
                <o:OLEObject Type="Embed" ProgID="Equation.DSMT4" ShapeID="_x0000_i1042" DrawAspect="Content" ObjectID="_1542560316" r:id="rId68"/>
              </w:object>
            </w:r>
            <w:r w:rsidR="00084ADE">
              <w:rPr>
                <w:rFonts w:eastAsiaTheme="minorEastAsia"/>
                <w:lang w:val="ru-RU"/>
              </w:rPr>
              <w:t>.</w:t>
            </w:r>
          </w:p>
        </w:tc>
        <w:tc>
          <w:tcPr>
            <w:tcW w:w="4675" w:type="dxa"/>
          </w:tcPr>
          <w:p w:rsidR="00F7621C" w:rsidRPr="00802ADD" w:rsidRDefault="00F7621C" w:rsidP="00740B93">
            <w:pPr>
              <w:ind w:firstLine="0"/>
              <w:rPr>
                <w:lang w:val="ru-RU"/>
              </w:rPr>
            </w:pPr>
            <w:r w:rsidRPr="00802ADD">
              <w:rPr>
                <w:lang w:val="ru-RU"/>
              </w:rPr>
              <w:t xml:space="preserve">                                                           (</w:t>
            </w:r>
            <w:r w:rsidR="00E805CE">
              <w:t>6</w:t>
            </w:r>
            <w:r w:rsidRPr="00802ADD">
              <w:rPr>
                <w:lang w:val="ru-RU"/>
              </w:rPr>
              <w:t>)</w:t>
            </w:r>
          </w:p>
        </w:tc>
      </w:tr>
    </w:tbl>
    <w:p w:rsidR="00F7621C" w:rsidRPr="00FC0244" w:rsidRDefault="00F7621C" w:rsidP="00CC0E5E">
      <w:pPr>
        <w:rPr>
          <w:lang w:val="ru-RU"/>
        </w:rPr>
      </w:pPr>
    </w:p>
    <w:p w:rsidR="00FC0244" w:rsidRDefault="00FC0244" w:rsidP="00FC0244">
      <w:pPr>
        <w:rPr>
          <w:lang w:val="ru-RU"/>
        </w:rPr>
      </w:pPr>
      <w:r w:rsidRPr="00FC0244">
        <w:rPr>
          <w:lang w:val="ru-RU"/>
        </w:rPr>
        <w:t>Так как для паров жидкости и газов</w:t>
      </w:r>
      <w:r w:rsidR="00084ADE">
        <w:rPr>
          <w:lang w:val="ru-RU"/>
        </w:rPr>
        <w:t xml:space="preserve"> </w:t>
      </w:r>
      <w:r w:rsidR="00DD04E9" w:rsidRPr="00DD04E9">
        <w:rPr>
          <w:position w:val="-12"/>
          <w:lang w:val="ru-RU"/>
        </w:rPr>
        <w:object w:dxaOrig="740" w:dyaOrig="380">
          <v:shape id="_x0000_i1043" type="#_x0000_t75" style="width:37.35pt;height:19pt" o:ole="">
            <v:imagedata r:id="rId69" o:title=""/>
          </v:shape>
          <o:OLEObject Type="Embed" ProgID="Equation.DSMT4" ShapeID="_x0000_i1043" DrawAspect="Content" ObjectID="_1542560317" r:id="rId70"/>
        </w:object>
      </w:r>
      <w:r w:rsidRPr="00FC0244">
        <w:rPr>
          <w:lang w:val="ru-RU"/>
        </w:rPr>
        <w:t xml:space="preserve">, а </w:t>
      </w:r>
      <w:r w:rsidR="00DD04E9" w:rsidRPr="00DD04E9">
        <w:rPr>
          <w:position w:val="-12"/>
          <w:lang w:val="ru-RU"/>
        </w:rPr>
        <w:object w:dxaOrig="340" w:dyaOrig="380">
          <v:shape id="_x0000_i1044" type="#_x0000_t75" style="width:17pt;height:19pt" o:ole="">
            <v:imagedata r:id="rId71" o:title=""/>
          </v:shape>
          <o:OLEObject Type="Embed" ProgID="Equation.DSMT4" ShapeID="_x0000_i1044" DrawAspect="Content" ObjectID="_1542560318" r:id="rId72"/>
        </w:object>
      </w:r>
      <w:r w:rsidR="00084ADE">
        <w:rPr>
          <w:lang w:val="ru-RU"/>
        </w:rPr>
        <w:t xml:space="preserve"> </w:t>
      </w:r>
      <w:r w:rsidR="00084ADE">
        <w:rPr>
          <w:rFonts w:eastAsiaTheme="minorEastAsia"/>
          <w:lang w:val="ru-RU"/>
        </w:rPr>
        <w:t xml:space="preserve">– </w:t>
      </w:r>
      <w:r w:rsidRPr="00FC0244">
        <w:rPr>
          <w:lang w:val="ru-RU"/>
        </w:rPr>
        <w:t>величина постоянная, уравнение можно преобразовать следующим образом:</w:t>
      </w:r>
    </w:p>
    <w:p w:rsidR="00084ADE" w:rsidRDefault="00084ADE" w:rsidP="00FC0244">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D44ABF" w:rsidTr="00740B93">
        <w:tc>
          <w:tcPr>
            <w:tcW w:w="4674" w:type="dxa"/>
            <w:vAlign w:val="center"/>
          </w:tcPr>
          <w:p w:rsidR="00D44ABF" w:rsidRPr="00D44ABF" w:rsidRDefault="00DD04E9" w:rsidP="00D44ABF">
            <w:pPr>
              <w:ind w:firstLine="0"/>
              <w:rPr>
                <w:rFonts w:eastAsiaTheme="minorEastAsia"/>
                <w:lang w:val="ru-RU"/>
              </w:rPr>
            </w:pPr>
            <w:r w:rsidRPr="0027366A">
              <w:rPr>
                <w:rFonts w:eastAsiaTheme="minorEastAsia"/>
                <w:position w:val="-62"/>
                <w:lang w:val="ru-RU"/>
              </w:rPr>
              <w:object w:dxaOrig="4320" w:dyaOrig="1080">
                <v:shape id="_x0000_i1045" type="#_x0000_t75" style="width:3in;height:53.65pt" o:ole="">
                  <v:imagedata r:id="rId73" o:title=""/>
                </v:shape>
                <o:OLEObject Type="Embed" ProgID="Equation.DSMT4" ShapeID="_x0000_i1045" DrawAspect="Content" ObjectID="_1542560319" r:id="rId74"/>
              </w:object>
            </w:r>
          </w:p>
        </w:tc>
        <w:tc>
          <w:tcPr>
            <w:tcW w:w="4675" w:type="dxa"/>
          </w:tcPr>
          <w:p w:rsidR="00D44ABF" w:rsidRPr="00802ADD" w:rsidRDefault="0027366A" w:rsidP="00D44ABF">
            <w:pPr>
              <w:ind w:firstLine="0"/>
              <w:rPr>
                <w:lang w:val="ru-RU"/>
              </w:rPr>
            </w:pPr>
            <w:r>
              <w:rPr>
                <w:lang w:val="ru-RU"/>
              </w:rPr>
              <w:t xml:space="preserve">                             </w:t>
            </w:r>
            <w:r w:rsidR="00D44ABF" w:rsidRPr="00802ADD">
              <w:rPr>
                <w:lang w:val="ru-RU"/>
              </w:rPr>
              <w:t xml:space="preserve">                            (</w:t>
            </w:r>
            <w:r w:rsidR="00D44ABF">
              <w:t>7</w:t>
            </w:r>
            <w:r w:rsidR="00D44ABF" w:rsidRPr="00802ADD">
              <w:rPr>
                <w:lang w:val="ru-RU"/>
              </w:rPr>
              <w:t>)</w:t>
            </w:r>
          </w:p>
        </w:tc>
      </w:tr>
      <w:tr w:rsidR="00084ADE" w:rsidTr="00740B93">
        <w:tc>
          <w:tcPr>
            <w:tcW w:w="4674" w:type="dxa"/>
            <w:vAlign w:val="center"/>
          </w:tcPr>
          <w:p w:rsidR="00084ADE" w:rsidRDefault="00084ADE" w:rsidP="00D44ABF">
            <w:pPr>
              <w:ind w:firstLine="0"/>
              <w:rPr>
                <w:rFonts w:eastAsia="Calibri" w:cs="Times New Roman"/>
                <w:lang w:val="ru-RU"/>
              </w:rPr>
            </w:pPr>
          </w:p>
        </w:tc>
        <w:tc>
          <w:tcPr>
            <w:tcW w:w="4675" w:type="dxa"/>
          </w:tcPr>
          <w:p w:rsidR="00084ADE" w:rsidRPr="00802ADD" w:rsidRDefault="00084ADE" w:rsidP="00D44ABF">
            <w:pPr>
              <w:ind w:firstLine="0"/>
              <w:rPr>
                <w:lang w:val="ru-RU"/>
              </w:rPr>
            </w:pPr>
          </w:p>
        </w:tc>
      </w:tr>
    </w:tbl>
    <w:p w:rsidR="009D23AD" w:rsidRDefault="009D23AD" w:rsidP="009D23AD">
      <w:pPr>
        <w:rPr>
          <w:lang w:val="ru-RU"/>
        </w:rPr>
      </w:pPr>
      <w:r>
        <w:rPr>
          <w:lang w:val="ru-RU"/>
        </w:rPr>
        <w:t xml:space="preserve">Уравнение </w:t>
      </w:r>
      <w:r w:rsidRPr="009D23AD">
        <w:rPr>
          <w:lang w:val="ru-RU"/>
        </w:rPr>
        <w:t xml:space="preserve">представляет собой статическую характеристику емкостного чувствительного элемента для неэлектропроводных сред. Величина </w:t>
      </w:r>
      <m:oMath>
        <m:sSub>
          <m:sSubPr>
            <m:ctrlPr>
              <w:rPr>
                <w:rFonts w:ascii="Cambria Math" w:hAnsi="Cambria Math"/>
                <w:i/>
                <w:lang w:val="ru-RU"/>
              </w:rPr>
            </m:ctrlPr>
          </m:sSubPr>
          <m:e>
            <m:r>
              <w:rPr>
                <w:rFonts w:ascii="Cambria Math" w:hAnsi="Cambria Math"/>
                <w:lang w:val="ru-RU"/>
              </w:rPr>
              <m:t>ε</m:t>
            </m:r>
          </m:e>
          <m:sub>
            <m:r>
              <w:rPr>
                <w:rFonts w:ascii="Cambria Math" w:hAnsi="Cambria Math"/>
                <w:lang w:val="ru-RU"/>
              </w:rPr>
              <m:t>ж</m:t>
            </m:r>
          </m:sub>
        </m:sSub>
      </m:oMath>
      <w:r w:rsidRPr="009D23AD">
        <w:rPr>
          <w:lang w:val="ru-RU"/>
        </w:rPr>
        <w:t xml:space="preserve"> является функцией температуры, поэтому Для исключения влияния температуры жидкости на результат измерения применяют к</w:t>
      </w:r>
      <w:r>
        <w:rPr>
          <w:lang w:val="ru-RU"/>
        </w:rPr>
        <w:t>омпенсационный конденсатор (рисунок 10</w:t>
      </w:r>
      <w:r w:rsidRPr="009D23AD">
        <w:rPr>
          <w:lang w:val="ru-RU"/>
        </w:rPr>
        <w:t xml:space="preserve">, в). Компенсационный конденсатор 1 размещается ниже ёмкостного чувствительного элемента 2 и полностью погружен в жидкость. В некоторых случаях при постоянстве состава жидкости его заменяют конденсатором постоянной емкости. Для измерения уровня электропроводных жидкостей </w:t>
      </w:r>
      <w:r w:rsidR="001C4358" w:rsidRPr="00D70036">
        <w:rPr>
          <w:rFonts w:eastAsia="Times New Roman" w:cs="Times New Roman"/>
          <w:spacing w:val="1"/>
          <w:szCs w:val="28"/>
          <w:lang w:val="ru-RU"/>
        </w:rPr>
        <w:t>–</w:t>
      </w:r>
      <w:r w:rsidRPr="009D23AD">
        <w:rPr>
          <w:lang w:val="ru-RU"/>
        </w:rPr>
        <w:t xml:space="preserve"> жидкостей с удельной проводимостью более 10</w:t>
      </w:r>
      <w:r w:rsidRPr="009D23AD">
        <w:rPr>
          <w:vertAlign w:val="superscript"/>
          <w:lang w:val="ru-RU"/>
        </w:rPr>
        <w:t>-4</w:t>
      </w:r>
      <w:r w:rsidRPr="009D23AD">
        <w:rPr>
          <w:lang w:val="ru-RU"/>
        </w:rPr>
        <w:t xml:space="preserve"> См/м применяют уровнемеры, оснащенные емкостным чувствительным </w:t>
      </w:r>
      <w:r>
        <w:rPr>
          <w:lang w:val="ru-RU"/>
        </w:rPr>
        <w:t xml:space="preserve">элементом, изображенным на рисунок </w:t>
      </w:r>
      <w:r w:rsidRPr="009D23AD">
        <w:rPr>
          <w:lang w:val="ru-RU"/>
        </w:rPr>
        <w:t>14, б. Чувствительный элемент представляет собой металлический электрод 1, покрытый фторопластовой изоляцией 2. Электрод частично погружен в жидкость. В качестве второго элект</w:t>
      </w:r>
      <w:r w:rsidR="006623DA" w:rsidRPr="006623DA">
        <w:rPr>
          <w:noProof/>
          <w:sz w:val="20"/>
          <w:lang w:val="ru-RU" w:eastAsia="ru-RU"/>
        </w:rPr>
        <mc:AlternateContent>
          <mc:Choice Requires="wpg">
            <w:drawing>
              <wp:anchor distT="0" distB="0" distL="114300" distR="114300" simplePos="0" relativeHeight="251700224" behindDoc="0" locked="1" layoutInCell="0" allowOverlap="1" wp14:anchorId="36FC957E" wp14:editId="12FFCDB4">
                <wp:simplePos x="0" y="0"/>
                <wp:positionH relativeFrom="page">
                  <wp:posOffset>720090</wp:posOffset>
                </wp:positionH>
                <wp:positionV relativeFrom="page">
                  <wp:posOffset>252095</wp:posOffset>
                </wp:positionV>
                <wp:extent cx="6588760" cy="10189210"/>
                <wp:effectExtent l="15240" t="13970" r="15875" b="17145"/>
                <wp:wrapNone/>
                <wp:docPr id="1812" name="Группа 1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13" name="Rectangle 4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4" name="Line 4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5" name="Line 4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6" name="Line 4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7" name="Line 4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8" name="Line 4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9" name="Line 4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0" name="Line 4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1" name="Line 4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2" name="Line 4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3" name="Line 4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4" name="Rectangle 4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825" name="Rectangle 4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26" name="Rectangle 4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827" name="Rectangle 4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828" name="Rectangle 4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829" name="Rectangle 4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30" name="Rectangle 5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831" name="Rectangle 5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6623DA" w:rsidRDefault="00FE5A6F" w:rsidP="006623DA">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E96ED4" id="Группа 1812" o:spid="_x0000_s1436" style="position:absolute;left:0;text-align:left;margin-left:56.7pt;margin-top:19.85pt;width:518.8pt;height:802.3pt;z-index:2517002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C5nfc4FAcAAKpVAAAOAAAAAAAAAAAAAAAAAC4C&#10;AABkcnMvZTJvRG9jLnhtbFBLAQItABQABgAIAAAAIQCMQ7bK4QAAAAwBAAAPAAAAAAAAAAAAAAAA&#10;AG4JAABkcnMvZG93bnJldi54bWxQSwUGAAAAAAQABADzAAAAfAoAAAAA&#10;" o:allowincell="f">
                <v:rect id="Rectangle 483" o:spid="_x0000_s14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" filled="f" strokeweight="2pt"/>
                <v:line id="Line 484" o:spid="_x0000_s14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" strokeweight="2pt"/>
                <v:line id="Line 485" o:spid="_x0000_s14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" strokeweight="2pt"/>
                <v:line id="Line 486" o:spid="_x0000_s14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" strokeweight="2pt"/>
                <v:line id="Line 487" o:spid="_x0000_s14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" strokeweight="2pt"/>
                <v:line id="Line 488" o:spid="_x0000_s14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" strokeweight="2pt"/>
                <v:line id="Line 489" o:spid="_x0000_s14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" strokeweight="2pt"/>
                <v:line id="Line 490" o:spid="_x0000_s14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" strokeweight="2pt"/>
                <v:line id="Line 491" o:spid="_x0000_s14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" strokeweight="1pt"/>
                <v:line id="Line 492" o:spid="_x0000_s14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" strokeweight="2pt"/>
                <v:line id="Line 493" o:spid="_x0000_s14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" strokeweight="1pt"/>
                <v:rect id="Rectangle 494" o:spid="_x0000_s14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495" o:spid="_x0000_s14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496" o:spid="_x0000_s14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497" o:spid="_x0000_s14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498" o:spid="_x0000_s14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499" o:spid="_x0000_s14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500" o:spid="_x0000_s14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501" o:spid="_x0000_s14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" filled="f" stroked="f" strokeweight=".25pt">
                  <v:textbox inset="1pt,1pt,1pt,1pt">
                    <w:txbxContent>
                      <w:p w:rsidR="00FE5A6F" w:rsidRPr="006623DA" w:rsidRDefault="00FE5A6F" w:rsidP="006623DA">
                        <w:pPr>
                          <w:pStyle w:val="af"/>
                          <w:jc w:val="center"/>
                          <w:rPr>
                            <w:i w:val="0"/>
                          </w:rPr>
                        </w:pPr>
                        <w:r w:rsidRPr="000267AE">
                          <w:rPr>
                            <w:i w:val="0"/>
                          </w:rPr>
                          <w:t>КП-220700.62.01-2016</w:t>
                        </w:r>
                      </w:p>
                    </w:txbxContent>
                  </v:textbox>
                </v:rect>
                <w10:wrap anchorx="page" anchory="page"/>
                <w10:anchorlock/>
              </v:group>
            </w:pict>
          </mc:Fallback>
        </mc:AlternateContent>
      </w:r>
      <w:r w:rsidRPr="009D23AD">
        <w:rPr>
          <w:lang w:val="ru-RU"/>
        </w:rPr>
        <w:t>рода используется либо стенка резервуара, если она металлическая, либо специальный металлический электрод, если стенка резервуара выполнена из диэлектрика. Полная емкость чувствительного</w:t>
      </w:r>
      <w:r>
        <w:rPr>
          <w:lang w:val="ru-RU"/>
        </w:rPr>
        <w:t xml:space="preserve"> элемента, изображенного на рисунок 10</w:t>
      </w:r>
      <w:r w:rsidRPr="009D23AD">
        <w:rPr>
          <w:lang w:val="ru-RU"/>
        </w:rPr>
        <w:t>, в, определяется уравнением:</w:t>
      </w:r>
    </w:p>
    <w:p w:rsidR="002B7754" w:rsidRDefault="002B7754" w:rsidP="009D23AD">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A97AAC" w:rsidRPr="00FE5A6F" w:rsidTr="00A97AAC">
        <w:tc>
          <w:tcPr>
            <w:tcW w:w="4674" w:type="dxa"/>
            <w:vAlign w:val="center"/>
          </w:tcPr>
          <w:p w:rsidR="00A97AAC" w:rsidRPr="00FE5A6F" w:rsidRDefault="00416FE8" w:rsidP="00416FE8">
            <w:pPr>
              <w:ind w:firstLine="0"/>
              <w:rPr>
                <w:rFonts w:eastAsiaTheme="minorEastAsia"/>
                <w:lang w:val="ru-RU"/>
              </w:rPr>
            </w:pPr>
            <w:r w:rsidRPr="00416FE8">
              <w:rPr>
                <w:rFonts w:eastAsiaTheme="minorEastAsia"/>
                <w:position w:val="-34"/>
                <w:lang w:val="ru-RU"/>
              </w:rPr>
              <w:object w:dxaOrig="2220" w:dyaOrig="780">
                <v:shape id="_x0000_i1046" type="#_x0000_t75" style="width:110.7pt;height:38.7pt" o:ole="">
                  <v:imagedata r:id="rId75" o:title=""/>
                </v:shape>
                <o:OLEObject Type="Embed" ProgID="Equation.DSMT4" ShapeID="_x0000_i1046" DrawAspect="Content" ObjectID="_1542560320" r:id="rId76"/>
              </w:object>
            </w:r>
          </w:p>
        </w:tc>
        <w:tc>
          <w:tcPr>
            <w:tcW w:w="4675" w:type="dxa"/>
          </w:tcPr>
          <w:p w:rsidR="00A97AAC" w:rsidRPr="00802ADD" w:rsidRDefault="00A97AAC" w:rsidP="00A90E13">
            <w:pPr>
              <w:ind w:firstLine="0"/>
              <w:rPr>
                <w:lang w:val="ru-RU"/>
              </w:rPr>
            </w:pPr>
            <w:r w:rsidRPr="00802ADD">
              <w:rPr>
                <w:lang w:val="ru-RU"/>
              </w:rPr>
              <w:t xml:space="preserve">                                                           (</w:t>
            </w:r>
            <w:r w:rsidRPr="00FE5A6F">
              <w:rPr>
                <w:lang w:val="ru-RU"/>
              </w:rPr>
              <w:t>8</w:t>
            </w:r>
            <w:r w:rsidRPr="00802ADD">
              <w:rPr>
                <w:lang w:val="ru-RU"/>
              </w:rPr>
              <w:t>)</w:t>
            </w:r>
          </w:p>
        </w:tc>
      </w:tr>
      <w:tr w:rsidR="002B7754" w:rsidRPr="00FE5A6F" w:rsidTr="00A97AAC">
        <w:tc>
          <w:tcPr>
            <w:tcW w:w="4674" w:type="dxa"/>
            <w:vAlign w:val="center"/>
          </w:tcPr>
          <w:p w:rsidR="002B7754" w:rsidRDefault="002B7754" w:rsidP="00FE5A6F">
            <w:pPr>
              <w:ind w:firstLine="0"/>
              <w:rPr>
                <w:rFonts w:eastAsiaTheme="minorEastAsia"/>
                <w:lang w:val="ru-RU"/>
              </w:rPr>
            </w:pPr>
          </w:p>
        </w:tc>
        <w:tc>
          <w:tcPr>
            <w:tcW w:w="4675" w:type="dxa"/>
          </w:tcPr>
          <w:p w:rsidR="002B7754" w:rsidRPr="00802ADD" w:rsidRDefault="002B7754" w:rsidP="00A90E13">
            <w:pPr>
              <w:ind w:firstLine="0"/>
              <w:rPr>
                <w:lang w:val="ru-RU"/>
              </w:rPr>
            </w:pPr>
          </w:p>
        </w:tc>
      </w:tr>
    </w:tbl>
    <w:p w:rsidR="009D23AD" w:rsidRPr="009D23AD" w:rsidRDefault="009D23AD" w:rsidP="009D23AD">
      <w:pPr>
        <w:ind w:firstLine="0"/>
        <w:rPr>
          <w:rFonts w:eastAsiaTheme="minorEastAsia"/>
          <w:lang w:val="ru-RU"/>
        </w:rPr>
      </w:pPr>
      <w:r>
        <w:rPr>
          <w:rFonts w:eastAsiaTheme="minorEastAsia"/>
          <w:lang w:val="ru-RU"/>
        </w:rPr>
        <w:t xml:space="preserve">где </w:t>
      </w:r>
      <w:r w:rsidR="00416FE8" w:rsidRPr="00416FE8">
        <w:rPr>
          <w:rFonts w:eastAsiaTheme="minorEastAsia"/>
          <w:position w:val="-12"/>
          <w:lang w:val="ru-RU"/>
        </w:rPr>
        <w:object w:dxaOrig="340" w:dyaOrig="380">
          <v:shape id="_x0000_i1047" type="#_x0000_t75" style="width:17pt;height:19pt" o:ole="">
            <v:imagedata r:id="rId77" o:title=""/>
          </v:shape>
          <o:OLEObject Type="Embed" ProgID="Equation.DSMT4" ShapeID="_x0000_i1047" DrawAspect="Content" ObjectID="_1542560321" r:id="rId78"/>
        </w:object>
      </w:r>
      <w:r w:rsidRPr="009D23AD">
        <w:rPr>
          <w:rFonts w:eastAsiaTheme="minorEastAsia"/>
          <w:lang w:val="ru-RU"/>
        </w:rPr>
        <w:t xml:space="preserve"> </w:t>
      </w:r>
      <w:r w:rsidR="0001607D" w:rsidRPr="00D70036">
        <w:rPr>
          <w:rFonts w:eastAsia="Times New Roman" w:cs="Times New Roman"/>
          <w:spacing w:val="1"/>
          <w:szCs w:val="28"/>
          <w:lang w:val="ru-RU"/>
        </w:rPr>
        <w:t>–</w:t>
      </w:r>
      <w:r w:rsidRPr="009D23AD">
        <w:rPr>
          <w:rFonts w:eastAsiaTheme="minorEastAsia"/>
          <w:lang w:val="ru-RU"/>
        </w:rPr>
        <w:t xml:space="preserve"> емкость проходного изолятора; </w:t>
      </w:r>
    </w:p>
    <w:p w:rsidR="009D23AD" w:rsidRPr="009D23AD" w:rsidRDefault="00416FE8" w:rsidP="005E3D91">
      <w:pPr>
        <w:rPr>
          <w:lang w:val="ru-RU"/>
        </w:rPr>
      </w:pPr>
      <w:r w:rsidRPr="00416FE8">
        <w:rPr>
          <w:position w:val="-12"/>
          <w:lang w:val="ru-RU"/>
        </w:rPr>
        <w:object w:dxaOrig="320" w:dyaOrig="380">
          <v:shape id="_x0000_i1048" type="#_x0000_t75" style="width:16.3pt;height:19pt" o:ole="">
            <v:imagedata r:id="rId79" o:title=""/>
          </v:shape>
          <o:OLEObject Type="Embed" ProgID="Equation.DSMT4" ShapeID="_x0000_i1048" DrawAspect="Content" ObjectID="_1542560322" r:id="rId80"/>
        </w:object>
      </w:r>
      <w:r w:rsidR="0001607D" w:rsidRPr="00D70036">
        <w:rPr>
          <w:rFonts w:eastAsia="Times New Roman" w:cs="Times New Roman"/>
          <w:spacing w:val="1"/>
          <w:szCs w:val="28"/>
          <w:lang w:val="ru-RU"/>
        </w:rPr>
        <w:t>–</w:t>
      </w:r>
      <w:r w:rsidR="009D23AD" w:rsidRPr="009D23AD">
        <w:rPr>
          <w:lang w:val="ru-RU"/>
        </w:rPr>
        <w:t xml:space="preserve"> емкость конденсатора, образованного элект</w:t>
      </w:r>
      <w:r w:rsidR="005E3D91">
        <w:rPr>
          <w:lang w:val="ru-RU"/>
        </w:rPr>
        <w:t xml:space="preserve">родом 1 и поверхностью жидкости </w:t>
      </w:r>
      <w:r w:rsidR="009D23AD" w:rsidRPr="009D23AD">
        <w:rPr>
          <w:lang w:val="ru-RU"/>
        </w:rPr>
        <w:t xml:space="preserve">на границе с изолятором; </w:t>
      </w:r>
    </w:p>
    <w:p w:rsidR="009D23AD" w:rsidRDefault="00416FE8" w:rsidP="005E3D91">
      <w:pPr>
        <w:rPr>
          <w:lang w:val="ru-RU"/>
        </w:rPr>
      </w:pPr>
      <w:r w:rsidRPr="00416FE8">
        <w:rPr>
          <w:position w:val="-12"/>
          <w:lang w:val="ru-RU"/>
        </w:rPr>
        <w:object w:dxaOrig="340" w:dyaOrig="380">
          <v:shape id="_x0000_i1049" type="#_x0000_t75" style="width:17pt;height:19pt" o:ole="">
            <v:imagedata r:id="rId81" o:title=""/>
          </v:shape>
          <o:OLEObject Type="Embed" ProgID="Equation.DSMT4" ShapeID="_x0000_i1049" DrawAspect="Content" ObjectID="_1542560323" r:id="rId82"/>
        </w:object>
      </w:r>
      <w:r w:rsidR="0001607D" w:rsidRPr="00D70036">
        <w:rPr>
          <w:rFonts w:eastAsia="Times New Roman" w:cs="Times New Roman"/>
          <w:spacing w:val="1"/>
          <w:szCs w:val="28"/>
          <w:lang w:val="ru-RU"/>
        </w:rPr>
        <w:t>–</w:t>
      </w:r>
      <w:r w:rsidR="009D23AD" w:rsidRPr="009D23AD">
        <w:rPr>
          <w:lang w:val="ru-RU"/>
        </w:rPr>
        <w:t xml:space="preserve"> емкость конденсатора, образованного пов</w:t>
      </w:r>
      <w:r w:rsidR="005E3D91">
        <w:rPr>
          <w:lang w:val="ru-RU"/>
        </w:rPr>
        <w:t xml:space="preserve">ерхностью жидкости на границе с </w:t>
      </w:r>
      <w:r w:rsidR="009D23AD" w:rsidRPr="009D23AD">
        <w:rPr>
          <w:lang w:val="ru-RU"/>
        </w:rPr>
        <w:t>изолятором и стенками резервуара.</w:t>
      </w:r>
    </w:p>
    <w:p w:rsidR="00411235" w:rsidRDefault="00411235" w:rsidP="00411235">
      <w:pPr>
        <w:rPr>
          <w:lang w:val="ru-RU"/>
        </w:rPr>
      </w:pPr>
      <w:r w:rsidRPr="00411235">
        <w:rPr>
          <w:lang w:val="ru-RU"/>
        </w:rPr>
        <w:t>Преобразование электрической емкости чувствительных элементов в сигнал измерительной информации осуществляется резонансным, импульсным методом или с помощью мостов переменно</w:t>
      </w:r>
      <w:r>
        <w:rPr>
          <w:lang w:val="ru-RU"/>
        </w:rPr>
        <w:t>го тока с самоуравновешиванием.</w:t>
      </w:r>
    </w:p>
    <w:p w:rsidR="00411235" w:rsidRDefault="00411235" w:rsidP="00411235">
      <w:pPr>
        <w:rPr>
          <w:lang w:val="ru-RU"/>
        </w:rPr>
      </w:pPr>
      <w:r w:rsidRPr="00411235">
        <w:rPr>
          <w:lang w:val="ru-RU"/>
        </w:rPr>
        <w:t>В точном определении уровня решающую роль играют конструкция, изоляция и правильное размещение ёмкостного зонда. Поэтому необходимо учитывать следующие факторы: изоляцию зонда, форму резервуара, давление в резервуаре, температуру контролируемого материала, его зернистость, абразивность, химическую агрессивность, вязкость, возможность образован</w:t>
      </w:r>
      <w:r>
        <w:rPr>
          <w:lang w:val="ru-RU"/>
        </w:rPr>
        <w:t xml:space="preserve">ия </w:t>
      </w:r>
      <w:r>
        <w:rPr>
          <w:lang w:val="ru-RU"/>
        </w:rPr>
        <w:lastRenderedPageBreak/>
        <w:t>конденсата или пены.</w:t>
      </w:r>
    </w:p>
    <w:p w:rsidR="00411235" w:rsidRDefault="00411235" w:rsidP="00411235">
      <w:pPr>
        <w:rPr>
          <w:lang w:val="ru-RU"/>
        </w:rPr>
      </w:pPr>
      <w:r w:rsidRPr="00411235">
        <w:rPr>
          <w:lang w:val="ru-RU"/>
        </w:rPr>
        <w:t>Измерительный зонд в зависимости от требуемой длины выполняют из проволочного тросика, мет</w:t>
      </w:r>
      <w:r>
        <w:rPr>
          <w:lang w:val="ru-RU"/>
        </w:rPr>
        <w:t>аллического стержня или трубки.</w:t>
      </w:r>
    </w:p>
    <w:p w:rsidR="00411235" w:rsidRDefault="00411235" w:rsidP="00411235">
      <w:pPr>
        <w:rPr>
          <w:lang w:val="ru-RU"/>
        </w:rPr>
      </w:pPr>
      <w:r w:rsidRPr="00411235">
        <w:rPr>
          <w:lang w:val="ru-RU"/>
        </w:rPr>
        <w:t>В емкостных уровнемерах, входящих в номенклатуру ГСП, преобразование емкости осуществляется импульсным методом, в реализации которого используются переходные процессы, протекающие в чувствительном элементе, периодически подключаемом к ис</w:t>
      </w:r>
      <w:r>
        <w:rPr>
          <w:lang w:val="ru-RU"/>
        </w:rPr>
        <w:t>точнику постоянного напряжения.</w:t>
      </w:r>
    </w:p>
    <w:p w:rsidR="00411235" w:rsidRDefault="00411235" w:rsidP="00411235">
      <w:pPr>
        <w:rPr>
          <w:lang w:val="ru-RU"/>
        </w:rPr>
      </w:pPr>
      <w:r w:rsidRPr="00411235">
        <w:rPr>
          <w:lang w:val="ru-RU"/>
        </w:rPr>
        <w:t>Емкостные уровнемеры выпускаются классов точности 0,5; 1,0; 2,5. Их минимальный диапазон измерений составляет 0</w:t>
      </w:r>
      <w:r w:rsidR="00D73287" w:rsidRPr="00D70036">
        <w:rPr>
          <w:rFonts w:eastAsia="Times New Roman" w:cs="Times New Roman"/>
          <w:spacing w:val="1"/>
          <w:szCs w:val="28"/>
          <w:lang w:val="ru-RU"/>
        </w:rPr>
        <w:t>–</w:t>
      </w:r>
      <w:r w:rsidRPr="00411235">
        <w:rPr>
          <w:lang w:val="ru-RU"/>
        </w:rPr>
        <w:t>0,4 м, максимальный 0</w:t>
      </w:r>
      <w:r w:rsidR="00D73287" w:rsidRPr="00D70036">
        <w:rPr>
          <w:rFonts w:eastAsia="Times New Roman" w:cs="Times New Roman"/>
          <w:spacing w:val="1"/>
          <w:szCs w:val="28"/>
          <w:lang w:val="ru-RU"/>
        </w:rPr>
        <w:t>–</w:t>
      </w:r>
      <w:r w:rsidRPr="00411235">
        <w:rPr>
          <w:lang w:val="ru-RU"/>
        </w:rPr>
        <w:t>20 м; давление рабочей ср</w:t>
      </w:r>
      <w:r>
        <w:rPr>
          <w:lang w:val="ru-RU"/>
        </w:rPr>
        <w:t>еды 2,5</w:t>
      </w:r>
      <w:r w:rsidR="00D73287" w:rsidRPr="00D70036">
        <w:rPr>
          <w:rFonts w:eastAsia="Times New Roman" w:cs="Times New Roman"/>
          <w:spacing w:val="1"/>
          <w:szCs w:val="28"/>
          <w:lang w:val="ru-RU"/>
        </w:rPr>
        <w:t>–</w:t>
      </w:r>
      <w:r>
        <w:rPr>
          <w:lang w:val="ru-RU"/>
        </w:rPr>
        <w:t>10 МПа; температура от -</w:t>
      </w:r>
      <w:r w:rsidRPr="00411235">
        <w:rPr>
          <w:lang w:val="ru-RU"/>
        </w:rPr>
        <w:t>60 до +100</w:t>
      </w:r>
      <w:r>
        <w:rPr>
          <w:lang w:val="ru-RU"/>
        </w:rPr>
        <w:t xml:space="preserve"> </w:t>
      </w:r>
      <w:r w:rsidRPr="00411235">
        <w:rPr>
          <w:lang w:val="ru-RU"/>
        </w:rPr>
        <w:t>°С или от 100 до 250</w:t>
      </w:r>
      <w:r>
        <w:rPr>
          <w:lang w:val="ru-RU"/>
        </w:rPr>
        <w:t xml:space="preserve"> °</w:t>
      </w:r>
      <w:r w:rsidRPr="00411235">
        <w:rPr>
          <w:lang w:val="ru-RU"/>
        </w:rPr>
        <w:t>С. На базе</w:t>
      </w:r>
      <w:r>
        <w:rPr>
          <w:lang w:val="ru-RU"/>
        </w:rPr>
        <w:t xml:space="preserve"> </w:t>
      </w:r>
      <w:r w:rsidRPr="00411235">
        <w:rPr>
          <w:lang w:val="ru-RU"/>
        </w:rPr>
        <w:t>рассмотренных емкостных чувствительных элементов разработаны взрывобезопасные сигнализаторы уровня раздела жидкостей «нефтепродукт</w:t>
      </w:r>
      <w:r w:rsidR="00D73287" w:rsidRPr="00D73287">
        <w:rPr>
          <w:lang w:val="ru-RU"/>
        </w:rPr>
        <w:t xml:space="preserve"> </w:t>
      </w:r>
      <w:r w:rsidR="00D73287" w:rsidRPr="00D70036">
        <w:rPr>
          <w:rFonts w:eastAsia="Times New Roman" w:cs="Times New Roman"/>
          <w:spacing w:val="1"/>
          <w:szCs w:val="28"/>
          <w:lang w:val="ru-RU"/>
        </w:rPr>
        <w:t>–</w:t>
      </w:r>
      <w:r w:rsidRPr="00411235">
        <w:rPr>
          <w:lang w:val="ru-RU"/>
        </w:rPr>
        <w:t xml:space="preserve"> вода» и других жидкостей с различными значениями относительной диэлектрической проницаемости. При длине погруженной части чувствительного элемента 0,25 м погрешность срабатывания сигнализатора ±10 мм.</w:t>
      </w:r>
    </w:p>
    <w:p w:rsidR="00411235" w:rsidRPr="00411235" w:rsidRDefault="00411235" w:rsidP="00DA740D">
      <w:pPr>
        <w:rPr>
          <w:lang w:val="ru-RU"/>
        </w:rPr>
      </w:pPr>
      <w:r w:rsidRPr="00411235">
        <w:rPr>
          <w:lang w:val="ru-RU"/>
        </w:rPr>
        <w:t xml:space="preserve">Основные достоинства: </w:t>
      </w:r>
    </w:p>
    <w:p w:rsidR="00411235" w:rsidRPr="00411235" w:rsidRDefault="00DA740D" w:rsidP="00DA740D">
      <w:pPr>
        <w:rPr>
          <w:lang w:val="ru-RU"/>
        </w:rPr>
      </w:pPr>
      <w:r>
        <w:rPr>
          <w:lang w:val="ru-RU"/>
        </w:rPr>
        <w:t>-</w:t>
      </w:r>
      <w:r w:rsidR="001C4358" w:rsidRPr="001C4358">
        <w:rPr>
          <w:lang w:val="ru-RU"/>
        </w:rPr>
        <w:t xml:space="preserve"> </w:t>
      </w:r>
      <w:r w:rsidR="00411235" w:rsidRPr="00411235">
        <w:rPr>
          <w:lang w:val="ru-RU"/>
        </w:rPr>
        <w:t>простота установки и эксплуатации;</w:t>
      </w:r>
    </w:p>
    <w:p w:rsidR="00411235" w:rsidRPr="00411235" w:rsidRDefault="00DA740D" w:rsidP="00DA740D">
      <w:pPr>
        <w:rPr>
          <w:lang w:val="ru-RU"/>
        </w:rPr>
      </w:pPr>
      <w:r>
        <w:rPr>
          <w:lang w:val="ru-RU"/>
        </w:rPr>
        <w:t>-</w:t>
      </w:r>
      <w:r w:rsidR="001C4358" w:rsidRPr="001C4358">
        <w:rPr>
          <w:lang w:val="ru-RU"/>
        </w:rPr>
        <w:t xml:space="preserve"> </w:t>
      </w:r>
      <w:r w:rsidR="00411235" w:rsidRPr="00411235">
        <w:rPr>
          <w:lang w:val="ru-RU"/>
        </w:rPr>
        <w:t xml:space="preserve">многофункциональность применения; </w:t>
      </w:r>
    </w:p>
    <w:p w:rsidR="00411235" w:rsidRPr="00411235" w:rsidRDefault="00DA740D" w:rsidP="00DA740D">
      <w:pPr>
        <w:rPr>
          <w:lang w:val="ru-RU"/>
        </w:rPr>
      </w:pPr>
      <w:r>
        <w:rPr>
          <w:lang w:val="ru-RU"/>
        </w:rPr>
        <w:t>-</w:t>
      </w:r>
      <w:r w:rsidR="001C4358" w:rsidRPr="001C4358">
        <w:rPr>
          <w:lang w:val="ru-RU"/>
        </w:rPr>
        <w:t xml:space="preserve"> </w:t>
      </w:r>
      <w:r w:rsidR="00411235" w:rsidRPr="00411235">
        <w:rPr>
          <w:lang w:val="ru-RU"/>
        </w:rPr>
        <w:t xml:space="preserve">возможность использования с клейкими веществами; </w:t>
      </w:r>
    </w:p>
    <w:p w:rsidR="00411235" w:rsidRDefault="00DA740D" w:rsidP="00DA740D">
      <w:pPr>
        <w:rPr>
          <w:lang w:val="ru-RU"/>
        </w:rPr>
      </w:pPr>
      <w:r>
        <w:rPr>
          <w:lang w:val="ru-RU"/>
        </w:rPr>
        <w:t>-</w:t>
      </w:r>
      <w:r w:rsidR="001C4358" w:rsidRPr="001C4358">
        <w:rPr>
          <w:lang w:val="ru-RU"/>
        </w:rPr>
        <w:t xml:space="preserve"> </w:t>
      </w:r>
      <w:r w:rsidR="00411235" w:rsidRPr="00411235">
        <w:rPr>
          <w:lang w:val="ru-RU"/>
        </w:rPr>
        <w:t>активная компенсация влияния раскачивания зонда.</w:t>
      </w:r>
    </w:p>
    <w:p w:rsidR="00411235" w:rsidRPr="00411235" w:rsidRDefault="00411235" w:rsidP="00DA740D">
      <w:pPr>
        <w:rPr>
          <w:lang w:val="ru-RU"/>
        </w:rPr>
      </w:pPr>
      <w:r w:rsidRPr="00411235">
        <w:rPr>
          <w:lang w:val="ru-RU"/>
        </w:rPr>
        <w:t>Кондуктометрические сигнализаторы уровня.</w:t>
      </w:r>
    </w:p>
    <w:p w:rsidR="00411235" w:rsidRDefault="00411235" w:rsidP="00DA740D">
      <w:pPr>
        <w:rPr>
          <w:lang w:val="ru-RU"/>
        </w:rPr>
      </w:pPr>
      <w:r w:rsidRPr="00411235">
        <w:rPr>
          <w:lang w:val="ru-RU"/>
        </w:rPr>
        <w:t>Этот метод основан на изменении силы тока. При пустом резервуаре сопротивление между двумя электродами бесконечно велико; при погружении кон</w:t>
      </w:r>
      <w:r w:rsidR="003A40F2" w:rsidRPr="003A40F2">
        <w:rPr>
          <w:noProof/>
          <w:sz w:val="20"/>
          <w:lang w:val="ru-RU" w:eastAsia="ru-RU"/>
        </w:rPr>
        <mc:AlternateContent>
          <mc:Choice Requires="wpg">
            <w:drawing>
              <wp:anchor distT="0" distB="0" distL="114300" distR="114300" simplePos="0" relativeHeight="251702272" behindDoc="0" locked="1" layoutInCell="0" allowOverlap="1" wp14:anchorId="7A833E71" wp14:editId="17FF5CE7">
                <wp:simplePos x="0" y="0"/>
                <wp:positionH relativeFrom="page">
                  <wp:posOffset>720090</wp:posOffset>
                </wp:positionH>
                <wp:positionV relativeFrom="page">
                  <wp:posOffset>252095</wp:posOffset>
                </wp:positionV>
                <wp:extent cx="6588760" cy="10189210"/>
                <wp:effectExtent l="15240" t="13970" r="15875" b="17145"/>
                <wp:wrapNone/>
                <wp:docPr id="1832" name="Группа 1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33" name="Rectangle 5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4" name="Line 50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5" name="Line 50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6" name="Line 50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7" name="Line 50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8" name="Line 50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9" name="Line 50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0" name="Line 5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1" name="Line 5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 name="Line 5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3" name="Line 5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 name="Rectangle 5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845" name="Rectangle 5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46" name="Rectangle 5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847" name="Rectangle 5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848" name="Rectangle 5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849" name="Rectangle 5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50" name="Rectangle 5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851" name="Rectangle 5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A40F2" w:rsidRDefault="00FE5A6F" w:rsidP="003A40F2">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820E24" id="Группа 1832" o:spid="_x0000_s1456" style="position:absolute;left:0;text-align:left;margin-left:56.7pt;margin-top:19.85pt;width:518.8pt;height:802.3pt;z-index:2517022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" o:allowincell="f">
                <v:rect id="Rectangle 503" o:spid="_x0000_s14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" filled="f" strokeweight="2pt"/>
                <v:line id="Line 504" o:spid="_x0000_s14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" strokeweight="2pt"/>
                <v:line id="Line 505" o:spid="_x0000_s14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" strokeweight="2pt"/>
                <v:line id="Line 506" o:spid="_x0000_s14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" strokeweight="2pt"/>
                <v:line id="Line 507" o:spid="_x0000_s14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" strokeweight="2pt"/>
                <v:line id="Line 508" o:spid="_x0000_s14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" strokeweight="2pt"/>
                <v:line id="Line 509" o:spid="_x0000_s14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" strokeweight="2pt"/>
                <v:line id="Line 510" o:spid="_x0000_s14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" strokeweight="2pt"/>
                <v:line id="Line 511" o:spid="_x0000_s14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" strokeweight="1pt"/>
                <v:line id="Line 512" o:spid="_x0000_s14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" strokeweight="2pt"/>
                <v:line id="Line 513" o:spid="_x0000_s14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" strokeweight="1pt"/>
                <v:rect id="Rectangle 514" o:spid="_x0000_s14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515" o:spid="_x0000_s14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516" o:spid="_x0000_s14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517" o:spid="_x0000_s14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518" o:spid="_x0000_s14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519" o:spid="_x0000_s14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520" o:spid="_x0000_s14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521" o:spid="_x0000_s14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" filled="f" stroked="f" strokeweight=".25pt">
                  <v:textbox inset="1pt,1pt,1pt,1pt">
                    <w:txbxContent>
                      <w:p w:rsidR="00FE5A6F" w:rsidRPr="003A40F2" w:rsidRDefault="00FE5A6F" w:rsidP="003A40F2">
                        <w:pPr>
                          <w:pStyle w:val="af"/>
                          <w:jc w:val="center"/>
                          <w:rPr>
                            <w:i w:val="0"/>
                          </w:rPr>
                        </w:pPr>
                        <w:r w:rsidRPr="000267AE">
                          <w:rPr>
                            <w:i w:val="0"/>
                          </w:rPr>
                          <w:t>КП-220700.62.01-2016</w:t>
                        </w:r>
                      </w:p>
                    </w:txbxContent>
                  </v:textbox>
                </v:rect>
                <w10:wrap anchorx="page" anchory="page"/>
                <w10:anchorlock/>
              </v:group>
            </w:pict>
          </mc:Fallback>
        </mc:AlternateContent>
      </w:r>
      <w:r w:rsidRPr="00411235">
        <w:rPr>
          <w:lang w:val="ru-RU"/>
        </w:rPr>
        <w:t>цов электродов в проводящую среду сопротивление уменьшается соответственно величине её проводимости. Область применения метода распространяется исключительно на контроль уровня проводящих жидкостей. Следовательно, уровень сыпучих или вязких материалов измерять указанным методом нельзя. Необходимо наличие у контролируемого вещества определённой минимальной проводимости (более 1 мкС/см), чтобы при измерении уровня кондуктометрическим методом можно было получить ра</w:t>
      </w:r>
      <w:r>
        <w:rPr>
          <w:lang w:val="ru-RU"/>
        </w:rPr>
        <w:t>зличимый сигнал изменения тока.</w:t>
      </w:r>
    </w:p>
    <w:p w:rsidR="00411235" w:rsidRDefault="00411235" w:rsidP="00411235">
      <w:pPr>
        <w:rPr>
          <w:lang w:val="ru-RU"/>
        </w:rPr>
      </w:pPr>
      <w:r w:rsidRPr="00411235">
        <w:rPr>
          <w:lang w:val="ru-RU"/>
        </w:rPr>
        <w:t>Настоящий метод применяют главным образом для измерения предельного уровня в цистернах, баках и паровых котлах. Воспламеняющиеся жидкости, такие как различные виды топлива, масла и растворители, являются диэлектриками, поэтому для них этот метод неприменим в отличие от кислот, щелочей и растворов, содержащих воду и являющихся проводниками. Уровень агрессивных жидкостей определяется без проблем, путём использования электродов, выполненн</w:t>
      </w:r>
      <w:r>
        <w:rPr>
          <w:lang w:val="ru-RU"/>
        </w:rPr>
        <w:t>ых из высокопрочных материалов.</w:t>
      </w:r>
    </w:p>
    <w:p w:rsidR="00411235" w:rsidRDefault="00411235" w:rsidP="00411235">
      <w:pPr>
        <w:rPr>
          <w:lang w:val="ru-RU"/>
        </w:rPr>
      </w:pPr>
      <w:r w:rsidRPr="00411235">
        <w:rPr>
          <w:lang w:val="ru-RU"/>
        </w:rPr>
        <w:t xml:space="preserve">При реализации кондуктометрического метода два электрода устанавливаются выше поверхности проводящей жидкости, уровень которой контролируется. Когда жидкость достигает той точки, где оба электрода контактируют с жидкостью, электрический ток вызывает срабатывание реле. Если требуется выявить несколько значений уровня, используется </w:t>
      </w:r>
      <w:r w:rsidRPr="00411235">
        <w:rPr>
          <w:lang w:val="ru-RU"/>
        </w:rPr>
        <w:lastRenderedPageBreak/>
        <w:t>соответствующее кратное число электродов. Для того чтобы исключить такие эффекты, как электролиз жидкости или взрыв, применяются постоянный ток достаточно м</w:t>
      </w:r>
      <w:r>
        <w:rPr>
          <w:lang w:val="ru-RU"/>
        </w:rPr>
        <w:t>алой величины и переменный ток.</w:t>
      </w:r>
    </w:p>
    <w:p w:rsidR="00B10819" w:rsidRDefault="00411235" w:rsidP="00411235">
      <w:pPr>
        <w:rPr>
          <w:lang w:val="ru-RU"/>
        </w:rPr>
      </w:pPr>
      <w:r w:rsidRPr="00411235">
        <w:rPr>
          <w:lang w:val="ru-RU"/>
        </w:rPr>
        <w:t>На основе данного метода может быть легко и экономично реализовано определение не только предельного, но и межфазного уровня; например, достаточно просто выявляется граница между водой и непроводящими жидкостями в разделителях (сепараторах) масла или бензина.</w:t>
      </w:r>
    </w:p>
    <w:p w:rsidR="00FE5A6F" w:rsidRDefault="00FE5A6F" w:rsidP="00411235">
      <w:pPr>
        <w:rPr>
          <w:lang w:val="ru-RU"/>
        </w:rPr>
      </w:pPr>
    </w:p>
    <w:p w:rsidR="00411235" w:rsidRDefault="00411235" w:rsidP="00411235">
      <w:pPr>
        <w:keepNext/>
        <w:jc w:val="center"/>
      </w:pPr>
      <w:r>
        <w:rPr>
          <w:noProof/>
          <w:lang w:val="ru-RU" w:eastAsia="ru-RU"/>
        </w:rPr>
        <w:drawing>
          <wp:inline distT="0" distB="0" distL="0" distR="0" wp14:anchorId="3A9BDA77" wp14:editId="0818EB30">
            <wp:extent cx="1303732" cy="1104181"/>
            <wp:effectExtent l="0" t="0" r="0" b="1270"/>
            <wp:docPr id="1319"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308909" cy="1108565"/>
                    </a:xfrm>
                    <a:prstGeom prst="rect">
                      <a:avLst/>
                    </a:prstGeom>
                  </pic:spPr>
                </pic:pic>
              </a:graphicData>
            </a:graphic>
          </wp:inline>
        </w:drawing>
      </w:r>
    </w:p>
    <w:p w:rsidR="00411235" w:rsidRDefault="00411235" w:rsidP="00411235">
      <w:pPr>
        <w:pStyle w:val="aa"/>
        <w:rPr>
          <w:lang w:val="ru-RU"/>
        </w:rPr>
      </w:pPr>
      <w:r w:rsidRPr="00411235">
        <w:rPr>
          <w:lang w:val="ru-RU"/>
        </w:rPr>
        <w:t>Рисунок</w:t>
      </w:r>
      <w:r w:rsidRPr="00B53D88">
        <w:rPr>
          <w:lang w:val="ru-RU"/>
        </w:rPr>
        <w:t xml:space="preserve"> </w:t>
      </w:r>
      <w:r>
        <w:fldChar w:fldCharType="begin"/>
      </w:r>
      <w:r w:rsidRPr="00B53D88">
        <w:rPr>
          <w:lang w:val="ru-RU"/>
        </w:rPr>
        <w:instrText xml:space="preserve"> </w:instrText>
      </w:r>
      <w:r>
        <w:instrText>SEQ</w:instrText>
      </w:r>
      <w:r w:rsidRPr="00B53D88">
        <w:rPr>
          <w:lang w:val="ru-RU"/>
        </w:rPr>
        <w:instrText xml:space="preserve"> Рисунок \* </w:instrText>
      </w:r>
      <w:r>
        <w:instrText>ARABIC</w:instrText>
      </w:r>
      <w:r w:rsidRPr="00B53D88">
        <w:rPr>
          <w:lang w:val="ru-RU"/>
        </w:rPr>
        <w:instrText xml:space="preserve"> </w:instrText>
      </w:r>
      <w:r>
        <w:fldChar w:fldCharType="separate"/>
      </w:r>
      <w:r w:rsidR="00F4154B" w:rsidRPr="000920AA">
        <w:rPr>
          <w:noProof/>
          <w:lang w:val="ru-RU"/>
        </w:rPr>
        <w:t>11</w:t>
      </w:r>
      <w:r>
        <w:fldChar w:fldCharType="end"/>
      </w:r>
      <w:r>
        <w:rPr>
          <w:lang w:val="ru-RU"/>
        </w:rPr>
        <w:t xml:space="preserve"> – </w:t>
      </w:r>
      <w:r w:rsidRPr="00411235">
        <w:rPr>
          <w:lang w:val="ru-RU"/>
        </w:rPr>
        <w:t>Уровнемер кондуктометрический</w:t>
      </w:r>
    </w:p>
    <w:p w:rsidR="00FE5A6F" w:rsidRPr="00FE5A6F" w:rsidRDefault="00FE5A6F" w:rsidP="00FE5A6F">
      <w:pPr>
        <w:rPr>
          <w:lang w:val="ru-RU"/>
        </w:rPr>
      </w:pPr>
    </w:p>
    <w:p w:rsidR="00411235" w:rsidRDefault="00411235" w:rsidP="00411235">
      <w:pPr>
        <w:rPr>
          <w:lang w:val="ru-RU"/>
        </w:rPr>
      </w:pPr>
      <w:r w:rsidRPr="00411235">
        <w:rPr>
          <w:lang w:val="ru-RU"/>
        </w:rPr>
        <w:t>Уровнемеры этого вида предназначены для сигнализации уровня электропроводящих жидких сред и сыпучих сред с удельной провод</w:t>
      </w:r>
      <w:r>
        <w:rPr>
          <w:lang w:val="ru-RU"/>
        </w:rPr>
        <w:t>имостью более 10</w:t>
      </w:r>
      <w:r w:rsidR="00DA740D" w:rsidRPr="00D70036">
        <w:rPr>
          <w:rFonts w:eastAsia="Times New Roman" w:cs="Times New Roman"/>
          <w:spacing w:val="1"/>
          <w:szCs w:val="28"/>
          <w:lang w:val="ru-RU"/>
        </w:rPr>
        <w:t>–</w:t>
      </w:r>
      <w:r>
        <w:rPr>
          <w:lang w:val="ru-RU"/>
        </w:rPr>
        <w:t>3 См/м. На рисунке 11</w:t>
      </w:r>
      <w:r w:rsidRPr="00411235">
        <w:rPr>
          <w:lang w:val="ru-RU"/>
        </w:rPr>
        <w:t xml:space="preserve">, приведена схема сигнализатора верхнего предельного уровня жидкости. В соответствии со схемой при достижении уровнем значения </w:t>
      </w:r>
      <w:r>
        <w:t>h</w:t>
      </w:r>
      <w:r w:rsidRPr="00411235">
        <w:rPr>
          <w:lang w:val="ru-RU"/>
        </w:rPr>
        <w:t xml:space="preserve"> замыкается электрическая цепь между электродом 1 и корпусом технологического аппарата. При этом срабатывает реле 2, контакты которого включены в схему сигнализации</w:t>
      </w:r>
      <w:r>
        <w:rPr>
          <w:lang w:val="ru-RU"/>
        </w:rPr>
        <w:t>.</w:t>
      </w:r>
    </w:p>
    <w:p w:rsidR="00411235" w:rsidRDefault="00411235" w:rsidP="00411235">
      <w:pPr>
        <w:rPr>
          <w:lang w:val="ru-RU"/>
        </w:rPr>
      </w:pPr>
      <w:r w:rsidRPr="00411235">
        <w:rPr>
          <w:lang w:val="ru-RU"/>
        </w:rPr>
        <w:t>Электроды, применяемые в кондуктометрических сигнализаторах уровня, изготавливают из стали специальных марок или угля. Причем угольные электроды используются только при измерении уровня жидких сред.</w:t>
      </w:r>
    </w:p>
    <w:p w:rsidR="00A9152B" w:rsidRPr="00A9152B" w:rsidRDefault="00A9152B" w:rsidP="00DA740D">
      <w:pPr>
        <w:rPr>
          <w:lang w:val="ru-RU"/>
        </w:rPr>
      </w:pPr>
      <w:r w:rsidRPr="00A9152B">
        <w:rPr>
          <w:lang w:val="ru-RU"/>
        </w:rPr>
        <w:t>Об</w:t>
      </w:r>
      <w:r w:rsidR="00D6040C" w:rsidRPr="00D6040C">
        <w:rPr>
          <w:noProof/>
          <w:sz w:val="20"/>
          <w:lang w:val="ru-RU" w:eastAsia="ru-RU"/>
        </w:rPr>
        <mc:AlternateContent>
          <mc:Choice Requires="wpg">
            <w:drawing>
              <wp:anchor distT="0" distB="0" distL="114300" distR="114300" simplePos="0" relativeHeight="251704320" behindDoc="0" locked="1" layoutInCell="0" allowOverlap="1" wp14:anchorId="3F034FC1" wp14:editId="7D17653E">
                <wp:simplePos x="0" y="0"/>
                <wp:positionH relativeFrom="page">
                  <wp:posOffset>720090</wp:posOffset>
                </wp:positionH>
                <wp:positionV relativeFrom="page">
                  <wp:posOffset>252095</wp:posOffset>
                </wp:positionV>
                <wp:extent cx="6588760" cy="10189210"/>
                <wp:effectExtent l="15240" t="13970" r="15875" b="17145"/>
                <wp:wrapNone/>
                <wp:docPr id="1852" name="Группа 18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53" name="Rectangle 5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54" name="Line 5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5" name="Line 5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6" name="Line 5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7" name="Line 5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8" name="Line 5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9" name="Line 5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0" name="Line 5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1" name="Line 5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2" name="Line 5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3" name="Line 5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4" name="Rectangle 5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865" name="Rectangle 5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66" name="Rectangle 5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867" name="Rectangle 5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868" name="Rectangle 5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869" name="Rectangle 5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70" name="Rectangle 5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871" name="Rectangle 5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00CE7" w:rsidRDefault="00FE5A6F" w:rsidP="00300CE7">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D84B9A" id="Группа 1852" o:spid="_x0000_s1476" style="position:absolute;left:0;text-align:left;margin-left:56.7pt;margin-top:19.85pt;width:518.8pt;height:802.3pt;z-index:2517043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" o:allowincell="f">
                <v:rect id="Rectangle 523" o:spid="_x0000_s14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" filled="f" strokeweight="2pt"/>
                <v:line id="Line 524" o:spid="_x0000_s14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" strokeweight="2pt"/>
                <v:line id="Line 525" o:spid="_x0000_s14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" strokeweight="2pt"/>
                <v:line id="Line 526" o:spid="_x0000_s14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" strokeweight="2pt"/>
                <v:line id="Line 527" o:spid="_x0000_s14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" strokeweight="2pt"/>
                <v:line id="Line 528" o:spid="_x0000_s14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" strokeweight="2pt"/>
                <v:line id="Line 529" o:spid="_x0000_s14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" strokeweight="2pt"/>
                <v:line id="Line 530" o:spid="_x0000_s14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" strokeweight="2pt"/>
                <v:line id="Line 531" o:spid="_x0000_s14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" strokeweight="1pt"/>
                <v:line id="Line 532" o:spid="_x0000_s14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" strokeweight="2pt"/>
                <v:line id="Line 533" o:spid="_x0000_s14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" strokeweight="1pt"/>
                <v:rect id="Rectangle 534" o:spid="_x0000_s14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535" o:spid="_x0000_s14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536" o:spid="_x0000_s14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537" o:spid="_x0000_s14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538" o:spid="_x0000_s14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539" o:spid="_x0000_s14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540" o:spid="_x0000_s14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541" o:spid="_x0000_s14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" filled="f" stroked="f" strokeweight=".25pt">
                  <v:textbox inset="1pt,1pt,1pt,1pt">
                    <w:txbxContent>
                      <w:p w:rsidR="00FE5A6F" w:rsidRPr="00300CE7" w:rsidRDefault="00FE5A6F" w:rsidP="00300CE7">
                        <w:pPr>
                          <w:pStyle w:val="af"/>
                          <w:jc w:val="center"/>
                          <w:rPr>
                            <w:i w:val="0"/>
                          </w:rPr>
                        </w:pPr>
                        <w:r w:rsidRPr="000267AE">
                          <w:rPr>
                            <w:i w:val="0"/>
                          </w:rPr>
                          <w:t>КП-220700.62.01-2016</w:t>
                        </w:r>
                      </w:p>
                    </w:txbxContent>
                  </v:textbox>
                </v:rect>
                <w10:wrap anchorx="page" anchory="page"/>
                <w10:anchorlock/>
              </v:group>
            </w:pict>
          </mc:Fallback>
        </mc:AlternateContent>
      </w:r>
      <w:r w:rsidRPr="00A9152B">
        <w:rPr>
          <w:lang w:val="ru-RU"/>
        </w:rPr>
        <w:t>щие технические данные кондуктометрических выключателей:</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Точность: 4 мм.</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Температура контролируемого вещества: до 150</w:t>
      </w:r>
      <w:r w:rsidRPr="00DA740D">
        <w:rPr>
          <w:lang w:val="ru-RU"/>
        </w:rPr>
        <w:t xml:space="preserve"> </w:t>
      </w:r>
      <w:r w:rsidR="00A9152B" w:rsidRPr="00A9152B">
        <w:rPr>
          <w:lang w:val="ru-RU"/>
        </w:rPr>
        <w:t xml:space="preserve">°С. </w:t>
      </w:r>
    </w:p>
    <w:p w:rsidR="00A9152B" w:rsidRPr="00A9152B" w:rsidRDefault="00DA740D" w:rsidP="00DA740D">
      <w:pPr>
        <w:rPr>
          <w:lang w:val="ru-RU"/>
        </w:rPr>
      </w:pPr>
      <w:r>
        <w:rPr>
          <w:lang w:val="ru-RU"/>
        </w:rPr>
        <w:t>-</w:t>
      </w:r>
      <w:r w:rsidR="001C4358" w:rsidRPr="00694334">
        <w:rPr>
          <w:lang w:val="ru-RU"/>
        </w:rPr>
        <w:t xml:space="preserve"> </w:t>
      </w:r>
      <w:r w:rsidR="00A9152B" w:rsidRPr="00A9152B">
        <w:rPr>
          <w:lang w:val="ru-RU"/>
        </w:rPr>
        <w:t>Рабочее давление: до 30 бар.</w:t>
      </w:r>
    </w:p>
    <w:p w:rsidR="00A9152B" w:rsidRPr="00A9152B" w:rsidRDefault="00A9152B" w:rsidP="00DA740D">
      <w:pPr>
        <w:rPr>
          <w:lang w:val="ru-RU"/>
        </w:rPr>
      </w:pPr>
      <w:r w:rsidRPr="00A9152B">
        <w:rPr>
          <w:lang w:val="ru-RU"/>
        </w:rPr>
        <w:t>Основные достоинства:</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простота и прочность;</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отсутствие движущихся механических частей;</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нечувствительны к турбулентности;</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технологическим процессом допускаются высокая температура и давление;</w:t>
      </w:r>
    </w:p>
    <w:p w:rsidR="00A9152B" w:rsidRPr="00A9152B" w:rsidRDefault="00DA740D" w:rsidP="00DA740D">
      <w:pPr>
        <w:rPr>
          <w:lang w:val="ru-RU"/>
        </w:rPr>
      </w:pPr>
      <w:r>
        <w:rPr>
          <w:lang w:val="ru-RU"/>
        </w:rPr>
        <w:t>-</w:t>
      </w:r>
      <w:r w:rsidR="001C4358" w:rsidRPr="00694334">
        <w:rPr>
          <w:lang w:val="ru-RU"/>
        </w:rPr>
        <w:t xml:space="preserve"> </w:t>
      </w:r>
      <w:r w:rsidR="00A9152B" w:rsidRPr="00A9152B">
        <w:rPr>
          <w:lang w:val="ru-RU"/>
        </w:rPr>
        <w:t xml:space="preserve">простая регулировка и обслуживание. </w:t>
      </w:r>
    </w:p>
    <w:p w:rsidR="00A9152B" w:rsidRPr="00A9152B" w:rsidRDefault="00A9152B" w:rsidP="00DA740D">
      <w:pPr>
        <w:rPr>
          <w:lang w:val="ru-RU"/>
        </w:rPr>
      </w:pPr>
      <w:r w:rsidRPr="00A9152B">
        <w:rPr>
          <w:lang w:val="ru-RU"/>
        </w:rPr>
        <w:t>Недостатки:</w:t>
      </w:r>
    </w:p>
    <w:p w:rsidR="00A9152B" w:rsidRPr="00A9152B" w:rsidRDefault="00DA740D" w:rsidP="00DA740D">
      <w:pPr>
        <w:rPr>
          <w:lang w:val="ru-RU"/>
        </w:rPr>
      </w:pPr>
      <w:r>
        <w:rPr>
          <w:lang w:val="ru-RU"/>
        </w:rPr>
        <w:t>-</w:t>
      </w:r>
      <w:r w:rsidR="001C4358" w:rsidRPr="001C4358">
        <w:rPr>
          <w:lang w:val="ru-RU"/>
        </w:rPr>
        <w:t xml:space="preserve"> </w:t>
      </w:r>
      <w:r w:rsidR="00A9152B" w:rsidRPr="00A9152B">
        <w:rPr>
          <w:lang w:val="ru-RU"/>
        </w:rPr>
        <w:t>непригодны для клейких веществ и диэлектриков;</w:t>
      </w:r>
    </w:p>
    <w:p w:rsidR="00D928D7" w:rsidRDefault="00DA740D" w:rsidP="00DA740D">
      <w:pPr>
        <w:rPr>
          <w:lang w:val="ru-RU"/>
        </w:rPr>
      </w:pPr>
      <w:r w:rsidRPr="00DA740D">
        <w:rPr>
          <w:lang w:val="ru-RU"/>
        </w:rPr>
        <w:t>-</w:t>
      </w:r>
      <w:r w:rsidR="001C4358" w:rsidRPr="001C4358">
        <w:rPr>
          <w:lang w:val="ru-RU"/>
        </w:rPr>
        <w:t xml:space="preserve"> </w:t>
      </w:r>
      <w:r w:rsidR="00A9152B" w:rsidRPr="00A9152B">
        <w:rPr>
          <w:lang w:val="ru-RU"/>
        </w:rPr>
        <w:t>масляные вещества могут вызывать налипание на электроды тонкого слоя непроводящего покрытия, что может быть причиной отказа.</w:t>
      </w:r>
    </w:p>
    <w:p w:rsidR="00A9152B" w:rsidRPr="00A9152B" w:rsidRDefault="00A9152B" w:rsidP="00DA740D">
      <w:pPr>
        <w:rPr>
          <w:lang w:val="ru-RU"/>
        </w:rPr>
      </w:pPr>
      <w:r w:rsidRPr="00A9152B">
        <w:rPr>
          <w:lang w:val="ru-RU"/>
        </w:rPr>
        <w:t>Концевые выключатели на основе метода измерения электрического поля:</w:t>
      </w:r>
    </w:p>
    <w:p w:rsidR="00C84391" w:rsidRDefault="00C84391" w:rsidP="00A9152B">
      <w:pPr>
        <w:rPr>
          <w:lang w:val="ru-RU"/>
        </w:rPr>
      </w:pPr>
      <w:r w:rsidRPr="00C84391">
        <w:rPr>
          <w:lang w:val="ru-RU"/>
        </w:rPr>
        <w:t xml:space="preserve">Взаимодействие двух электродных стержней (или электрода и металлической стенки резервуара) со схемой генератора колебаний </w:t>
      </w:r>
      <w:r w:rsidRPr="00C84391">
        <w:rPr>
          <w:lang w:val="ru-RU"/>
        </w:rPr>
        <w:lastRenderedPageBreak/>
        <w:t>преобразователя приводит к созданию переменного электрического поля. По мере того как уровень вещества увеличивается и контролируемое вещество входит в контакт с электродами, колебательный контур демпфируется. Детектор с регулируемым порогом фиксирует изменение электрического поля и фо</w:t>
      </w:r>
      <w:r>
        <w:rPr>
          <w:lang w:val="ru-RU"/>
        </w:rPr>
        <w:t>рмирует соответствующий сигнал.</w:t>
      </w:r>
    </w:p>
    <w:p w:rsidR="00A9152B" w:rsidRDefault="00C84391" w:rsidP="00A9152B">
      <w:pPr>
        <w:rPr>
          <w:lang w:val="ru-RU"/>
        </w:rPr>
      </w:pPr>
      <w:r w:rsidRPr="00C84391">
        <w:rPr>
          <w:lang w:val="ru-RU"/>
        </w:rPr>
        <w:t>Этот метод определения предельного уровня может быть реализован с использованием стандартных электродов, применяемых для кондуктометрического или ёмкостного методов, и используется практически для любого вещества:</w:t>
      </w:r>
    </w:p>
    <w:p w:rsidR="00C84391" w:rsidRDefault="00DA740D" w:rsidP="00A9152B">
      <w:pPr>
        <w:rPr>
          <w:lang w:val="ru-RU"/>
        </w:rPr>
      </w:pPr>
      <w:r>
        <w:rPr>
          <w:lang w:val="ru-RU"/>
        </w:rPr>
        <w:t>-</w:t>
      </w:r>
      <w:r w:rsidR="009729D7" w:rsidRPr="009729D7">
        <w:rPr>
          <w:lang w:val="ru-RU"/>
        </w:rPr>
        <w:t xml:space="preserve"> </w:t>
      </w:r>
      <w:r w:rsidR="00C84391" w:rsidRPr="00C84391">
        <w:rPr>
          <w:lang w:val="ru-RU"/>
        </w:rPr>
        <w:t>жидк</w:t>
      </w:r>
      <w:r w:rsidR="00C84391">
        <w:rPr>
          <w:lang w:val="ru-RU"/>
        </w:rPr>
        <w:t>остей или зернистых материалов;</w:t>
      </w:r>
    </w:p>
    <w:p w:rsidR="00C84391" w:rsidRDefault="00DA740D" w:rsidP="00A9152B">
      <w:pPr>
        <w:rPr>
          <w:lang w:val="ru-RU"/>
        </w:rPr>
      </w:pPr>
      <w:r w:rsidRPr="00DA740D">
        <w:rPr>
          <w:lang w:val="ru-RU"/>
        </w:rPr>
        <w:t>-</w:t>
      </w:r>
      <w:r w:rsidR="009729D7" w:rsidRPr="009729D7">
        <w:rPr>
          <w:lang w:val="ru-RU"/>
        </w:rPr>
        <w:t xml:space="preserve"> </w:t>
      </w:r>
      <w:r w:rsidR="00C84391" w:rsidRPr="00C84391">
        <w:rPr>
          <w:lang w:val="ru-RU"/>
        </w:rPr>
        <w:t>веществ с различным характером электрической проводимости</w:t>
      </w:r>
      <w:r w:rsidR="00C84391">
        <w:rPr>
          <w:lang w:val="ru-RU"/>
        </w:rPr>
        <w:t xml:space="preserve"> (и диэлектрики, и проводники);</w:t>
      </w:r>
    </w:p>
    <w:p w:rsidR="00C84391" w:rsidRDefault="00DA740D" w:rsidP="00A9152B">
      <w:pPr>
        <w:rPr>
          <w:lang w:val="ru-RU"/>
        </w:rPr>
      </w:pPr>
      <w:r>
        <w:rPr>
          <w:lang w:val="ru-RU"/>
        </w:rPr>
        <w:t>-</w:t>
      </w:r>
      <w:r w:rsidR="009729D7" w:rsidRPr="009729D7">
        <w:rPr>
          <w:lang w:val="ru-RU"/>
        </w:rPr>
        <w:t xml:space="preserve"> </w:t>
      </w:r>
      <w:r w:rsidR="00C84391" w:rsidRPr="00C84391">
        <w:rPr>
          <w:lang w:val="ru-RU"/>
        </w:rPr>
        <w:t>материалов, способных налипать на стержни электродов.</w:t>
      </w:r>
    </w:p>
    <w:p w:rsidR="00C84391" w:rsidRDefault="00C84391" w:rsidP="00C84391">
      <w:pPr>
        <w:rPr>
          <w:lang w:val="ru-RU"/>
        </w:rPr>
      </w:pPr>
      <w:r w:rsidRPr="00C84391">
        <w:rPr>
          <w:lang w:val="ru-RU"/>
        </w:rPr>
        <w:t xml:space="preserve">Метод находит наиболее широкое применение при определении границ раздела в масляных или бензиновых сепараторах </w:t>
      </w:r>
      <w:r>
        <w:rPr>
          <w:lang w:val="ru-RU"/>
        </w:rPr>
        <w:t>и отстойниках.</w:t>
      </w:r>
    </w:p>
    <w:p w:rsidR="00C84391" w:rsidRDefault="00C84391" w:rsidP="00C84391">
      <w:pPr>
        <w:rPr>
          <w:lang w:val="ru-RU"/>
        </w:rPr>
      </w:pPr>
      <w:r w:rsidRPr="00C84391">
        <w:rPr>
          <w:lang w:val="ru-RU"/>
        </w:rPr>
        <w:t xml:space="preserve">В качестве примера рассмотрим концевой выключатель с одно-стержневым электродом серии </w:t>
      </w:r>
      <w:r>
        <w:t>HR</w:t>
      </w:r>
      <w:r w:rsidRPr="00C84391">
        <w:rPr>
          <w:lang w:val="ru-RU"/>
        </w:rPr>
        <w:t>-6011. Этот датчик имеет электроды диаметром 4 мм или 6 мм, точка срабатывания для разных веществ может регулироваться в соответствии с длиной электрода. Электронная схема преобразователя обнаруживает искажения электрического поля, вызванные изменением уровня контролируемого вещества, и преобразует их в соответствующее изменение тока. Если сигнал соответствует превышению значения установленного предельного уровня, выходной ток дискретно увеличивается до более чем 2,2 мА и барьер с трансформаторной изоляцией коммутирует выходные контакты. Этот барьер также обнаруживает неисправности преобразователя и подводящих проводов посредством провер</w:t>
      </w:r>
      <w:r w:rsidR="00D73309" w:rsidRPr="00D73309">
        <w:rPr>
          <w:noProof/>
          <w:sz w:val="20"/>
          <w:lang w:val="ru-RU" w:eastAsia="ru-RU"/>
        </w:rPr>
        <mc:AlternateContent>
          <mc:Choice Requires="wpg">
            <w:drawing>
              <wp:anchor distT="0" distB="0" distL="114300" distR="114300" simplePos="0" relativeHeight="251706368" behindDoc="0" locked="1" layoutInCell="0" allowOverlap="1" wp14:anchorId="0593FC54" wp14:editId="1943DF49">
                <wp:simplePos x="0" y="0"/>
                <wp:positionH relativeFrom="page">
                  <wp:posOffset>720090</wp:posOffset>
                </wp:positionH>
                <wp:positionV relativeFrom="page">
                  <wp:posOffset>252095</wp:posOffset>
                </wp:positionV>
                <wp:extent cx="6588760" cy="10189210"/>
                <wp:effectExtent l="15240" t="13970" r="15875" b="17145"/>
                <wp:wrapNone/>
                <wp:docPr id="1872" name="Группа 18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73" name="Rectangle 54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74" name="Line 54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5" name="Line 54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6" name="Line 54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7" name="Line 54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8" name="Line 54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9" name="Line 54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0" name="Line 55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1" name="Line 55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2" name="Line 55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3" name="Line 55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4" name="Rectangle 55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885" name="Rectangle 55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86" name="Rectangle 55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887" name="Rectangle 55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888" name="Rectangle 55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889" name="Rectangle 55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890" name="Rectangle 56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891" name="Rectangle 56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D73309" w:rsidRDefault="00FE5A6F" w:rsidP="00D73309">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9E0373" id="Группа 1872" o:spid="_x0000_s1496" style="position:absolute;left:0;text-align:left;margin-left:56.7pt;margin-top:19.85pt;width:518.8pt;height:802.3pt;z-index:2517063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DEuroAQBwAAqlUAAA4AAAAAAAAAAAAAAAAALgIAAGRy&#10;cy9lMm9Eb2MueG1sUEsBAi0AFAAGAAgAAAAhAIxDtsrhAAAADAEAAA8AAAAAAAAAAAAAAAAAagkA&#10;AGRycy9kb3ducmV2LnhtbFBLBQYAAAAABAAEAPMAAAB4CgAAAAA=&#10;" o:allowincell="f">
                <v:rect id="Rectangle 543" o:spid="_x0000_s14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" filled="f" strokeweight="2pt"/>
                <v:line id="Line 544" o:spid="_x0000_s14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" strokeweight="2pt"/>
                <v:line id="Line 545" o:spid="_x0000_s14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" strokeweight="2pt"/>
                <v:line id="Line 546" o:spid="_x0000_s15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" strokeweight="2pt"/>
                <v:line id="Line 547" o:spid="_x0000_s15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" strokeweight="2pt"/>
                <v:line id="Line 548" o:spid="_x0000_s15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" strokeweight="2pt"/>
                <v:line id="Line 549" o:spid="_x0000_s15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" strokeweight="2pt"/>
                <v:line id="Line 550" o:spid="_x0000_s15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" strokeweight="2pt"/>
                <v:line id="Line 551" o:spid="_x0000_s15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" strokeweight="1pt"/>
                <v:line id="Line 552" o:spid="_x0000_s15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" strokeweight="2pt"/>
                <v:line id="Line 553" o:spid="_x0000_s15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" strokeweight="1pt"/>
                <v:rect id="Rectangle 554" o:spid="_x0000_s15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Изм.</w:t>
                        </w:r>
                      </w:p>
                    </w:txbxContent>
                  </v:textbox>
                </v:rect>
                <v:rect id="Rectangle 555" o:spid="_x0000_s15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556" o:spid="_x0000_s15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557" o:spid="_x0000_s15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558" o:spid="_x0000_s15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559" o:spid="_x0000_s15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560" o:spid="_x0000_s15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561" o:spid="_x0000_s15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" filled="f" stroked="f" strokeweight=".25pt">
                  <v:textbox inset="1pt,1pt,1pt,1pt">
                    <w:txbxContent>
                      <w:p w:rsidR="00FE5A6F" w:rsidRPr="00D73309" w:rsidRDefault="00FE5A6F" w:rsidP="00D73309">
                        <w:pPr>
                          <w:pStyle w:val="af"/>
                          <w:jc w:val="center"/>
                          <w:rPr>
                            <w:i w:val="0"/>
                          </w:rPr>
                        </w:pPr>
                        <w:r w:rsidRPr="000267AE">
                          <w:rPr>
                            <w:i w:val="0"/>
                          </w:rPr>
                          <w:t>КП-220700.62.01-2016</w:t>
                        </w:r>
                      </w:p>
                    </w:txbxContent>
                  </v:textbox>
                </v:rect>
                <w10:wrap anchorx="page" anchory="page"/>
                <w10:anchorlock/>
              </v:group>
            </w:pict>
          </mc:Fallback>
        </mc:AlternateContent>
      </w:r>
      <w:r w:rsidRPr="00C84391">
        <w:rPr>
          <w:lang w:val="ru-RU"/>
        </w:rPr>
        <w:t>ки значения потребля</w:t>
      </w:r>
      <w:r>
        <w:rPr>
          <w:lang w:val="ru-RU"/>
        </w:rPr>
        <w:t>емого тока.</w:t>
      </w:r>
    </w:p>
    <w:p w:rsidR="00C84391" w:rsidRDefault="00C84391" w:rsidP="00C84391">
      <w:pPr>
        <w:rPr>
          <w:lang w:val="ru-RU"/>
        </w:rPr>
      </w:pPr>
      <w:r w:rsidRPr="00C84391">
        <w:rPr>
          <w:lang w:val="ru-RU"/>
        </w:rPr>
        <w:t xml:space="preserve">Кроме описанного, поставляются устройства с двумя электродами, выполненными из различных материалов: нержавеющая сталь, </w:t>
      </w:r>
      <w:r>
        <w:t>Hastelloy</w:t>
      </w:r>
      <w:r w:rsidRPr="00C84391">
        <w:rPr>
          <w:lang w:val="ru-RU"/>
        </w:rPr>
        <w:t xml:space="preserve"> В (</w:t>
      </w:r>
      <w:r>
        <w:t>NiMo</w:t>
      </w:r>
      <w:r w:rsidRPr="00C84391">
        <w:rPr>
          <w:lang w:val="ru-RU"/>
        </w:rPr>
        <w:t xml:space="preserve">28), </w:t>
      </w:r>
      <w:r>
        <w:t>Hastelloy</w:t>
      </w:r>
      <w:r w:rsidRPr="00C84391">
        <w:rPr>
          <w:lang w:val="ru-RU"/>
        </w:rPr>
        <w:t xml:space="preserve"> С (</w:t>
      </w:r>
      <w:r>
        <w:t>NiMol</w:t>
      </w:r>
      <w:r w:rsidRPr="00C84391">
        <w:rPr>
          <w:lang w:val="ru-RU"/>
        </w:rPr>
        <w:t>6</w:t>
      </w:r>
      <w:r>
        <w:t>Crl</w:t>
      </w:r>
      <w:r w:rsidRPr="00C84391">
        <w:rPr>
          <w:lang w:val="ru-RU"/>
        </w:rPr>
        <w:t>6</w:t>
      </w:r>
      <w:r>
        <w:t>Ti</w:t>
      </w:r>
      <w:r w:rsidRPr="00C84391">
        <w:rPr>
          <w:lang w:val="ru-RU"/>
        </w:rPr>
        <w:t xml:space="preserve">), тантал </w:t>
      </w:r>
      <w:r w:rsidR="00D23B69" w:rsidRPr="00D70036">
        <w:rPr>
          <w:rFonts w:eastAsia="Times New Roman" w:cs="Times New Roman"/>
          <w:spacing w:val="1"/>
          <w:szCs w:val="28"/>
          <w:lang w:val="ru-RU"/>
        </w:rPr>
        <w:t>–</w:t>
      </w:r>
      <w:r w:rsidRPr="00C84391">
        <w:rPr>
          <w:lang w:val="ru-RU"/>
        </w:rPr>
        <w:t xml:space="preserve"> и покрытыми политетрафторэтиленом. Основные технические характеристики этих изделий подобны характеристикам кондуктометрических устройств.</w:t>
      </w:r>
    </w:p>
    <w:p w:rsidR="00C84391" w:rsidRPr="00C84391" w:rsidRDefault="00C84391" w:rsidP="00C84391">
      <w:pPr>
        <w:rPr>
          <w:lang w:val="ru-RU"/>
        </w:rPr>
      </w:pPr>
      <w:r w:rsidRPr="00C84391">
        <w:rPr>
          <w:lang w:val="ru-RU"/>
        </w:rPr>
        <w:t xml:space="preserve">Датчики </w:t>
      </w:r>
      <w:r>
        <w:t>Pulscon</w:t>
      </w:r>
      <w:r w:rsidRPr="00C84391">
        <w:rPr>
          <w:lang w:val="ru-RU"/>
        </w:rPr>
        <w:t>, реализующие метод направленного электромагнитного излучения:</w:t>
      </w:r>
    </w:p>
    <w:p w:rsidR="00C84391" w:rsidRDefault="00C84391" w:rsidP="004C683A">
      <w:pPr>
        <w:rPr>
          <w:lang w:val="ru-RU"/>
        </w:rPr>
      </w:pPr>
      <w:r w:rsidRPr="00C84391">
        <w:rPr>
          <w:lang w:val="ru-RU"/>
        </w:rPr>
        <w:t xml:space="preserve">Датчики недавно предложенной серии </w:t>
      </w:r>
      <w:r>
        <w:t>Pulscon</w:t>
      </w:r>
      <w:r w:rsidRPr="00C84391">
        <w:rPr>
          <w:lang w:val="ru-RU"/>
        </w:rPr>
        <w:t xml:space="preserve"> работают на основе измерения</w:t>
      </w:r>
      <w:r>
        <w:rPr>
          <w:lang w:val="ru-RU"/>
        </w:rPr>
        <w:t xml:space="preserve"> </w:t>
      </w:r>
      <w:r w:rsidRPr="00C84391">
        <w:rPr>
          <w:lang w:val="ru-RU"/>
        </w:rPr>
        <w:t>коэффициента отражения методом совмещения прямого и отражённого испытательных сигналов, и определения времени прохождения излученного импульса до поверхности контролируемой среды (временного с</w:t>
      </w:r>
      <w:r>
        <w:rPr>
          <w:lang w:val="ru-RU"/>
        </w:rPr>
        <w:t xml:space="preserve">двига отражённого сигнала </w:t>
      </w:r>
      <w:r w:rsidR="00D23B69" w:rsidRPr="00D70036">
        <w:rPr>
          <w:rFonts w:eastAsia="Times New Roman" w:cs="Times New Roman"/>
          <w:spacing w:val="1"/>
          <w:szCs w:val="28"/>
          <w:lang w:val="ru-RU"/>
        </w:rPr>
        <w:t>–</w:t>
      </w:r>
      <w:r>
        <w:rPr>
          <w:lang w:val="ru-RU"/>
        </w:rPr>
        <w:t xml:space="preserve"> рисунок 12</w:t>
      </w:r>
      <w:r w:rsidRPr="00C84391">
        <w:rPr>
          <w:lang w:val="ru-RU"/>
        </w:rPr>
        <w:t>). Повторяющиеся импульсы наносекундного диапазона длительностей излучаются с интервалом 1 мкс. Принцип измерения напоминает ультразвуковой метод определения уровня. Только в системе с направленным электромагнитным излучением импульсы распространяются не равномерно в пределах границ диаграммы направленности, а локализованы вдоль стержня или троса дат</w:t>
      </w:r>
      <w:r>
        <w:rPr>
          <w:lang w:val="ru-RU"/>
        </w:rPr>
        <w:t>чика, играющего роль волновода.</w:t>
      </w:r>
    </w:p>
    <w:p w:rsidR="004F77DE" w:rsidRDefault="004F77DE" w:rsidP="004C683A">
      <w:pPr>
        <w:rPr>
          <w:lang w:val="ru-RU"/>
        </w:rPr>
      </w:pPr>
    </w:p>
    <w:p w:rsidR="00C84391" w:rsidRDefault="00C84391" w:rsidP="00C84391">
      <w:pPr>
        <w:keepNext/>
        <w:jc w:val="center"/>
      </w:pPr>
      <w:r>
        <w:rPr>
          <w:noProof/>
          <w:lang w:val="ru-RU" w:eastAsia="ru-RU"/>
        </w:rPr>
        <w:drawing>
          <wp:inline distT="0" distB="0" distL="0" distR="0" wp14:anchorId="5BD9B2E8" wp14:editId="49B161BF">
            <wp:extent cx="2724150" cy="2432649"/>
            <wp:effectExtent l="0" t="0" r="0" b="6350"/>
            <wp:docPr id="1320" name="Рисунок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b="10700"/>
                    <a:stretch/>
                  </pic:blipFill>
                  <pic:spPr bwMode="auto">
                    <a:xfrm>
                      <a:off x="0" y="0"/>
                      <a:ext cx="2724150" cy="2432649"/>
                    </a:xfrm>
                    <a:prstGeom prst="rect">
                      <a:avLst/>
                    </a:prstGeom>
                    <a:ln>
                      <a:noFill/>
                    </a:ln>
                    <a:extLst>
                      <a:ext uri="{53640926-AAD7-44D8-BBD7-CCE9431645EC}">
                        <a14:shadowObscured xmlns:a14="http://schemas.microsoft.com/office/drawing/2010/main"/>
                      </a:ext>
                    </a:extLst>
                  </pic:spPr>
                </pic:pic>
              </a:graphicData>
            </a:graphic>
          </wp:inline>
        </w:drawing>
      </w:r>
    </w:p>
    <w:p w:rsidR="00C84391" w:rsidRDefault="00C84391" w:rsidP="00C84391">
      <w:pPr>
        <w:pStyle w:val="aa"/>
        <w:rPr>
          <w:lang w:val="ru-RU"/>
        </w:rPr>
      </w:pPr>
      <w:r w:rsidRPr="00C84391">
        <w:rPr>
          <w:lang w:val="ru-RU"/>
        </w:rPr>
        <w:t xml:space="preserve">Рисунок </w:t>
      </w:r>
      <w:r>
        <w:fldChar w:fldCharType="begin"/>
      </w:r>
      <w:r w:rsidRPr="00C84391">
        <w:rPr>
          <w:lang w:val="ru-RU"/>
        </w:rPr>
        <w:instrText xml:space="preserve"> </w:instrText>
      </w:r>
      <w:r>
        <w:instrText>SEQ</w:instrText>
      </w:r>
      <w:r w:rsidRPr="00C84391">
        <w:rPr>
          <w:lang w:val="ru-RU"/>
        </w:rPr>
        <w:instrText xml:space="preserve"> Рисунок \* </w:instrText>
      </w:r>
      <w:r>
        <w:instrText>ARABIC</w:instrText>
      </w:r>
      <w:r w:rsidRPr="00C84391">
        <w:rPr>
          <w:lang w:val="ru-RU"/>
        </w:rPr>
        <w:instrText xml:space="preserve"> </w:instrText>
      </w:r>
      <w:r>
        <w:fldChar w:fldCharType="separate"/>
      </w:r>
      <w:r w:rsidR="00F4154B" w:rsidRPr="00EC4D75">
        <w:rPr>
          <w:noProof/>
          <w:lang w:val="ru-RU"/>
        </w:rPr>
        <w:t>12</w:t>
      </w:r>
      <w:r>
        <w:fldChar w:fldCharType="end"/>
      </w:r>
      <w:r w:rsidRPr="00C84391">
        <w:rPr>
          <w:lang w:val="ru-RU"/>
        </w:rPr>
        <w:t xml:space="preserve"> – </w:t>
      </w:r>
      <w:r>
        <w:rPr>
          <w:lang w:val="ru-RU"/>
        </w:rPr>
        <w:t xml:space="preserve">Принципы измерения </w:t>
      </w:r>
      <w:r w:rsidRPr="00C84391">
        <w:rPr>
          <w:lang w:val="ru-RU"/>
        </w:rPr>
        <w:t>метод</w:t>
      </w:r>
      <w:r>
        <w:rPr>
          <w:lang w:val="ru-RU"/>
        </w:rPr>
        <w:t xml:space="preserve">ом направленного </w:t>
      </w:r>
      <w:r w:rsidRPr="00C84391">
        <w:rPr>
          <w:lang w:val="ru-RU"/>
        </w:rPr>
        <w:t>электромагнитного излучения</w:t>
      </w:r>
    </w:p>
    <w:p w:rsidR="004F77DE" w:rsidRPr="004F77DE" w:rsidRDefault="004F77DE" w:rsidP="004F77DE">
      <w:pPr>
        <w:rPr>
          <w:lang w:val="ru-RU"/>
        </w:rPr>
      </w:pPr>
    </w:p>
    <w:p w:rsidR="004C683A" w:rsidRDefault="00C84391" w:rsidP="00C84391">
      <w:pPr>
        <w:rPr>
          <w:lang w:val="ru-RU"/>
        </w:rPr>
      </w:pPr>
      <w:r w:rsidRPr="00C84391">
        <w:rPr>
          <w:lang w:val="ru-RU"/>
        </w:rPr>
        <w:t>Данный метод базируется на новейших технологиях и дополняет собой список контактных методов измерения. Из-за чрезвычайно низкой мощности и направленности излучения импульсов микроволны не рассеиваются в пространстве, поэтому применение этих устройств не требует согласований с комитетами по радиочастотам. Благодаря низкому энергопотреблению достаточно двухпроводной системы подключения микроволнового датчика с питанием через информационный канал. В силу этой же причины датчики являются взрывобезопасными, что позволяет устанавливать их во взрывоопасны</w:t>
      </w:r>
      <w:r w:rsidR="004C683A">
        <w:rPr>
          <w:lang w:val="ru-RU"/>
        </w:rPr>
        <w:t>х зонах вплоть до зон класса 0.</w:t>
      </w:r>
    </w:p>
    <w:p w:rsidR="004C683A" w:rsidRDefault="00C84391" w:rsidP="00C84391">
      <w:pPr>
        <w:rPr>
          <w:lang w:val="ru-RU"/>
        </w:rPr>
      </w:pPr>
      <w:r w:rsidRPr="00C84391">
        <w:rPr>
          <w:lang w:val="ru-RU"/>
        </w:rPr>
        <w:t>Для обеспечения электромагнитной совместимости микроволновых датч</w:t>
      </w:r>
      <w:r w:rsidR="00E32A87" w:rsidRPr="00E32A87">
        <w:rPr>
          <w:noProof/>
          <w:sz w:val="20"/>
          <w:lang w:val="ru-RU" w:eastAsia="ru-RU"/>
        </w:rPr>
        <mc:AlternateContent>
          <mc:Choice Requires="wpg">
            <w:drawing>
              <wp:anchor distT="0" distB="0" distL="114300" distR="114300" simplePos="0" relativeHeight="251708416" behindDoc="0" locked="1" layoutInCell="0" allowOverlap="1" wp14:anchorId="34FFB2B5" wp14:editId="507786D2">
                <wp:simplePos x="0" y="0"/>
                <wp:positionH relativeFrom="page">
                  <wp:posOffset>720090</wp:posOffset>
                </wp:positionH>
                <wp:positionV relativeFrom="page">
                  <wp:posOffset>252095</wp:posOffset>
                </wp:positionV>
                <wp:extent cx="6588760" cy="10189210"/>
                <wp:effectExtent l="15240" t="13970" r="15875" b="17145"/>
                <wp:wrapNone/>
                <wp:docPr id="1892" name="Группа 1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893" name="Rectangle 5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94" name="Line 5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5" name="Line 5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6" name="Line 5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7" name="Line 5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8" name="Line 5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9" name="Line 5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0" name="Line 5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1" name="Line 5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2" name="Line 5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3" name="Line 5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4" name="Rectangle 5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905" name="Rectangle 5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06" name="Rectangle 5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907" name="Rectangle 5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908" name="Rectangle 5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909" name="Rectangle 5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10" name="Rectangle 5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911" name="Rectangle 5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E32A87" w:rsidRDefault="00FE5A6F" w:rsidP="00E32A87">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47172" id="Группа 1892" o:spid="_x0000_s1516" style="position:absolute;left:0;text-align:left;margin-left:56.7pt;margin-top:19.85pt;width:518.8pt;height:802.3pt;z-index:2517084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" o:allowincell="f">
                <v:rect id="Rectangle 563" o:spid="_x0000_s15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" filled="f" strokeweight="2pt"/>
                <v:line id="Line 564" o:spid="_x0000_s15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" strokeweight="2pt"/>
                <v:line id="Line 565" o:spid="_x0000_s15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" strokeweight="2pt"/>
                <v:line id="Line 566" o:spid="_x0000_s15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" strokeweight="2pt"/>
                <v:line id="Line 567" o:spid="_x0000_s15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" strokeweight="2pt"/>
                <v:line id="Line 568" o:spid="_x0000_s15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" strokeweight="2pt"/>
                <v:line id="Line 569" o:spid="_x0000_s15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" strokeweight="2pt"/>
                <v:line id="Line 570" o:spid="_x0000_s15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" strokeweight="2pt"/>
                <v:line id="Line 571" o:spid="_x0000_s15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" strokeweight="1pt"/>
                <v:line id="Line 572" o:spid="_x0000_s15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" strokeweight="2pt"/>
                <v:line id="Line 573" o:spid="_x0000_s15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" strokeweight="1pt"/>
                <v:rect id="Rectangle 574" o:spid="_x0000_s15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Изм.</w:t>
                        </w:r>
                      </w:p>
                    </w:txbxContent>
                  </v:textbox>
                </v:rect>
                <v:rect id="Rectangle 575" o:spid="_x0000_s15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576" o:spid="_x0000_s15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 докум.</w:t>
                        </w:r>
                      </w:p>
                    </w:txbxContent>
                  </v:textbox>
                </v:rect>
                <v:rect id="Rectangle 577" o:spid="_x0000_s15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Подпись</w:t>
                        </w:r>
                      </w:p>
                    </w:txbxContent>
                  </v:textbox>
                </v:rect>
                <v:rect id="Rectangle 578" o:spid="_x0000_s15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579" o:spid="_x0000_s15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Лист</w:t>
                        </w:r>
                      </w:p>
                    </w:txbxContent>
                  </v:textbox>
                </v:rect>
                <v:rect id="Rectangle 580" o:spid="_x0000_s15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581" o:spid="_x0000_s15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" filled="f" stroked="f" strokeweight=".25pt">
                  <v:textbox inset="1pt,1pt,1pt,1pt">
                    <w:txbxContent>
                      <w:p w:rsidR="00FE5A6F" w:rsidRPr="00E32A87" w:rsidRDefault="00FE5A6F" w:rsidP="00E32A87">
                        <w:pPr>
                          <w:pStyle w:val="af"/>
                          <w:jc w:val="center"/>
                          <w:rPr>
                            <w:i w:val="0"/>
                          </w:rPr>
                        </w:pPr>
                        <w:r w:rsidRPr="000267AE">
                          <w:rPr>
                            <w:i w:val="0"/>
                          </w:rPr>
                          <w:t>КП-220700.62.01-2016</w:t>
                        </w:r>
                      </w:p>
                    </w:txbxContent>
                  </v:textbox>
                </v:rect>
                <w10:wrap anchorx="page" anchory="page"/>
                <w10:anchorlock/>
              </v:group>
            </w:pict>
          </mc:Fallback>
        </mc:AlternateContent>
      </w:r>
      <w:r w:rsidRPr="00C84391">
        <w:rPr>
          <w:lang w:val="ru-RU"/>
        </w:rPr>
        <w:t>иков предложен специальный метод со скачкообразной перестройкой частоты, который позволяет обнаруживать электромагнитные помехи и маскир</w:t>
      </w:r>
      <w:r w:rsidR="004C683A">
        <w:rPr>
          <w:lang w:val="ru-RU"/>
        </w:rPr>
        <w:t>овать их в динамическом режиме.</w:t>
      </w:r>
    </w:p>
    <w:p w:rsidR="004C683A" w:rsidRDefault="00C84391" w:rsidP="00C84391">
      <w:pPr>
        <w:rPr>
          <w:lang w:val="ru-RU"/>
        </w:rPr>
      </w:pPr>
      <w:r w:rsidRPr="00C84391">
        <w:rPr>
          <w:lang w:val="ru-RU"/>
        </w:rPr>
        <w:t xml:space="preserve">Реализуемый в режиме меню пользовательский интерфейс с простым управлением </w:t>
      </w:r>
      <w:r w:rsidR="004C683A" w:rsidRPr="00C84391">
        <w:rPr>
          <w:lang w:val="ru-RU"/>
        </w:rPr>
        <w:t>кнопками,</w:t>
      </w:r>
      <w:r w:rsidRPr="00C84391">
        <w:rPr>
          <w:lang w:val="ru-RU"/>
        </w:rPr>
        <w:t xml:space="preserve"> и поддерживаемая ПК процедура задания параметров через </w:t>
      </w:r>
      <w:r>
        <w:t>HART</w:t>
      </w:r>
      <w:r w:rsidRPr="00C84391">
        <w:rPr>
          <w:lang w:val="ru-RU"/>
        </w:rPr>
        <w:t>-протокол являются стандартными для датчиков этого типа. При этом можно установить такие функции, как маскирование помех или запоминание характеристик для линеаризации резервуара. Измерительный блок можно предустановить, используя «сухую» калибровку, реализуемую по технологии р</w:t>
      </w:r>
      <w:r>
        <w:t>lug</w:t>
      </w:r>
      <w:r w:rsidRPr="00C84391">
        <w:rPr>
          <w:lang w:val="ru-RU"/>
        </w:rPr>
        <w:t>-</w:t>
      </w:r>
      <w:r>
        <w:t>an</w:t>
      </w:r>
      <w:r w:rsidRPr="00C84391">
        <w:rPr>
          <w:lang w:val="ru-RU"/>
        </w:rPr>
        <w:t xml:space="preserve">-р1ау несколькими нажатиями кнопок. Результаты многолетней исследовательской работы и многочисленных экспериментов на базе метода </w:t>
      </w:r>
      <w:r>
        <w:t>tames</w:t>
      </w:r>
      <w:r w:rsidRPr="00C84391">
        <w:rPr>
          <w:lang w:val="ru-RU"/>
        </w:rPr>
        <w:t xml:space="preserve"> </w:t>
      </w:r>
      <w:r>
        <w:t>domain</w:t>
      </w:r>
      <w:r w:rsidRPr="00C84391">
        <w:rPr>
          <w:lang w:val="ru-RU"/>
        </w:rPr>
        <w:t xml:space="preserve"> </w:t>
      </w:r>
      <w:r>
        <w:t>reflectometry</w:t>
      </w:r>
      <w:r w:rsidRPr="00C84391">
        <w:rPr>
          <w:lang w:val="ru-RU"/>
        </w:rPr>
        <w:t xml:space="preserve"> по идентификации отражённого сигнала с целью определения положения контролируемого уровня легли в основу программного обеспечения </w:t>
      </w:r>
      <w:r>
        <w:t>PulseMaster</w:t>
      </w:r>
      <w:r w:rsidRPr="00C84391">
        <w:rPr>
          <w:lang w:val="ru-RU"/>
        </w:rPr>
        <w:t>®.</w:t>
      </w:r>
    </w:p>
    <w:p w:rsidR="00C84391" w:rsidRDefault="00C84391" w:rsidP="00C84391">
      <w:pPr>
        <w:rPr>
          <w:lang w:val="ru-RU"/>
        </w:rPr>
      </w:pPr>
      <w:r w:rsidRPr="00C84391">
        <w:rPr>
          <w:lang w:val="ru-RU"/>
        </w:rPr>
        <w:t xml:space="preserve">Простой принцип действия, гибкость установки соответствующего оборудования и отсутствие необходимости в его обслуживании, а также относительно низкая стоимость являются важными факторами в пользу широкого применения метода. Суммируя приведённые данные, можно сформулировать и </w:t>
      </w:r>
      <w:r w:rsidR="004C683A" w:rsidRPr="00C84391">
        <w:rPr>
          <w:lang w:val="ru-RU"/>
        </w:rPr>
        <w:t>другие достоинства,</w:t>
      </w:r>
      <w:r w:rsidRPr="00C84391">
        <w:rPr>
          <w:lang w:val="ru-RU"/>
        </w:rPr>
        <w:t xml:space="preserve"> и преимущества метода направленного </w:t>
      </w:r>
      <w:r w:rsidRPr="00C84391">
        <w:rPr>
          <w:lang w:val="ru-RU"/>
        </w:rPr>
        <w:lastRenderedPageBreak/>
        <w:t>электромагнитного излучения.</w:t>
      </w:r>
    </w:p>
    <w:p w:rsidR="004C683A" w:rsidRPr="004C683A" w:rsidRDefault="004C683A" w:rsidP="00D23B69">
      <w:pPr>
        <w:rPr>
          <w:lang w:val="ru-RU"/>
        </w:rPr>
      </w:pPr>
      <w:r w:rsidRPr="004C683A">
        <w:rPr>
          <w:lang w:val="ru-RU"/>
        </w:rPr>
        <w:t>Основные достоинства метода направленного электромагнитного излучения:</w:t>
      </w:r>
    </w:p>
    <w:p w:rsidR="004C683A" w:rsidRPr="004C683A" w:rsidRDefault="00D23B69" w:rsidP="00D23B69">
      <w:pPr>
        <w:rPr>
          <w:lang w:val="ru-RU"/>
        </w:rPr>
      </w:pPr>
      <w:r w:rsidRPr="00D23B69">
        <w:rPr>
          <w:lang w:val="ru-RU"/>
        </w:rPr>
        <w:t>-</w:t>
      </w:r>
      <w:r w:rsidR="009729D7" w:rsidRPr="009729D7">
        <w:rPr>
          <w:lang w:val="ru-RU"/>
        </w:rPr>
        <w:t xml:space="preserve"> </w:t>
      </w:r>
      <w:r w:rsidR="004C683A" w:rsidRPr="004C683A">
        <w:rPr>
          <w:lang w:val="ru-RU"/>
        </w:rPr>
        <w:t>управление микроволновыми датчиками посредством меню и их калибровка на этапе изготовления обеспечивают простой ввод в эксплуатацию;</w:t>
      </w:r>
    </w:p>
    <w:p w:rsidR="004C683A" w:rsidRPr="004C683A" w:rsidRDefault="00D23B69" w:rsidP="00D23B69">
      <w:pPr>
        <w:rPr>
          <w:lang w:val="ru-RU"/>
        </w:rPr>
      </w:pPr>
      <w:r>
        <w:rPr>
          <w:lang w:val="ru-RU"/>
        </w:rPr>
        <w:t>-</w:t>
      </w:r>
      <w:r w:rsidR="009729D7" w:rsidRPr="009729D7">
        <w:rPr>
          <w:lang w:val="ru-RU"/>
        </w:rPr>
        <w:t xml:space="preserve"> </w:t>
      </w:r>
      <w:r w:rsidR="004C683A" w:rsidRPr="004C683A">
        <w:rPr>
          <w:lang w:val="ru-RU"/>
        </w:rPr>
        <w:t>надёжное измерение порошкообразных материалов даже в процессе наполнения ёмкости;</w:t>
      </w:r>
    </w:p>
    <w:p w:rsidR="004C683A" w:rsidRPr="004C683A" w:rsidRDefault="00D23B69" w:rsidP="00D23B69">
      <w:pPr>
        <w:rPr>
          <w:lang w:val="ru-RU"/>
        </w:rPr>
      </w:pPr>
      <w:r w:rsidRPr="00D23B69">
        <w:rPr>
          <w:lang w:val="ru-RU"/>
        </w:rPr>
        <w:t>-</w:t>
      </w:r>
      <w:r w:rsidR="009729D7" w:rsidRPr="009729D7">
        <w:rPr>
          <w:lang w:val="ru-RU"/>
        </w:rPr>
        <w:t xml:space="preserve"> </w:t>
      </w:r>
      <w:r w:rsidR="004C683A" w:rsidRPr="004C683A">
        <w:rPr>
          <w:lang w:val="ru-RU"/>
        </w:rPr>
        <w:t>измерение уровня жидкостей при образовании пены в условиях повышения давления;</w:t>
      </w:r>
    </w:p>
    <w:p w:rsidR="004C683A" w:rsidRPr="004C683A" w:rsidRDefault="00D23B69" w:rsidP="00D23B69">
      <w:pPr>
        <w:rPr>
          <w:lang w:val="ru-RU"/>
        </w:rPr>
      </w:pPr>
      <w:r>
        <w:rPr>
          <w:lang w:val="ru-RU"/>
        </w:rPr>
        <w:t>-</w:t>
      </w:r>
      <w:r w:rsidR="009729D7" w:rsidRPr="009729D7">
        <w:rPr>
          <w:lang w:val="ru-RU"/>
        </w:rPr>
        <w:t xml:space="preserve"> </w:t>
      </w:r>
      <w:r w:rsidR="004C683A" w:rsidRPr="004C683A">
        <w:rPr>
          <w:lang w:val="ru-RU"/>
        </w:rPr>
        <w:t>надёжное и точное измерение в обводных и расширительных трубах;</w:t>
      </w:r>
    </w:p>
    <w:p w:rsidR="004C683A" w:rsidRPr="004C683A" w:rsidRDefault="00D23B69" w:rsidP="00D23B69">
      <w:pPr>
        <w:rPr>
          <w:lang w:val="ru-RU"/>
        </w:rPr>
      </w:pPr>
      <w:r w:rsidRPr="00D23B69">
        <w:rPr>
          <w:lang w:val="ru-RU"/>
        </w:rPr>
        <w:t>-</w:t>
      </w:r>
      <w:r w:rsidR="009729D7" w:rsidRPr="009729D7">
        <w:rPr>
          <w:lang w:val="ru-RU"/>
        </w:rPr>
        <w:t xml:space="preserve"> </w:t>
      </w:r>
      <w:r w:rsidR="004C683A" w:rsidRPr="004C683A">
        <w:rPr>
          <w:lang w:val="ru-RU"/>
        </w:rPr>
        <w:t xml:space="preserve">возможность эффективного устранения помех отражения от арматуры (балок, укосин и др.) и структурных элементов стенок (например, гофрированных листов), резервуаров или узких силосных бункеров; </w:t>
      </w:r>
    </w:p>
    <w:p w:rsidR="004C683A" w:rsidRPr="004C683A" w:rsidRDefault="00D23B69" w:rsidP="004F77DE">
      <w:pPr>
        <w:rPr>
          <w:lang w:val="ru-RU"/>
        </w:rPr>
      </w:pPr>
      <w:r>
        <w:rPr>
          <w:lang w:val="ru-RU"/>
        </w:rPr>
        <w:t>-</w:t>
      </w:r>
      <w:r w:rsidR="00774810" w:rsidRPr="00774810">
        <w:rPr>
          <w:lang w:val="ru-RU"/>
        </w:rPr>
        <w:t xml:space="preserve"> </w:t>
      </w:r>
      <w:r w:rsidR="009729D7">
        <w:rPr>
          <w:lang w:val="ru-RU"/>
        </w:rPr>
        <w:t>независимость метода от</w:t>
      </w:r>
      <w:r w:rsidR="004F77DE">
        <w:rPr>
          <w:lang w:val="ru-RU"/>
        </w:rPr>
        <w:t xml:space="preserve"> </w:t>
      </w:r>
      <w:r w:rsidR="004C683A" w:rsidRPr="004C683A">
        <w:rPr>
          <w:lang w:val="ru-RU"/>
        </w:rPr>
        <w:t>вида материала (жидкий/сыпучий),</w:t>
      </w:r>
      <w:r w:rsidR="004F77DE">
        <w:rPr>
          <w:lang w:val="ru-RU"/>
        </w:rPr>
        <w:t xml:space="preserve"> </w:t>
      </w:r>
      <w:r w:rsidR="004C683A" w:rsidRPr="004C683A">
        <w:rPr>
          <w:lang w:val="ru-RU"/>
        </w:rPr>
        <w:t>плотности,</w:t>
      </w:r>
      <w:r w:rsidR="004F77DE">
        <w:rPr>
          <w:lang w:val="ru-RU"/>
        </w:rPr>
        <w:t xml:space="preserve"> </w:t>
      </w:r>
      <w:r w:rsidR="004C683A" w:rsidRPr="004C683A">
        <w:rPr>
          <w:lang w:val="ru-RU"/>
        </w:rPr>
        <w:t>значения диэлектрической постоянной,</w:t>
      </w:r>
      <w:r w:rsidR="004F77DE">
        <w:rPr>
          <w:lang w:val="ru-RU"/>
        </w:rPr>
        <w:t xml:space="preserve"> </w:t>
      </w:r>
      <w:r w:rsidR="004C683A" w:rsidRPr="004C683A">
        <w:rPr>
          <w:lang w:val="ru-RU"/>
        </w:rPr>
        <w:t>химической агрессивности среды,</w:t>
      </w:r>
      <w:r w:rsidR="004F77DE">
        <w:rPr>
          <w:lang w:val="ru-RU"/>
        </w:rPr>
        <w:t xml:space="preserve"> </w:t>
      </w:r>
      <w:r w:rsidR="004C683A" w:rsidRPr="004C683A">
        <w:rPr>
          <w:lang w:val="ru-RU"/>
        </w:rPr>
        <w:t>проводимости,</w:t>
      </w:r>
      <w:r w:rsidR="004F77DE">
        <w:rPr>
          <w:lang w:val="ru-RU"/>
        </w:rPr>
        <w:t xml:space="preserve"> </w:t>
      </w:r>
      <w:r w:rsidR="004C683A" w:rsidRPr="004C683A">
        <w:rPr>
          <w:lang w:val="ru-RU"/>
        </w:rPr>
        <w:t>изменения свойств материала, вызванных процессом комкования;</w:t>
      </w:r>
    </w:p>
    <w:p w:rsidR="004C683A" w:rsidRPr="004C683A" w:rsidRDefault="00D23B69" w:rsidP="004F77DE">
      <w:pPr>
        <w:rPr>
          <w:lang w:val="ru-RU"/>
        </w:rPr>
      </w:pPr>
      <w:r>
        <w:rPr>
          <w:lang w:val="ru-RU"/>
        </w:rPr>
        <w:t>-</w:t>
      </w:r>
      <w:r w:rsidR="00774810" w:rsidRPr="00774810">
        <w:rPr>
          <w:lang w:val="ru-RU"/>
        </w:rPr>
        <w:t xml:space="preserve"> </w:t>
      </w:r>
      <w:r w:rsidR="004C683A" w:rsidRPr="004C683A">
        <w:rPr>
          <w:lang w:val="ru-RU"/>
        </w:rPr>
        <w:t>абсолютная независимость метода от влияний таких факторов технологического процесса, как</w:t>
      </w:r>
      <w:r w:rsidRPr="00D23B69">
        <w:rPr>
          <w:lang w:val="ru-RU"/>
        </w:rPr>
        <w:t xml:space="preserve"> </w:t>
      </w:r>
      <w:r w:rsidR="004F77DE">
        <w:rPr>
          <w:lang w:val="ru-RU"/>
        </w:rPr>
        <w:t xml:space="preserve">давление, </w:t>
      </w:r>
      <w:r w:rsidR="004C683A" w:rsidRPr="004C683A">
        <w:rPr>
          <w:lang w:val="ru-RU"/>
        </w:rPr>
        <w:t>температура,</w:t>
      </w:r>
      <w:r w:rsidR="004F77DE">
        <w:rPr>
          <w:lang w:val="ru-RU"/>
        </w:rPr>
        <w:t xml:space="preserve"> </w:t>
      </w:r>
      <w:r w:rsidR="004C683A" w:rsidRPr="004C683A">
        <w:rPr>
          <w:lang w:val="ru-RU"/>
        </w:rPr>
        <w:t>наличие подвижных поверхностей,</w:t>
      </w:r>
      <w:r w:rsidR="00F24F92" w:rsidRPr="00F24F92">
        <w:rPr>
          <w:lang w:val="ru-RU"/>
        </w:rPr>
        <w:t xml:space="preserve"> </w:t>
      </w:r>
      <w:r w:rsidR="004C683A" w:rsidRPr="004C683A">
        <w:rPr>
          <w:lang w:val="ru-RU"/>
        </w:rPr>
        <w:t xml:space="preserve">пена/туман/пыль. </w:t>
      </w:r>
    </w:p>
    <w:p w:rsidR="004C683A" w:rsidRPr="004C683A" w:rsidRDefault="004C683A" w:rsidP="002B4493">
      <w:pPr>
        <w:rPr>
          <w:lang w:val="ru-RU"/>
        </w:rPr>
      </w:pPr>
      <w:r w:rsidRPr="004C683A">
        <w:rPr>
          <w:lang w:val="ru-RU"/>
        </w:rPr>
        <w:t>Недо</w:t>
      </w:r>
      <w:r w:rsidR="000B51F4" w:rsidRPr="000B51F4">
        <w:rPr>
          <w:noProof/>
          <w:sz w:val="20"/>
          <w:lang w:val="ru-RU" w:eastAsia="ru-RU"/>
        </w:rPr>
        <mc:AlternateContent>
          <mc:Choice Requires="wpg">
            <w:drawing>
              <wp:anchor distT="0" distB="0" distL="114300" distR="114300" simplePos="0" relativeHeight="251710464" behindDoc="0" locked="1" layoutInCell="0" allowOverlap="1" wp14:anchorId="147C018E" wp14:editId="74546133">
                <wp:simplePos x="0" y="0"/>
                <wp:positionH relativeFrom="page">
                  <wp:posOffset>720090</wp:posOffset>
                </wp:positionH>
                <wp:positionV relativeFrom="page">
                  <wp:posOffset>252095</wp:posOffset>
                </wp:positionV>
                <wp:extent cx="6588760" cy="10189210"/>
                <wp:effectExtent l="15240" t="13970" r="15875" b="17145"/>
                <wp:wrapNone/>
                <wp:docPr id="1912" name="Группа 1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13" name="Rectangle 5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14" name="Line 5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5" name="Line 5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6" name="Line 5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7" name="Line 5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8" name="Line 5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19" name="Line 5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0" name="Line 5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1" name="Line 5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2" name="Line 5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3" name="Line 5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4" name="Rectangle 5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925" name="Rectangle 5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26" name="Rectangle 5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927" name="Rectangle 5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928" name="Rectangle 5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929" name="Rectangle 5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30" name="Rectangle 6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931" name="Rectangle 6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0B51F4" w:rsidRDefault="00FE5A6F" w:rsidP="000B51F4">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EFB5AB" id="Группа 1912" o:spid="_x0000_s1536" style="position:absolute;left:0;text-align:left;margin-left:56.7pt;margin-top:19.85pt;width:518.8pt;height:802.3pt;z-index:2517104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" o:allowincell="f">
                <v:rect id="Rectangle 583" o:spid="_x0000_s15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" filled="f" strokeweight="2pt"/>
                <v:line id="Line 584" o:spid="_x0000_s15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" strokeweight="2pt"/>
                <v:line id="Line 585" o:spid="_x0000_s15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" strokeweight="2pt"/>
                <v:line id="Line 586" o:spid="_x0000_s15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" strokeweight="2pt"/>
                <v:line id="Line 587" o:spid="_x0000_s15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" strokeweight="2pt"/>
                <v:line id="Line 588" o:spid="_x0000_s15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" strokeweight="2pt"/>
                <v:line id="Line 589" o:spid="_x0000_s15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" strokeweight="2pt"/>
                <v:line id="Line 590" o:spid="_x0000_s15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" strokeweight="2pt"/>
                <v:line id="Line 591" o:spid="_x0000_s15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" strokeweight="1pt"/>
                <v:line id="Line 592" o:spid="_x0000_s15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" strokeweight="2pt"/>
                <v:line id="Line 593" o:spid="_x0000_s15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" strokeweight="1pt"/>
                <v:rect id="Rectangle 594" o:spid="_x0000_s15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595" o:spid="_x0000_s15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Лист</w:t>
                        </w:r>
                      </w:p>
                    </w:txbxContent>
                  </v:textbox>
                </v:rect>
                <v:rect id="Rectangle 596" o:spid="_x0000_s15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597" o:spid="_x0000_s15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598" o:spid="_x0000_s15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599" o:spid="_x0000_s15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Лист</w:t>
                        </w:r>
                      </w:p>
                    </w:txbxContent>
                  </v:textbox>
                </v:rect>
                <v:rect id="Rectangle 600" o:spid="_x0000_s15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601" o:spid="_x0000_s15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" filled="f" stroked="f" strokeweight=".25pt">
                  <v:textbox inset="1pt,1pt,1pt,1pt">
                    <w:txbxContent>
                      <w:p w:rsidR="00FE5A6F" w:rsidRPr="000B51F4" w:rsidRDefault="00FE5A6F" w:rsidP="000B51F4">
                        <w:pPr>
                          <w:pStyle w:val="af"/>
                          <w:jc w:val="center"/>
                          <w:rPr>
                            <w:i w:val="0"/>
                          </w:rPr>
                        </w:pPr>
                        <w:r w:rsidRPr="000267AE">
                          <w:rPr>
                            <w:i w:val="0"/>
                          </w:rPr>
                          <w:t>КП-220700.62.01-2016</w:t>
                        </w:r>
                      </w:p>
                    </w:txbxContent>
                  </v:textbox>
                </v:rect>
                <w10:wrap anchorx="page" anchory="page"/>
                <w10:anchorlock/>
              </v:group>
            </w:pict>
          </mc:Fallback>
        </mc:AlternateContent>
      </w:r>
      <w:r w:rsidRPr="004C683A">
        <w:rPr>
          <w:lang w:val="ru-RU"/>
        </w:rPr>
        <w:t>статки:</w:t>
      </w:r>
    </w:p>
    <w:p w:rsidR="004C683A" w:rsidRPr="004C683A" w:rsidRDefault="002B4493" w:rsidP="002B4493">
      <w:pPr>
        <w:rPr>
          <w:lang w:val="ru-RU"/>
        </w:rPr>
      </w:pPr>
      <w:r>
        <w:rPr>
          <w:lang w:val="ru-RU"/>
        </w:rPr>
        <w:t>-</w:t>
      </w:r>
      <w:r w:rsidR="00F24F92" w:rsidRPr="00F24F92">
        <w:rPr>
          <w:lang w:val="ru-RU"/>
        </w:rPr>
        <w:t xml:space="preserve"> </w:t>
      </w:r>
      <w:r w:rsidR="004C683A" w:rsidRPr="004C683A">
        <w:rPr>
          <w:lang w:val="ru-RU"/>
        </w:rPr>
        <w:t>клейкие вещества могут вызвать отказы;</w:t>
      </w:r>
    </w:p>
    <w:p w:rsidR="004C683A" w:rsidRPr="002B4493" w:rsidRDefault="002B4493" w:rsidP="002B4493">
      <w:pPr>
        <w:rPr>
          <w:lang w:val="ru-RU"/>
        </w:rPr>
      </w:pPr>
      <w:r>
        <w:rPr>
          <w:lang w:val="ru-RU"/>
        </w:rPr>
        <w:t>-</w:t>
      </w:r>
      <w:r w:rsidR="00F24F92" w:rsidRPr="00F24F92">
        <w:rPr>
          <w:lang w:val="ru-RU"/>
        </w:rPr>
        <w:t xml:space="preserve"> </w:t>
      </w:r>
      <w:r w:rsidR="004C683A" w:rsidRPr="004C683A">
        <w:rPr>
          <w:lang w:val="ru-RU"/>
        </w:rPr>
        <w:t>диэлектрическая постоянная измеряемого вещества должна быть больше 1,6</w:t>
      </w:r>
      <w:r w:rsidRPr="002B4493">
        <w:rPr>
          <w:lang w:val="ru-RU"/>
        </w:rPr>
        <w:t>.</w:t>
      </w:r>
    </w:p>
    <w:p w:rsidR="006805AB" w:rsidRDefault="006805AB" w:rsidP="002B4493">
      <w:pPr>
        <w:rPr>
          <w:lang w:val="ru-RU"/>
        </w:rPr>
      </w:pPr>
      <w:r w:rsidRPr="006805AB">
        <w:rPr>
          <w:lang w:val="ru-RU"/>
        </w:rPr>
        <w:t xml:space="preserve">Магнитные погружные зонды серии </w:t>
      </w:r>
      <w:r>
        <w:t>LMC</w:t>
      </w:r>
      <w:r w:rsidRPr="006805AB">
        <w:rPr>
          <w:lang w:val="ru-RU"/>
        </w:rPr>
        <w:t xml:space="preserve"> для непрерывного измерения уровня</w:t>
      </w:r>
      <w:r>
        <w:rPr>
          <w:lang w:val="ru-RU"/>
        </w:rPr>
        <w:t>:</w:t>
      </w:r>
    </w:p>
    <w:p w:rsidR="006805AB" w:rsidRDefault="006805AB" w:rsidP="002B4493">
      <w:pPr>
        <w:rPr>
          <w:lang w:val="ru-RU"/>
        </w:rPr>
      </w:pPr>
      <w:r w:rsidRPr="006805AB">
        <w:rPr>
          <w:lang w:val="ru-RU"/>
        </w:rPr>
        <w:t xml:space="preserve">Основные принципы методов непрерывного измерения уровня, основанных на использовании магнитных погружных зондов, рассмотрим на примере работы иммерсионного зонда </w:t>
      </w:r>
      <w:r>
        <w:t>LMC</w:t>
      </w:r>
      <w:r w:rsidRPr="006805AB">
        <w:rPr>
          <w:lang w:val="ru-RU"/>
        </w:rPr>
        <w:t>8</w:t>
      </w:r>
      <w:r>
        <w:t>S</w:t>
      </w:r>
      <w:r w:rsidRPr="006805AB">
        <w:rPr>
          <w:lang w:val="ru-RU"/>
        </w:rPr>
        <w:t xml:space="preserve">3 </w:t>
      </w:r>
      <w:r>
        <w:t>G</w:t>
      </w:r>
      <w:r w:rsidRPr="006805AB">
        <w:rPr>
          <w:lang w:val="ru-RU"/>
        </w:rPr>
        <w:t>6</w:t>
      </w:r>
      <w:r>
        <w:t>S</w:t>
      </w:r>
      <w:r w:rsidRPr="006805AB">
        <w:rPr>
          <w:lang w:val="ru-RU"/>
        </w:rPr>
        <w:t xml:space="preserve"> </w:t>
      </w:r>
      <w:r>
        <w:t>I</w:t>
      </w:r>
      <w:r w:rsidRPr="006805AB">
        <w:rPr>
          <w:lang w:val="ru-RU"/>
        </w:rPr>
        <w:t xml:space="preserve"> </w:t>
      </w:r>
      <w:r>
        <w:t>Ex</w:t>
      </w:r>
      <w:r>
        <w:rPr>
          <w:lang w:val="ru-RU"/>
        </w:rPr>
        <w:t xml:space="preserve"> (рисунок 13</w:t>
      </w:r>
      <w:r w:rsidRPr="006805AB">
        <w:rPr>
          <w:lang w:val="ru-RU"/>
        </w:rPr>
        <w:t>).</w:t>
      </w:r>
    </w:p>
    <w:p w:rsidR="006805AB" w:rsidRDefault="006805AB" w:rsidP="006805AB">
      <w:pPr>
        <w:keepNext/>
        <w:jc w:val="center"/>
      </w:pPr>
      <w:r>
        <w:rPr>
          <w:noProof/>
          <w:lang w:val="ru-RU" w:eastAsia="ru-RU"/>
        </w:rPr>
        <w:drawing>
          <wp:inline distT="0" distB="0" distL="0" distR="0" wp14:anchorId="6421DFB4" wp14:editId="028FF81A">
            <wp:extent cx="2524125" cy="2863969"/>
            <wp:effectExtent l="0" t="0" r="0" b="0"/>
            <wp:docPr id="1321"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5"/>
                    <a:srcRect b="10245"/>
                    <a:stretch/>
                  </pic:blipFill>
                  <pic:spPr bwMode="auto">
                    <a:xfrm>
                      <a:off x="0" y="0"/>
                      <a:ext cx="2524125" cy="2863969"/>
                    </a:xfrm>
                    <a:prstGeom prst="rect">
                      <a:avLst/>
                    </a:prstGeom>
                    <a:ln>
                      <a:noFill/>
                    </a:ln>
                    <a:extLst>
                      <a:ext uri="{53640926-AAD7-44D8-BBD7-CCE9431645EC}">
                        <a14:shadowObscured xmlns:a14="http://schemas.microsoft.com/office/drawing/2010/main"/>
                      </a:ext>
                    </a:extLst>
                  </pic:spPr>
                </pic:pic>
              </a:graphicData>
            </a:graphic>
          </wp:inline>
        </w:drawing>
      </w:r>
    </w:p>
    <w:p w:rsidR="006805AB" w:rsidRDefault="006805AB" w:rsidP="006805AB">
      <w:pPr>
        <w:pStyle w:val="aa"/>
        <w:rPr>
          <w:lang w:val="ru-RU"/>
        </w:rPr>
      </w:pPr>
      <w:r w:rsidRPr="006805AB">
        <w:rPr>
          <w:lang w:val="ru-RU"/>
        </w:rPr>
        <w:t xml:space="preserve">Рисунок </w:t>
      </w:r>
      <w:r>
        <w:fldChar w:fldCharType="begin"/>
      </w:r>
      <w:r w:rsidRPr="006805AB">
        <w:rPr>
          <w:lang w:val="ru-RU"/>
        </w:rPr>
        <w:instrText xml:space="preserve"> </w:instrText>
      </w:r>
      <w:r>
        <w:instrText>SEQ</w:instrText>
      </w:r>
      <w:r w:rsidRPr="006805AB">
        <w:rPr>
          <w:lang w:val="ru-RU"/>
        </w:rPr>
        <w:instrText xml:space="preserve"> Рисунок \* </w:instrText>
      </w:r>
      <w:r>
        <w:instrText>ARABIC</w:instrText>
      </w:r>
      <w:r w:rsidRPr="006805AB">
        <w:rPr>
          <w:lang w:val="ru-RU"/>
        </w:rPr>
        <w:instrText xml:space="preserve"> </w:instrText>
      </w:r>
      <w:r>
        <w:fldChar w:fldCharType="separate"/>
      </w:r>
      <w:r w:rsidR="00F4154B" w:rsidRPr="00EC4D75">
        <w:rPr>
          <w:noProof/>
          <w:lang w:val="ru-RU"/>
        </w:rPr>
        <w:t>13</w:t>
      </w:r>
      <w:r>
        <w:fldChar w:fldCharType="end"/>
      </w:r>
      <w:r>
        <w:rPr>
          <w:lang w:val="ru-RU"/>
        </w:rPr>
        <w:t xml:space="preserve"> – Установочные размеры магнитного погружного зонда</w:t>
      </w:r>
    </w:p>
    <w:p w:rsidR="004F77DE" w:rsidRPr="004F77DE" w:rsidRDefault="004F77DE" w:rsidP="004F77DE">
      <w:pPr>
        <w:rPr>
          <w:lang w:val="ru-RU"/>
        </w:rPr>
      </w:pPr>
    </w:p>
    <w:p w:rsidR="006805AB" w:rsidRDefault="006805AB" w:rsidP="006805AB">
      <w:pPr>
        <w:rPr>
          <w:lang w:val="ru-RU"/>
        </w:rPr>
      </w:pPr>
      <w:r w:rsidRPr="006805AB">
        <w:rPr>
          <w:lang w:val="ru-RU"/>
        </w:rPr>
        <w:t xml:space="preserve">Постоянный магнит, смонтированный на поплавке зонда, вызывает срабатывание герметизированных магнитоуправляемых контактов, установленных на направляющей трубе. При срабатывании эти контакты включаются между последовательно включёнными резисторами внутри направляющей трубы; таким образом при перемещениях поплавка общее значение сопротивления изменяется квазинепрерывно, в зависимости от разрешающей способности зонда. Точность измерения не зависит от электрических свойств среды, а также от давления, температуры и плотности. Поставляются модификации зонда в корпусах из пластика или нержавеющей стали, во взрывозащищённом исполнении (маркировка взрывозащиты ЕЕх 1а ПС Т6), с шаровидными или цилиндрическими поплавками. Максимальная длина направляющей трубы достигает 3 м. Выход устройства </w:t>
      </w:r>
      <w:r w:rsidR="002B4493" w:rsidRPr="00D70036">
        <w:rPr>
          <w:rFonts w:eastAsia="Times New Roman" w:cs="Times New Roman"/>
          <w:spacing w:val="1"/>
          <w:szCs w:val="28"/>
          <w:lang w:val="ru-RU"/>
        </w:rPr>
        <w:t>–</w:t>
      </w:r>
      <w:r w:rsidRPr="006805AB">
        <w:rPr>
          <w:lang w:val="ru-RU"/>
        </w:rPr>
        <w:t xml:space="preserve"> 2-проводной токовый (4...20 мА) или 3-проводной для подключения к потенциометру (40 кОм). В месте резьбового соединения используются такие материалы, как нержавеющая сталь или полипропилен, или поливинилиденфторид (чрезвычайно устойчив к воздействию масел, смазок, кислот, щелочей и растворителей).</w:t>
      </w:r>
    </w:p>
    <w:p w:rsidR="001A232E" w:rsidRPr="001A232E" w:rsidRDefault="001A232E" w:rsidP="001A232E">
      <w:pPr>
        <w:rPr>
          <w:lang w:val="ru-RU"/>
        </w:rPr>
      </w:pPr>
      <w:r w:rsidRPr="001A232E">
        <w:rPr>
          <w:lang w:val="ru-RU"/>
        </w:rPr>
        <w:t>Общие технические данные магнитных погружных зондов</w:t>
      </w:r>
    </w:p>
    <w:p w:rsidR="001A232E" w:rsidRPr="001A232E" w:rsidRDefault="001A232E" w:rsidP="001A232E">
      <w:pPr>
        <w:rPr>
          <w:lang w:val="ru-RU"/>
        </w:rPr>
      </w:pPr>
      <w:r w:rsidRPr="001A232E">
        <w:rPr>
          <w:lang w:val="ru-RU"/>
        </w:rPr>
        <w:t xml:space="preserve">Разрешающая способность: от 8 мм (12мм, 16 мм). </w:t>
      </w:r>
    </w:p>
    <w:p w:rsidR="001A232E" w:rsidRPr="001A232E" w:rsidRDefault="001A232E" w:rsidP="001A232E">
      <w:pPr>
        <w:rPr>
          <w:lang w:val="ru-RU"/>
        </w:rPr>
      </w:pPr>
      <w:r w:rsidRPr="001A232E">
        <w:rPr>
          <w:lang w:val="ru-RU"/>
        </w:rPr>
        <w:t>Доп</w:t>
      </w:r>
      <w:r w:rsidR="00A12B36" w:rsidRPr="00A12B36">
        <w:rPr>
          <w:noProof/>
          <w:sz w:val="20"/>
          <w:lang w:val="ru-RU" w:eastAsia="ru-RU"/>
        </w:rPr>
        <mc:AlternateContent>
          <mc:Choice Requires="wpg">
            <w:drawing>
              <wp:anchor distT="0" distB="0" distL="114300" distR="114300" simplePos="0" relativeHeight="251712512" behindDoc="0" locked="1" layoutInCell="0" allowOverlap="1" wp14:anchorId="682DACA6" wp14:editId="3B4546C8">
                <wp:simplePos x="0" y="0"/>
                <wp:positionH relativeFrom="page">
                  <wp:posOffset>720090</wp:posOffset>
                </wp:positionH>
                <wp:positionV relativeFrom="page">
                  <wp:posOffset>252095</wp:posOffset>
                </wp:positionV>
                <wp:extent cx="6588760" cy="10189210"/>
                <wp:effectExtent l="15240" t="13970" r="15875" b="17145"/>
                <wp:wrapNone/>
                <wp:docPr id="1932" name="Группа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33" name="Rectangle 6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4" name="Line 60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5" name="Line 60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6" name="Line 60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7" name="Line 60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8" name="Line 60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9" name="Line 60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0" name="Line 6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1" name="Line 6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2" name="Line 6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3" name="Line 6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4" name="Rectangle 6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945" name="Rectangle 6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46" name="Rectangle 6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947" name="Rectangle 6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948" name="Rectangle 6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949" name="Rectangle 6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50" name="Rectangle 6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951" name="Rectangle 6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A12B36" w:rsidRDefault="00FE5A6F" w:rsidP="00A12B36">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95E844" id="Группа 1932" o:spid="_x0000_s1556" style="position:absolute;left:0;text-align:left;margin-left:56.7pt;margin-top:19.85pt;width:518.8pt;height:802.3pt;z-index:2517125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B5c/RkNBwAAqlUAAA4AAAAAAAAAAAAAAAAALgIAAGRycy9l&#10;Mm9Eb2MueG1sUEsBAi0AFAAGAAgAAAAhAIxDtsrhAAAADAEAAA8AAAAAAAAAAAAAAAAAZwkAAGRy&#10;cy9kb3ducmV2LnhtbFBLBQYAAAAABAAEAPMAAAB1CgAAAAA=&#10;" o:allowincell="f">
                <v:rect id="Rectangle 603" o:spid="_x0000_s15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" filled="f" strokeweight="2pt"/>
                <v:line id="Line 604" o:spid="_x0000_s15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" strokeweight="2pt"/>
                <v:line id="Line 605" o:spid="_x0000_s15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" strokeweight="2pt"/>
                <v:line id="Line 606" o:spid="_x0000_s15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" strokeweight="2pt"/>
                <v:line id="Line 607" o:spid="_x0000_s15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" strokeweight="2pt"/>
                <v:line id="Line 608" o:spid="_x0000_s15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" strokeweight="2pt"/>
                <v:line id="Line 609" o:spid="_x0000_s15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" strokeweight="2pt"/>
                <v:line id="Line 610" o:spid="_x0000_s15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" strokeweight="2pt"/>
                <v:line id="Line 611" o:spid="_x0000_s15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" strokeweight="1pt"/>
                <v:line id="Line 612" o:spid="_x0000_s15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" strokeweight="2pt"/>
                <v:line id="Line 613" o:spid="_x0000_s15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" strokeweight="1pt"/>
                <v:rect id="Rectangle 614" o:spid="_x0000_s15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615" o:spid="_x0000_s15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616" o:spid="_x0000_s15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617" o:spid="_x0000_s15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618" o:spid="_x0000_s15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Дата</w:t>
                        </w:r>
                      </w:p>
                    </w:txbxContent>
                  </v:textbox>
                </v:rect>
                <v:rect id="Rectangle 619" o:spid="_x0000_s15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Лист</w:t>
                        </w:r>
                      </w:p>
                    </w:txbxContent>
                  </v:textbox>
                </v:rect>
                <v:rect id="Rectangle 620" o:spid="_x0000_s15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621" o:spid="_x0000_s15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" filled="f" stroked="f" strokeweight=".25pt">
                  <v:textbox inset="1pt,1pt,1pt,1pt">
                    <w:txbxContent>
                      <w:p w:rsidR="00FE5A6F" w:rsidRPr="00A12B36" w:rsidRDefault="00FE5A6F" w:rsidP="00A12B36">
                        <w:pPr>
                          <w:pStyle w:val="af"/>
                          <w:jc w:val="center"/>
                          <w:rPr>
                            <w:i w:val="0"/>
                          </w:rPr>
                        </w:pPr>
                        <w:r w:rsidRPr="000267AE">
                          <w:rPr>
                            <w:i w:val="0"/>
                          </w:rPr>
                          <w:t>КП-220700.62.01-2016</w:t>
                        </w:r>
                      </w:p>
                    </w:txbxContent>
                  </v:textbox>
                </v:rect>
                <w10:wrap anchorx="page" anchory="page"/>
                <w10:anchorlock/>
              </v:group>
            </w:pict>
          </mc:Fallback>
        </mc:AlternateContent>
      </w:r>
      <w:r w:rsidRPr="001A232E">
        <w:rPr>
          <w:lang w:val="ru-RU"/>
        </w:rPr>
        <w:t xml:space="preserve">устимая температура контролируемой жидкости: </w:t>
      </w:r>
      <w:r w:rsidR="002B4493" w:rsidRPr="002B4493">
        <w:rPr>
          <w:lang w:val="ru-RU"/>
        </w:rPr>
        <w:t>-</w:t>
      </w:r>
      <w:r w:rsidRPr="001A232E">
        <w:rPr>
          <w:lang w:val="ru-RU"/>
        </w:rPr>
        <w:t>20...+120</w:t>
      </w:r>
      <w:r w:rsidR="004F77DE">
        <w:rPr>
          <w:lang w:val="ru-RU"/>
        </w:rPr>
        <w:t xml:space="preserve"> </w:t>
      </w:r>
      <w:r w:rsidRPr="001A232E">
        <w:rPr>
          <w:lang w:val="ru-RU"/>
        </w:rPr>
        <w:t xml:space="preserve">°С. </w:t>
      </w:r>
    </w:p>
    <w:p w:rsidR="001A232E" w:rsidRPr="001A232E" w:rsidRDefault="001A232E" w:rsidP="001A232E">
      <w:pPr>
        <w:rPr>
          <w:lang w:val="ru-RU"/>
        </w:rPr>
      </w:pPr>
      <w:r w:rsidRPr="001A232E">
        <w:rPr>
          <w:lang w:val="ru-RU"/>
        </w:rPr>
        <w:t>Рабочее давление: до 3 бар (пластиковая модиф</w:t>
      </w:r>
      <w:r>
        <w:rPr>
          <w:lang w:val="ru-RU"/>
        </w:rPr>
        <w:t xml:space="preserve">икация), до 16 бар (модификация </w:t>
      </w:r>
      <w:r w:rsidRPr="001A232E">
        <w:rPr>
          <w:lang w:val="ru-RU"/>
        </w:rPr>
        <w:t xml:space="preserve">из нержавеющей стали). </w:t>
      </w:r>
    </w:p>
    <w:p w:rsidR="001A232E" w:rsidRPr="004F77DE" w:rsidRDefault="001A232E" w:rsidP="001A232E">
      <w:pPr>
        <w:rPr>
          <w:lang w:val="ru-RU"/>
        </w:rPr>
      </w:pPr>
      <w:r w:rsidRPr="001A232E">
        <w:rPr>
          <w:lang w:val="ru-RU"/>
        </w:rPr>
        <w:t>Плотность измеряемого вещества: не менее 0,6 г/см</w:t>
      </w:r>
      <w:r w:rsidRPr="001A232E">
        <w:rPr>
          <w:vertAlign w:val="superscript"/>
          <w:lang w:val="ru-RU"/>
        </w:rPr>
        <w:t>3</w:t>
      </w:r>
      <w:r w:rsidR="004F77DE">
        <w:rPr>
          <w:lang w:val="ru-RU"/>
        </w:rPr>
        <w:t>.</w:t>
      </w:r>
    </w:p>
    <w:p w:rsidR="001A232E" w:rsidRPr="001A232E" w:rsidRDefault="001A232E" w:rsidP="002B4493">
      <w:pPr>
        <w:rPr>
          <w:lang w:val="ru-RU"/>
        </w:rPr>
      </w:pPr>
      <w:r w:rsidRPr="001A232E">
        <w:rPr>
          <w:lang w:val="ru-RU"/>
        </w:rPr>
        <w:t>Основные достоинства:</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простой принцип действия;</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несложный монтаж;</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 xml:space="preserve">не нуждаются в сколь-ни-будь значительном техническом обслуживании; </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не требуется регулировка в месте установки.</w:t>
      </w:r>
    </w:p>
    <w:p w:rsidR="001A232E" w:rsidRPr="001A232E" w:rsidRDefault="001A232E" w:rsidP="002B4493">
      <w:pPr>
        <w:rPr>
          <w:lang w:val="ru-RU"/>
        </w:rPr>
      </w:pPr>
      <w:r w:rsidRPr="001A232E">
        <w:rPr>
          <w:lang w:val="ru-RU"/>
        </w:rPr>
        <w:t>Недостатки:</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подъёмная сила зависит от размера поплавка;</w:t>
      </w:r>
    </w:p>
    <w:p w:rsidR="001A232E" w:rsidRPr="00A24BD2" w:rsidRDefault="002B4493" w:rsidP="002B4493">
      <w:pPr>
        <w:rPr>
          <w:lang w:val="ru-RU"/>
        </w:rPr>
      </w:pPr>
      <w:r w:rsidRPr="002B4493">
        <w:rPr>
          <w:lang w:val="ru-RU"/>
        </w:rPr>
        <w:t>-</w:t>
      </w:r>
      <w:r w:rsidR="00006278" w:rsidRPr="00006278">
        <w:rPr>
          <w:lang w:val="ru-RU"/>
        </w:rPr>
        <w:t xml:space="preserve"> </w:t>
      </w:r>
      <w:r w:rsidR="001A232E" w:rsidRPr="00A24BD2">
        <w:rPr>
          <w:lang w:val="ru-RU"/>
        </w:rPr>
        <w:t>фактическое положение уровня, соответствующее точке срабатывания, разное для веществ с различной плотностью;</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максимальная длина направляющей трубы не более 3 м;</w:t>
      </w:r>
    </w:p>
    <w:p w:rsidR="001A232E" w:rsidRPr="001A232E" w:rsidRDefault="002B4493" w:rsidP="002B4493">
      <w:pPr>
        <w:rPr>
          <w:lang w:val="ru-RU"/>
        </w:rPr>
      </w:pPr>
      <w:r>
        <w:rPr>
          <w:lang w:val="ru-RU"/>
        </w:rPr>
        <w:t>-</w:t>
      </w:r>
      <w:r w:rsidR="00006278" w:rsidRPr="00006278">
        <w:rPr>
          <w:lang w:val="ru-RU"/>
        </w:rPr>
        <w:t xml:space="preserve"> </w:t>
      </w:r>
      <w:r w:rsidR="001A232E" w:rsidRPr="001A232E">
        <w:rPr>
          <w:lang w:val="ru-RU"/>
        </w:rPr>
        <w:t>минимальная плотность измеряемой среды равна 0,6 г/см</w:t>
      </w:r>
      <w:r w:rsidR="001A232E" w:rsidRPr="001A232E">
        <w:rPr>
          <w:vertAlign w:val="superscript"/>
          <w:lang w:val="ru-RU"/>
        </w:rPr>
        <w:t>3</w:t>
      </w:r>
      <w:r w:rsidR="001A232E" w:rsidRPr="001A232E">
        <w:rPr>
          <w:lang w:val="ru-RU"/>
        </w:rPr>
        <w:t>;</w:t>
      </w:r>
    </w:p>
    <w:p w:rsidR="001A232E" w:rsidRDefault="002B4493" w:rsidP="002B4493">
      <w:pPr>
        <w:rPr>
          <w:lang w:val="ru-RU"/>
        </w:rPr>
      </w:pPr>
      <w:r>
        <w:rPr>
          <w:lang w:val="ru-RU"/>
        </w:rPr>
        <w:t>-</w:t>
      </w:r>
      <w:r w:rsidR="00006278" w:rsidRPr="00006278">
        <w:rPr>
          <w:lang w:val="ru-RU"/>
        </w:rPr>
        <w:t xml:space="preserve"> </w:t>
      </w:r>
      <w:r w:rsidR="001A232E" w:rsidRPr="001A232E">
        <w:rPr>
          <w:lang w:val="ru-RU"/>
        </w:rPr>
        <w:t>можно использовать только в очищенных жидкостях.</w:t>
      </w:r>
    </w:p>
    <w:p w:rsidR="00650888" w:rsidRDefault="00650888" w:rsidP="002B4493">
      <w:pPr>
        <w:rPr>
          <w:lang w:val="ru-RU"/>
        </w:rPr>
      </w:pPr>
    </w:p>
    <w:p w:rsidR="006805AB" w:rsidRDefault="001A232E" w:rsidP="00006278">
      <w:pPr>
        <w:pStyle w:val="2"/>
      </w:pPr>
      <w:bookmarkStart w:id="15" w:name="_Toc468750971"/>
      <w:r w:rsidRPr="00006278">
        <w:t>2.8 Акустические средства измерений уровня</w:t>
      </w:r>
      <w:bookmarkEnd w:id="15"/>
    </w:p>
    <w:p w:rsidR="00650888" w:rsidRPr="00650888" w:rsidRDefault="00650888" w:rsidP="00650888">
      <w:pPr>
        <w:rPr>
          <w:lang w:val="ru-RU"/>
        </w:rPr>
      </w:pPr>
    </w:p>
    <w:p w:rsidR="001A232E" w:rsidRDefault="001A232E" w:rsidP="001A232E">
      <w:pPr>
        <w:rPr>
          <w:lang w:val="ru-RU"/>
        </w:rPr>
      </w:pPr>
      <w:r w:rsidRPr="001A232E">
        <w:rPr>
          <w:lang w:val="ru-RU"/>
        </w:rPr>
        <w:t>В настоящее время предложены различные принципы построения акустических уровнемеров, из которых широкое распростр</w:t>
      </w:r>
      <w:r>
        <w:rPr>
          <w:lang w:val="ru-RU"/>
        </w:rPr>
        <w:t>анение получил принцип локации.</w:t>
      </w:r>
    </w:p>
    <w:p w:rsidR="001A232E" w:rsidRDefault="001A232E" w:rsidP="001A232E">
      <w:pPr>
        <w:rPr>
          <w:lang w:val="ru-RU"/>
        </w:rPr>
      </w:pPr>
      <w:r w:rsidRPr="001A232E">
        <w:rPr>
          <w:lang w:val="ru-RU"/>
        </w:rPr>
        <w:t xml:space="preserve">В соответствии с этим принципом измерение уровня осуществляют по времени прохождения ультразвуковыми колебаниями расстояния от </w:t>
      </w:r>
      <w:r w:rsidRPr="001A232E">
        <w:rPr>
          <w:lang w:val="ru-RU"/>
        </w:rPr>
        <w:lastRenderedPageBreak/>
        <w:t>излучателя до границы раздела двух сред и обратно до приемника излучения. Локация границы раздела двух сред осуществляется либо со стороны газа, либо со стороны рабочей среды (жидкости или сыпучего материала). Уровнемеры, в которых локация границы раздела двух сред осуществляется через газ, называют акустическими, а уровнемеры с локацией границы раздела двух сред через слой р</w:t>
      </w:r>
      <w:r>
        <w:rPr>
          <w:lang w:val="ru-RU"/>
        </w:rPr>
        <w:t xml:space="preserve">абочей среды </w:t>
      </w:r>
      <w:r w:rsidR="00F4231C" w:rsidRPr="00D70036">
        <w:rPr>
          <w:rFonts w:eastAsia="Times New Roman" w:cs="Times New Roman"/>
          <w:spacing w:val="1"/>
          <w:szCs w:val="28"/>
          <w:lang w:val="ru-RU"/>
        </w:rPr>
        <w:t>–</w:t>
      </w:r>
      <w:r>
        <w:rPr>
          <w:lang w:val="ru-RU"/>
        </w:rPr>
        <w:t xml:space="preserve"> ультразвуковыми.</w:t>
      </w:r>
    </w:p>
    <w:p w:rsidR="001A232E" w:rsidRDefault="001A232E" w:rsidP="001A232E">
      <w:pPr>
        <w:rPr>
          <w:lang w:val="ru-RU"/>
        </w:rPr>
      </w:pPr>
      <w:r w:rsidRPr="001A232E">
        <w:rPr>
          <w:lang w:val="ru-RU"/>
        </w:rPr>
        <w:t>Преимуществом акустических уровнемеров является независимость их показаний от физико-химических свойств и состава рабочей среды. Это позволяет использовать их для измерения уровня неоднородных кристаллизирующихся и выпадающих в осадок жидкостей. К недостаткам следует отнести влияние на показания уровнемеров темпер</w:t>
      </w:r>
      <w:r>
        <w:rPr>
          <w:lang w:val="ru-RU"/>
        </w:rPr>
        <w:t>атуры, давления и состава газа.</w:t>
      </w:r>
    </w:p>
    <w:p w:rsidR="001A232E" w:rsidRDefault="001A232E" w:rsidP="001A232E">
      <w:pPr>
        <w:rPr>
          <w:lang w:val="ru-RU"/>
        </w:rPr>
      </w:pPr>
      <w:r w:rsidRPr="001A232E">
        <w:rPr>
          <w:lang w:val="ru-RU"/>
        </w:rPr>
        <w:t>Как правило, акустические уровнемеры представляют собой сочетание первичного, промежуточного, а в некоторых случаях и передающего измерительных преобразователей. Поэтому, строго говоря, акустические уровнемеры следует рассматривать как часть измерительной системы с акустическими измерительными преобразователями.</w:t>
      </w:r>
    </w:p>
    <w:p w:rsidR="001A232E" w:rsidRDefault="001A232E" w:rsidP="001A232E">
      <w:pPr>
        <w:rPr>
          <w:lang w:val="ru-RU"/>
        </w:rPr>
      </w:pPr>
      <w:r>
        <w:rPr>
          <w:lang w:val="ru-RU"/>
        </w:rPr>
        <w:t>На рисунке 14</w:t>
      </w:r>
      <w:r w:rsidRPr="001A232E">
        <w:rPr>
          <w:lang w:val="ru-RU"/>
        </w:rPr>
        <w:t xml:space="preserve"> приведена схема акустического уровнемера жидких сред. Уровнемер состоит из первичного </w:t>
      </w:r>
      <w:r>
        <w:t>I</w:t>
      </w:r>
      <w:r w:rsidRPr="001A232E">
        <w:rPr>
          <w:lang w:val="ru-RU"/>
        </w:rPr>
        <w:t xml:space="preserve"> и промежуточного </w:t>
      </w:r>
      <w:r>
        <w:t>II</w:t>
      </w:r>
      <w:r w:rsidRPr="001A232E">
        <w:rPr>
          <w:lang w:val="ru-RU"/>
        </w:rPr>
        <w:t xml:space="preserve"> преобразователей. Первичный преобразователь представляет собой пьезоэлемент, выполняющий одновременно функции источника и приемника ультразвуковых колебаний. При измере</w:t>
      </w:r>
      <w:r w:rsidR="009A2C1E" w:rsidRPr="009A2C1E">
        <w:rPr>
          <w:noProof/>
          <w:sz w:val="20"/>
          <w:lang w:val="ru-RU" w:eastAsia="ru-RU"/>
        </w:rPr>
        <mc:AlternateContent>
          <mc:Choice Requires="wpg">
            <w:drawing>
              <wp:anchor distT="0" distB="0" distL="114300" distR="114300" simplePos="0" relativeHeight="251714560" behindDoc="0" locked="1" layoutInCell="0" allowOverlap="1" wp14:anchorId="6BB93567" wp14:editId="3B42ACF3">
                <wp:simplePos x="0" y="0"/>
                <wp:positionH relativeFrom="page">
                  <wp:posOffset>720090</wp:posOffset>
                </wp:positionH>
                <wp:positionV relativeFrom="page">
                  <wp:posOffset>252095</wp:posOffset>
                </wp:positionV>
                <wp:extent cx="6588760" cy="10189210"/>
                <wp:effectExtent l="15240" t="13970" r="15875" b="17145"/>
                <wp:wrapNone/>
                <wp:docPr id="1952" name="Группа 1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53" name="Rectangle 6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54" name="Line 6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5" name="Line 6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6" name="Line 6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7" name="Line 6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8" name="Line 6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9" name="Line 6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0" name="Line 6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1" name="Line 6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2" name="Line 6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3" name="Line 6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4" name="Rectangle 6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965" name="Rectangle 6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66" name="Rectangle 6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967" name="Rectangle 6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968" name="Rectangle 6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969" name="Rectangle 6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70" name="Rectangle 6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971" name="Rectangle 6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9A2C1E" w:rsidRDefault="00FE5A6F" w:rsidP="009A2C1E">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3F216E" id="Группа 1952" o:spid="_x0000_s1576" style="position:absolute;left:0;text-align:left;margin-left:56.7pt;margin-top:19.85pt;width:518.8pt;height:802.3pt;z-index:2517145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" o:allowincell="f">
                <v:rect id="Rectangle 623" o:spid="_x0000_s15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" filled="f" strokeweight="2pt"/>
                <v:line id="Line 624" o:spid="_x0000_s15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" strokeweight="2pt"/>
                <v:line id="Line 625" o:spid="_x0000_s15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" strokeweight="2pt"/>
                <v:line id="Line 626" o:spid="_x0000_s15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" strokeweight="2pt"/>
                <v:line id="Line 627" o:spid="_x0000_s15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" strokeweight="2pt"/>
                <v:line id="Line 628" o:spid="_x0000_s15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" strokeweight="2pt"/>
                <v:line id="Line 629" o:spid="_x0000_s15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" strokeweight="2pt"/>
                <v:line id="Line 630" o:spid="_x0000_s15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" strokeweight="2pt"/>
                <v:line id="Line 631" o:spid="_x0000_s15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" strokeweight="1pt"/>
                <v:line id="Line 632" o:spid="_x0000_s15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" strokeweight="2pt"/>
                <v:line id="Line 633" o:spid="_x0000_s15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" strokeweight="1pt"/>
                <v:rect id="Rectangle 634" o:spid="_x0000_s15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635" o:spid="_x0000_s15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636" o:spid="_x0000_s15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 докум.</w:t>
                        </w:r>
                      </w:p>
                    </w:txbxContent>
                  </v:textbox>
                </v:rect>
                <v:rect id="Rectangle 637" o:spid="_x0000_s15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638" o:spid="_x0000_s15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Дата</w:t>
                        </w:r>
                      </w:p>
                    </w:txbxContent>
                  </v:textbox>
                </v:rect>
                <v:rect id="Rectangle 639" o:spid="_x0000_s15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640" o:spid="_x0000_s15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641" o:spid="_x0000_s15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" filled="f" stroked="f" strokeweight=".25pt">
                  <v:textbox inset="1pt,1pt,1pt,1pt">
                    <w:txbxContent>
                      <w:p w:rsidR="00FE5A6F" w:rsidRPr="009A2C1E" w:rsidRDefault="00FE5A6F" w:rsidP="009A2C1E">
                        <w:pPr>
                          <w:pStyle w:val="af"/>
                          <w:jc w:val="center"/>
                          <w:rPr>
                            <w:i w:val="0"/>
                          </w:rPr>
                        </w:pPr>
                        <w:r w:rsidRPr="000267AE">
                          <w:rPr>
                            <w:i w:val="0"/>
                          </w:rPr>
                          <w:t>КП-220700.62.01-2016</w:t>
                        </w:r>
                      </w:p>
                    </w:txbxContent>
                  </v:textbox>
                </v:rect>
                <w10:wrap anchorx="page" anchory="page"/>
                <w10:anchorlock/>
              </v:group>
            </w:pict>
          </mc:Fallback>
        </mc:AlternateContent>
      </w:r>
      <w:r w:rsidRPr="001A232E">
        <w:rPr>
          <w:lang w:val="ru-RU"/>
        </w:rPr>
        <w:t xml:space="preserve">нии генератор 9 с определенной частотой вырабатывает электрические импульсы, Которые преобразуются пьезоэлементом </w:t>
      </w:r>
      <w:r>
        <w:t>I</w:t>
      </w:r>
      <w:r w:rsidRPr="001A232E">
        <w:rPr>
          <w:lang w:val="ru-RU"/>
        </w:rPr>
        <w:t xml:space="preserve"> в ультразвуковые импульсы. Последние распространяются вдоль акустического тракта, отражаются от границы раздела жидкость </w:t>
      </w:r>
      <w:r w:rsidR="00F4231C" w:rsidRPr="00D70036">
        <w:rPr>
          <w:rFonts w:eastAsia="Times New Roman" w:cs="Times New Roman"/>
          <w:spacing w:val="1"/>
          <w:szCs w:val="28"/>
          <w:lang w:val="ru-RU"/>
        </w:rPr>
        <w:t>–</w:t>
      </w:r>
      <w:r w:rsidRPr="001A232E">
        <w:rPr>
          <w:lang w:val="ru-RU"/>
        </w:rPr>
        <w:t xml:space="preserve"> газ и воспринимаются тем же пьезоэлементом, преобразующим их в электрические импульсы. После усиления устройством 1 импульсы подаются на схему измерения 2 времени отражения сигнала, где они преобразуются в прямоугольные импульсы определенной длительности. В ячейке сравнения 3 осуществляется сравнение импульса, подаваемого со схемы 2, с длительностью импульса, подаваемого с элемента обратной связи 5, который преобразует унифицированный токовый сигнал в прямоугольный импульс определенной длительности. Есл</w:t>
      </w:r>
      <w:r>
        <w:rPr>
          <w:lang w:val="ru-RU"/>
        </w:rPr>
        <w:t xml:space="preserve">и </w:t>
      </w:r>
      <w:r w:rsidRPr="001A232E">
        <w:rPr>
          <w:lang w:val="ru-RU"/>
        </w:rPr>
        <w:t>длительность импульса схемы измерения 2 отличается от длительности импульса цепи обратной связи, то на выходе ячейки сравнения 3 появляется сигнал разбаланса, который усилительно-преобразующим устройством 4 изменяет выходной унифицированный токовый сигнал до тех пор, пока не будет достигнуто равенство длительностей импульсов. Для уменьшения влияния температуры на сигнал измерительной информации предусмотрен блок температурной компенсации 8. Контроль за работой электрической схемы осуществляется блоком контроля 7. Исключение влияния различного рода помех на работу промежуточного преобразователя достигается с помощью помехозащитного устройства 6.</w:t>
      </w:r>
    </w:p>
    <w:p w:rsidR="002B7754" w:rsidRDefault="002B7754" w:rsidP="001A232E">
      <w:pPr>
        <w:rPr>
          <w:lang w:val="ru-RU"/>
        </w:rPr>
      </w:pPr>
    </w:p>
    <w:p w:rsidR="001A232E" w:rsidRDefault="001A232E" w:rsidP="001A232E">
      <w:pPr>
        <w:keepNext/>
        <w:jc w:val="center"/>
      </w:pPr>
      <w:r>
        <w:rPr>
          <w:noProof/>
          <w:lang w:val="ru-RU" w:eastAsia="ru-RU"/>
        </w:rPr>
        <w:lastRenderedPageBreak/>
        <w:drawing>
          <wp:inline distT="0" distB="0" distL="0" distR="0" wp14:anchorId="07F1BBED" wp14:editId="5FC317D0">
            <wp:extent cx="3001992" cy="2035810"/>
            <wp:effectExtent l="0" t="0" r="8255" b="2540"/>
            <wp:docPr id="1322"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009321" cy="2040780"/>
                    </a:xfrm>
                    <a:prstGeom prst="rect">
                      <a:avLst/>
                    </a:prstGeom>
                  </pic:spPr>
                </pic:pic>
              </a:graphicData>
            </a:graphic>
          </wp:inline>
        </w:drawing>
      </w:r>
    </w:p>
    <w:p w:rsidR="001A232E" w:rsidRDefault="001A232E" w:rsidP="001A232E">
      <w:pPr>
        <w:pStyle w:val="aa"/>
        <w:rPr>
          <w:lang w:val="ru-RU"/>
        </w:rPr>
      </w:pPr>
      <w:r w:rsidRPr="001A232E">
        <w:rPr>
          <w:lang w:val="ru-RU"/>
        </w:rPr>
        <w:t>Рисунок</w:t>
      </w:r>
      <w:r w:rsidRPr="00B53D88">
        <w:rPr>
          <w:lang w:val="ru-RU"/>
        </w:rPr>
        <w:t xml:space="preserve"> </w:t>
      </w:r>
      <w:r>
        <w:fldChar w:fldCharType="begin"/>
      </w:r>
      <w:r w:rsidRPr="00B53D88">
        <w:rPr>
          <w:lang w:val="ru-RU"/>
        </w:rPr>
        <w:instrText xml:space="preserve"> </w:instrText>
      </w:r>
      <w:r>
        <w:instrText>SEQ</w:instrText>
      </w:r>
      <w:r w:rsidRPr="00B53D88">
        <w:rPr>
          <w:lang w:val="ru-RU"/>
        </w:rPr>
        <w:instrText xml:space="preserve"> Рисунок \* </w:instrText>
      </w:r>
      <w:r>
        <w:instrText>ARABIC</w:instrText>
      </w:r>
      <w:r w:rsidRPr="00B53D88">
        <w:rPr>
          <w:lang w:val="ru-RU"/>
        </w:rPr>
        <w:instrText xml:space="preserve"> </w:instrText>
      </w:r>
      <w:r>
        <w:fldChar w:fldCharType="separate"/>
      </w:r>
      <w:r w:rsidR="00F4154B" w:rsidRPr="00EC4D75">
        <w:rPr>
          <w:noProof/>
          <w:lang w:val="ru-RU"/>
        </w:rPr>
        <w:t>14</w:t>
      </w:r>
      <w:r>
        <w:fldChar w:fldCharType="end"/>
      </w:r>
      <w:r w:rsidR="00471D1F">
        <w:rPr>
          <w:lang w:val="ru-RU"/>
        </w:rPr>
        <w:t xml:space="preserve"> – </w:t>
      </w:r>
      <w:r w:rsidR="00471D1F" w:rsidRPr="00471D1F">
        <w:rPr>
          <w:lang w:val="ru-RU"/>
        </w:rPr>
        <w:t>Схема акустического уровнемера</w:t>
      </w:r>
    </w:p>
    <w:p w:rsidR="002B7754" w:rsidRPr="002B7754" w:rsidRDefault="002B7754" w:rsidP="002B7754">
      <w:pPr>
        <w:rPr>
          <w:lang w:val="ru-RU"/>
        </w:rPr>
      </w:pPr>
    </w:p>
    <w:p w:rsidR="00471D1F" w:rsidRDefault="00471D1F" w:rsidP="00471D1F">
      <w:pPr>
        <w:rPr>
          <w:lang w:val="ru-RU"/>
        </w:rPr>
      </w:pPr>
      <w:r w:rsidRPr="00471D1F">
        <w:rPr>
          <w:lang w:val="ru-RU"/>
        </w:rPr>
        <w:t>Расстояние между первичным и промежуточным преобразователями— не более 25 м. Диапазоны измерений уровня 0</w:t>
      </w:r>
      <w:r w:rsidR="00F4231C" w:rsidRPr="00D70036">
        <w:rPr>
          <w:rFonts w:eastAsia="Times New Roman" w:cs="Times New Roman"/>
          <w:spacing w:val="1"/>
          <w:szCs w:val="28"/>
          <w:lang w:val="ru-RU"/>
        </w:rPr>
        <w:t>–</w:t>
      </w:r>
      <w:r w:rsidRPr="00471D1F">
        <w:rPr>
          <w:lang w:val="ru-RU"/>
        </w:rPr>
        <w:t>1; 0</w:t>
      </w:r>
      <w:r w:rsidR="00F4231C" w:rsidRPr="00D70036">
        <w:rPr>
          <w:rFonts w:eastAsia="Times New Roman" w:cs="Times New Roman"/>
          <w:spacing w:val="1"/>
          <w:szCs w:val="28"/>
          <w:lang w:val="ru-RU"/>
        </w:rPr>
        <w:t>–</w:t>
      </w:r>
      <w:r w:rsidR="00F4231C">
        <w:rPr>
          <w:lang w:val="ru-RU"/>
        </w:rPr>
        <w:t>2; 0</w:t>
      </w:r>
      <w:r w:rsidR="00F4231C" w:rsidRPr="00D70036">
        <w:rPr>
          <w:rFonts w:eastAsia="Times New Roman" w:cs="Times New Roman"/>
          <w:spacing w:val="1"/>
          <w:szCs w:val="28"/>
          <w:lang w:val="ru-RU"/>
        </w:rPr>
        <w:t>–</w:t>
      </w:r>
      <w:r w:rsidRPr="00471D1F">
        <w:rPr>
          <w:lang w:val="ru-RU"/>
        </w:rPr>
        <w:t>3 м. Класс точности 2,5. Температура контролируемой среды 10</w:t>
      </w:r>
      <w:r w:rsidR="00F4231C" w:rsidRPr="00D70036">
        <w:rPr>
          <w:rFonts w:eastAsia="Times New Roman" w:cs="Times New Roman"/>
          <w:spacing w:val="1"/>
          <w:szCs w:val="28"/>
          <w:lang w:val="ru-RU"/>
        </w:rPr>
        <w:t>–</w:t>
      </w:r>
      <w:r w:rsidRPr="00471D1F">
        <w:rPr>
          <w:lang w:val="ru-RU"/>
        </w:rPr>
        <w:t>50 °С, давление в тех</w:t>
      </w:r>
      <w:r>
        <w:rPr>
          <w:lang w:val="ru-RU"/>
        </w:rPr>
        <w:t>нологическом аппарате до 4 МПа.</w:t>
      </w:r>
    </w:p>
    <w:p w:rsidR="00471D1F" w:rsidRDefault="00471D1F" w:rsidP="00471D1F">
      <w:pPr>
        <w:rPr>
          <w:lang w:val="ru-RU"/>
        </w:rPr>
      </w:pPr>
      <w:r w:rsidRPr="00471D1F">
        <w:rPr>
          <w:lang w:val="ru-RU"/>
        </w:rPr>
        <w:t>Акустические уровнемеры сыпучих сред по принципу действия и устройству аналогичны акустическим уровнемерам жидких сред. Акустические уровнемеры сыпучих сред входят в номенклатуру приборов ГСП и имеют унифицированный токовый сигнал. Они могут быть одноточечными и многоточечными. Многоточечные уровнемеры состоят из нескольких (до 30) первичных измерительных преобразователей акустиче</w:t>
      </w:r>
      <w:r w:rsidR="00662D24" w:rsidRPr="00662D24">
        <w:rPr>
          <w:noProof/>
          <w:sz w:val="20"/>
          <w:lang w:val="ru-RU" w:eastAsia="ru-RU"/>
        </w:rPr>
        <mc:AlternateContent>
          <mc:Choice Requires="wpg">
            <w:drawing>
              <wp:anchor distT="0" distB="0" distL="114300" distR="114300" simplePos="0" relativeHeight="251716608" behindDoc="0" locked="1" layoutInCell="0" allowOverlap="1" wp14:anchorId="5A75608D" wp14:editId="6405E0D4">
                <wp:simplePos x="0" y="0"/>
                <wp:positionH relativeFrom="page">
                  <wp:posOffset>720090</wp:posOffset>
                </wp:positionH>
                <wp:positionV relativeFrom="page">
                  <wp:posOffset>252095</wp:posOffset>
                </wp:positionV>
                <wp:extent cx="6588760" cy="10189210"/>
                <wp:effectExtent l="15240" t="13970" r="15875" b="17145"/>
                <wp:wrapNone/>
                <wp:docPr id="1972" name="Группа 19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973" name="Rectangle 64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74" name="Line 64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5" name="Line 64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6" name="Line 64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7" name="Line 64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8" name="Line 64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9" name="Line 64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0" name="Line 65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1" name="Line 65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2" name="Line 65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3" name="Line 65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4" name="Rectangle 65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1985" name="Rectangle 65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86" name="Rectangle 65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1987" name="Rectangle 65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988" name="Rectangle 65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1989" name="Rectangle 65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1990" name="Rectangle 66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991" name="Rectangle 66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662D24" w:rsidRDefault="00FE5A6F" w:rsidP="00662D24">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963F19" id="Группа 1972" o:spid="_x0000_s1596" style="position:absolute;left:0;text-align:left;margin-left:56.7pt;margin-top:19.85pt;width:518.8pt;height:802.3pt;z-index:2517166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MGDaD4QBwAAqlUAAA4AAAAAAAAAAAAAAAAALgIAAGRy&#10;cy9lMm9Eb2MueG1sUEsBAi0AFAAGAAgAAAAhAIxDtsrhAAAADAEAAA8AAAAAAAAAAAAAAAAAagkA&#10;AGRycy9kb3ducmV2LnhtbFBLBQYAAAAABAAEAPMAAAB4CgAAAAA=&#10;" o:allowincell="f">
                <v:rect id="Rectangle 643" o:spid="_x0000_s15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" filled="f" strokeweight="2pt"/>
                <v:line id="Line 644" o:spid="_x0000_s15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" strokeweight="2pt"/>
                <v:line id="Line 645" o:spid="_x0000_s15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" strokeweight="2pt"/>
                <v:line id="Line 646" o:spid="_x0000_s16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" strokeweight="2pt"/>
                <v:line id="Line 647" o:spid="_x0000_s16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" strokeweight="2pt"/>
                <v:line id="Line 648" o:spid="_x0000_s16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" strokeweight="2pt"/>
                <v:line id="Line 649" o:spid="_x0000_s16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" strokeweight="2pt"/>
                <v:line id="Line 650" o:spid="_x0000_s16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" strokeweight="2pt"/>
                <v:line id="Line 651" o:spid="_x0000_s16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" strokeweight="1pt"/>
                <v:line id="Line 652" o:spid="_x0000_s16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" strokeweight="2pt"/>
                <v:line id="Line 653" o:spid="_x0000_s16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" strokeweight="1pt"/>
                <v:rect id="Rectangle 654" o:spid="_x0000_s16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Изм.</w:t>
                        </w:r>
                      </w:p>
                    </w:txbxContent>
                  </v:textbox>
                </v:rect>
                <v:rect id="Rectangle 655" o:spid="_x0000_s16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656" o:spid="_x0000_s16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 докум.</w:t>
                        </w:r>
                      </w:p>
                    </w:txbxContent>
                  </v:textbox>
                </v:rect>
                <v:rect id="Rectangle 657" o:spid="_x0000_s16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658" o:spid="_x0000_s16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Дата</w:t>
                        </w:r>
                      </w:p>
                    </w:txbxContent>
                  </v:textbox>
                </v:rect>
                <v:rect id="Rectangle 659" o:spid="_x0000_s16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Лист</w:t>
                        </w:r>
                      </w:p>
                    </w:txbxContent>
                  </v:textbox>
                </v:rect>
                <v:rect id="Rectangle 660" o:spid="_x0000_s16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661" o:spid="_x0000_s16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" filled="f" stroked="f" strokeweight=".25pt">
                  <v:textbox inset="1pt,1pt,1pt,1pt">
                    <w:txbxContent>
                      <w:p w:rsidR="00FE5A6F" w:rsidRPr="00662D24" w:rsidRDefault="00FE5A6F" w:rsidP="00662D24">
                        <w:pPr>
                          <w:pStyle w:val="af"/>
                          <w:jc w:val="center"/>
                          <w:rPr>
                            <w:i w:val="0"/>
                          </w:rPr>
                        </w:pPr>
                        <w:r w:rsidRPr="000267AE">
                          <w:rPr>
                            <w:i w:val="0"/>
                          </w:rPr>
                          <w:t>КП-220700.62.01-2016</w:t>
                        </w:r>
                      </w:p>
                    </w:txbxContent>
                  </v:textbox>
                </v:rect>
                <w10:wrap anchorx="page" anchory="page"/>
                <w10:anchorlock/>
              </v:group>
            </w:pict>
          </mc:Fallback>
        </mc:AlternateContent>
      </w:r>
      <w:r w:rsidRPr="00471D1F">
        <w:rPr>
          <w:lang w:val="ru-RU"/>
        </w:rPr>
        <w:t>ского типа, каждый из которых размещается на отдельном технологическом аппарате и через коммутатор подключаются к промежуточному измерительному преобразователю. Уровнемеры выпускаются во взрывобезопасном исполнении. Классы точности 1,0; 1,5. Минимальный диапазон измерений 0</w:t>
      </w:r>
      <w:r w:rsidR="00F4231C" w:rsidRPr="00D70036">
        <w:rPr>
          <w:rFonts w:eastAsia="Times New Roman" w:cs="Times New Roman"/>
          <w:spacing w:val="1"/>
          <w:szCs w:val="28"/>
          <w:lang w:val="ru-RU"/>
        </w:rPr>
        <w:t>–</w:t>
      </w:r>
      <w:r w:rsidRPr="00471D1F">
        <w:rPr>
          <w:lang w:val="ru-RU"/>
        </w:rPr>
        <w:t>2,5 м, максимальный 0</w:t>
      </w:r>
      <w:r w:rsidR="00F4231C" w:rsidRPr="00D70036">
        <w:rPr>
          <w:rFonts w:eastAsia="Times New Roman" w:cs="Times New Roman"/>
          <w:spacing w:val="1"/>
          <w:szCs w:val="28"/>
          <w:lang w:val="ru-RU"/>
        </w:rPr>
        <w:t>–</w:t>
      </w:r>
      <w:r w:rsidRPr="00471D1F">
        <w:rPr>
          <w:lang w:val="ru-RU"/>
        </w:rPr>
        <w:t xml:space="preserve">30 м. Контролируемая среда </w:t>
      </w:r>
      <w:r w:rsidR="00F4231C" w:rsidRPr="00D70036">
        <w:rPr>
          <w:rFonts w:eastAsia="Times New Roman" w:cs="Times New Roman"/>
          <w:spacing w:val="1"/>
          <w:szCs w:val="28"/>
          <w:lang w:val="ru-RU"/>
        </w:rPr>
        <w:t>–</w:t>
      </w:r>
      <w:r w:rsidR="00F4231C" w:rsidRPr="00F4231C">
        <w:rPr>
          <w:rFonts w:eastAsia="Times New Roman" w:cs="Times New Roman"/>
          <w:spacing w:val="1"/>
          <w:szCs w:val="28"/>
          <w:lang w:val="ru-RU"/>
        </w:rPr>
        <w:t xml:space="preserve"> </w:t>
      </w:r>
      <w:r w:rsidRPr="00471D1F">
        <w:rPr>
          <w:lang w:val="ru-RU"/>
        </w:rPr>
        <w:t>гранулы диаметром 2</w:t>
      </w:r>
      <w:r w:rsidR="00F4231C" w:rsidRPr="00D70036">
        <w:rPr>
          <w:rFonts w:eastAsia="Times New Roman" w:cs="Times New Roman"/>
          <w:spacing w:val="1"/>
          <w:szCs w:val="28"/>
          <w:lang w:val="ru-RU"/>
        </w:rPr>
        <w:t>–</w:t>
      </w:r>
      <w:r w:rsidRPr="00471D1F">
        <w:rPr>
          <w:lang w:val="ru-RU"/>
        </w:rPr>
        <w:t>200 мм.</w:t>
      </w:r>
    </w:p>
    <w:p w:rsidR="002B7754" w:rsidRDefault="002B7754" w:rsidP="00471D1F">
      <w:pPr>
        <w:rPr>
          <w:lang w:val="ru-RU"/>
        </w:rPr>
      </w:pPr>
    </w:p>
    <w:p w:rsidR="00471D1F" w:rsidRDefault="00471D1F" w:rsidP="004E0EBC">
      <w:pPr>
        <w:pStyle w:val="2"/>
      </w:pPr>
      <w:bookmarkStart w:id="16" w:name="_Toc468750972"/>
      <w:r w:rsidRPr="004E0EBC">
        <w:t>2.9 Концевые выключатели с вибрирующим чувствительным элементом</w:t>
      </w:r>
      <w:bookmarkEnd w:id="16"/>
    </w:p>
    <w:p w:rsidR="002B7754" w:rsidRPr="002B7754" w:rsidRDefault="002B7754" w:rsidP="002B7754">
      <w:pPr>
        <w:rPr>
          <w:lang w:val="ru-RU"/>
        </w:rPr>
      </w:pPr>
    </w:p>
    <w:p w:rsidR="00471D1F" w:rsidRDefault="00471D1F" w:rsidP="00471D1F">
      <w:pPr>
        <w:rPr>
          <w:lang w:val="ru-RU"/>
        </w:rPr>
      </w:pPr>
      <w:r w:rsidRPr="00471D1F">
        <w:rPr>
          <w:lang w:val="ru-RU"/>
        </w:rPr>
        <w:t>В качестве вибрационных концевых выключателей применяют устройства с резонатором камертонного типа (из-за формы его часто называют колебательной вилкой), в которых пьезоэлектрическим способом возбуждаются сильные механические колебания в диапазоне резонансных частот. Благодаря высоким механическим качествам вибрирующей системы вполне достаточна весьма малая мощность возбуждения. Размещение чувствительного элемента внутри контролируемой среды вызывает резкое уменьшение амплитуды колебаний вплоть до их полного гашения. Смена состояния колебания состоянием покоя или наоборот в виде электрического сигнала предельного уровня поступает на индикатор. При этом функционирование данных устройств не зависит от флуктуации физических св</w:t>
      </w:r>
      <w:r>
        <w:rPr>
          <w:lang w:val="ru-RU"/>
        </w:rPr>
        <w:t>ойств контролируемого вещества.</w:t>
      </w:r>
    </w:p>
    <w:p w:rsidR="00471D1F" w:rsidRDefault="00471D1F" w:rsidP="00471D1F">
      <w:pPr>
        <w:rPr>
          <w:lang w:val="ru-RU"/>
        </w:rPr>
      </w:pPr>
      <w:r w:rsidRPr="00471D1F">
        <w:rPr>
          <w:lang w:val="ru-RU"/>
        </w:rPr>
        <w:t xml:space="preserve">Вибрационные концевые выключатели можно использовать для </w:t>
      </w:r>
      <w:r w:rsidRPr="00471D1F">
        <w:rPr>
          <w:lang w:val="ru-RU"/>
        </w:rPr>
        <w:lastRenderedPageBreak/>
        <w:t xml:space="preserve">определения предельного уровня практически всех </w:t>
      </w:r>
      <w:r>
        <w:rPr>
          <w:lang w:val="ru-RU"/>
        </w:rPr>
        <w:t>жидкостей и сыпучих материалов.</w:t>
      </w:r>
    </w:p>
    <w:p w:rsidR="00471D1F" w:rsidRDefault="00471D1F" w:rsidP="00471D1F">
      <w:pPr>
        <w:rPr>
          <w:lang w:val="ru-RU"/>
        </w:rPr>
      </w:pPr>
      <w:r w:rsidRPr="00471D1F">
        <w:rPr>
          <w:lang w:val="ru-RU"/>
        </w:rPr>
        <w:t xml:space="preserve">В номенклатуре фирмы </w:t>
      </w:r>
      <w:r>
        <w:t>Pepperl</w:t>
      </w:r>
      <w:r w:rsidRPr="00471D1F">
        <w:rPr>
          <w:lang w:val="ru-RU"/>
        </w:rPr>
        <w:t>+</w:t>
      </w:r>
      <w:r>
        <w:t>Fuchs</w:t>
      </w:r>
      <w:r w:rsidRPr="00471D1F">
        <w:rPr>
          <w:lang w:val="ru-RU"/>
        </w:rPr>
        <w:t xml:space="preserve"> представлена широкая гамма вибрационных концевых выключателей под торговой маркой </w:t>
      </w:r>
      <w:r>
        <w:t>Vibracon</w:t>
      </w:r>
      <w:r w:rsidRPr="00471D1F">
        <w:rPr>
          <w:lang w:val="ru-RU"/>
        </w:rPr>
        <w:t xml:space="preserve"> в разных конструктивных исполнениях, с различными техническими характеристиками.</w:t>
      </w:r>
    </w:p>
    <w:p w:rsidR="00471D1F" w:rsidRPr="00471D1F" w:rsidRDefault="00471D1F" w:rsidP="00F4231C">
      <w:pPr>
        <w:rPr>
          <w:lang w:val="ru-RU"/>
        </w:rPr>
      </w:pPr>
      <w:r w:rsidRPr="00471D1F">
        <w:rPr>
          <w:lang w:val="ru-RU"/>
        </w:rPr>
        <w:t>Общие технические данные вибрационных концевых выключателей</w:t>
      </w:r>
    </w:p>
    <w:p w:rsidR="00471D1F" w:rsidRPr="00471D1F" w:rsidRDefault="00F4231C" w:rsidP="00F4231C">
      <w:pPr>
        <w:rPr>
          <w:lang w:val="ru-RU"/>
        </w:rPr>
      </w:pPr>
      <w:r>
        <w:rPr>
          <w:lang w:val="ru-RU"/>
        </w:rPr>
        <w:t>-</w:t>
      </w:r>
      <w:r w:rsidR="008E2E10" w:rsidRPr="00694334">
        <w:rPr>
          <w:lang w:val="ru-RU"/>
        </w:rPr>
        <w:t xml:space="preserve"> </w:t>
      </w:r>
      <w:r w:rsidR="00471D1F" w:rsidRPr="00471D1F">
        <w:rPr>
          <w:lang w:val="ru-RU"/>
        </w:rPr>
        <w:t>Точность: до 10 мм. Темпе</w:t>
      </w:r>
      <w:r w:rsidR="00A24BD2">
        <w:rPr>
          <w:lang w:val="ru-RU"/>
        </w:rPr>
        <w:t xml:space="preserve">ратура контролируемой среды: до </w:t>
      </w:r>
      <w:r w:rsidR="00471D1F" w:rsidRPr="00471D1F">
        <w:rPr>
          <w:lang w:val="ru-RU"/>
        </w:rPr>
        <w:t>150</w:t>
      </w:r>
      <w:r w:rsidRPr="00F4231C">
        <w:rPr>
          <w:lang w:val="ru-RU"/>
        </w:rPr>
        <w:t xml:space="preserve"> </w:t>
      </w:r>
      <w:r w:rsidR="00471D1F" w:rsidRPr="00471D1F">
        <w:rPr>
          <w:lang w:val="ru-RU"/>
        </w:rPr>
        <w:t>°С.</w:t>
      </w:r>
    </w:p>
    <w:p w:rsidR="00471D1F" w:rsidRPr="00471D1F" w:rsidRDefault="00F4231C" w:rsidP="00F4231C">
      <w:pPr>
        <w:rPr>
          <w:lang w:val="ru-RU"/>
        </w:rPr>
      </w:pPr>
      <w:r>
        <w:rPr>
          <w:lang w:val="ru-RU"/>
        </w:rPr>
        <w:t>-</w:t>
      </w:r>
      <w:r w:rsidR="008E2E10" w:rsidRPr="00694334">
        <w:rPr>
          <w:lang w:val="ru-RU"/>
        </w:rPr>
        <w:t xml:space="preserve"> </w:t>
      </w:r>
      <w:r w:rsidR="00471D1F" w:rsidRPr="00471D1F">
        <w:rPr>
          <w:lang w:val="ru-RU"/>
        </w:rPr>
        <w:t>Рабочее давление: до 64 бар.</w:t>
      </w:r>
    </w:p>
    <w:p w:rsidR="00471D1F" w:rsidRPr="00471D1F" w:rsidRDefault="00F4231C" w:rsidP="00F4231C">
      <w:pPr>
        <w:rPr>
          <w:lang w:val="ru-RU"/>
        </w:rPr>
      </w:pPr>
      <w:r>
        <w:rPr>
          <w:lang w:val="ru-RU"/>
        </w:rPr>
        <w:t>-</w:t>
      </w:r>
      <w:r w:rsidR="008E2E10" w:rsidRPr="008E2E10">
        <w:rPr>
          <w:lang w:val="ru-RU"/>
        </w:rPr>
        <w:t xml:space="preserve"> </w:t>
      </w:r>
      <w:r w:rsidR="00471D1F" w:rsidRPr="00471D1F">
        <w:rPr>
          <w:lang w:val="ru-RU"/>
        </w:rPr>
        <w:t>Плотность измеряемого вещества: не менее 0,6 г/см</w:t>
      </w:r>
      <w:r w:rsidR="00471D1F" w:rsidRPr="00471D1F">
        <w:rPr>
          <w:vertAlign w:val="superscript"/>
          <w:lang w:val="ru-RU"/>
        </w:rPr>
        <w:t>3</w:t>
      </w:r>
    </w:p>
    <w:p w:rsidR="00471D1F" w:rsidRPr="00471D1F" w:rsidRDefault="00471D1F" w:rsidP="00F4231C">
      <w:pPr>
        <w:rPr>
          <w:lang w:val="ru-RU"/>
        </w:rPr>
      </w:pPr>
      <w:r w:rsidRPr="00471D1F">
        <w:rPr>
          <w:lang w:val="ru-RU"/>
        </w:rPr>
        <w:t>Основные достоинства:</w:t>
      </w:r>
    </w:p>
    <w:p w:rsidR="00471D1F" w:rsidRPr="00471D1F" w:rsidRDefault="00F4231C" w:rsidP="00F4231C">
      <w:pPr>
        <w:rPr>
          <w:lang w:val="ru-RU"/>
        </w:rPr>
      </w:pPr>
      <w:r>
        <w:rPr>
          <w:lang w:val="ru-RU"/>
        </w:rPr>
        <w:t>-</w:t>
      </w:r>
      <w:r w:rsidR="008E2E10" w:rsidRPr="00694334">
        <w:rPr>
          <w:lang w:val="ru-RU"/>
        </w:rPr>
        <w:t xml:space="preserve"> </w:t>
      </w:r>
      <w:r w:rsidR="00471D1F" w:rsidRPr="00471D1F">
        <w:rPr>
          <w:lang w:val="ru-RU"/>
        </w:rPr>
        <w:t>простота;</w:t>
      </w:r>
    </w:p>
    <w:p w:rsidR="00471D1F" w:rsidRPr="00471D1F" w:rsidRDefault="00F4231C" w:rsidP="00F4231C">
      <w:pPr>
        <w:rPr>
          <w:lang w:val="ru-RU"/>
        </w:rPr>
      </w:pPr>
      <w:r>
        <w:rPr>
          <w:lang w:val="ru-RU"/>
        </w:rPr>
        <w:t>-</w:t>
      </w:r>
      <w:r w:rsidR="008E2E10" w:rsidRPr="008E2E10">
        <w:rPr>
          <w:lang w:val="ru-RU"/>
        </w:rPr>
        <w:t xml:space="preserve"> </w:t>
      </w:r>
      <w:r w:rsidR="00471D1F" w:rsidRPr="00471D1F">
        <w:rPr>
          <w:lang w:val="ru-RU"/>
        </w:rPr>
        <w:t>не требуется регулировка в месте установки;</w:t>
      </w:r>
    </w:p>
    <w:p w:rsidR="00471D1F" w:rsidRPr="00471D1F" w:rsidRDefault="00F4231C" w:rsidP="00F4231C">
      <w:pPr>
        <w:rPr>
          <w:lang w:val="ru-RU"/>
        </w:rPr>
      </w:pPr>
      <w:r>
        <w:rPr>
          <w:lang w:val="ru-RU"/>
        </w:rPr>
        <w:t>-</w:t>
      </w:r>
      <w:r w:rsidR="008E2E10" w:rsidRPr="00694334">
        <w:rPr>
          <w:lang w:val="ru-RU"/>
        </w:rPr>
        <w:t xml:space="preserve"> </w:t>
      </w:r>
      <w:r w:rsidR="00471D1F" w:rsidRPr="00471D1F">
        <w:rPr>
          <w:lang w:val="ru-RU"/>
        </w:rPr>
        <w:t>отсутствуют движущиеся части;</w:t>
      </w:r>
    </w:p>
    <w:p w:rsidR="00471D1F" w:rsidRPr="00471D1F" w:rsidRDefault="00F4231C" w:rsidP="00F4231C">
      <w:pPr>
        <w:rPr>
          <w:lang w:val="ru-RU"/>
        </w:rPr>
      </w:pPr>
      <w:r>
        <w:rPr>
          <w:lang w:val="ru-RU"/>
        </w:rPr>
        <w:t>-</w:t>
      </w:r>
      <w:r w:rsidR="008E2E10" w:rsidRPr="008E2E10">
        <w:rPr>
          <w:lang w:val="ru-RU"/>
        </w:rPr>
        <w:t xml:space="preserve"> </w:t>
      </w:r>
      <w:r w:rsidR="00471D1F" w:rsidRPr="00471D1F">
        <w:rPr>
          <w:lang w:val="ru-RU"/>
        </w:rPr>
        <w:t>нечувствительны к турбул</w:t>
      </w:r>
      <w:r w:rsidR="00A24BD2">
        <w:rPr>
          <w:lang w:val="ru-RU"/>
        </w:rPr>
        <w:t xml:space="preserve">ентности, образованию пены и </w:t>
      </w:r>
      <w:r w:rsidR="00471D1F" w:rsidRPr="00471D1F">
        <w:rPr>
          <w:lang w:val="ru-RU"/>
        </w:rPr>
        <w:t>внешней вибрации;</w:t>
      </w:r>
    </w:p>
    <w:p w:rsidR="00471D1F" w:rsidRPr="00471D1F" w:rsidRDefault="00F4231C" w:rsidP="00F4231C">
      <w:pPr>
        <w:rPr>
          <w:lang w:val="ru-RU"/>
        </w:rPr>
      </w:pPr>
      <w:r>
        <w:rPr>
          <w:lang w:val="ru-RU"/>
        </w:rPr>
        <w:t>-</w:t>
      </w:r>
      <w:r w:rsidR="008E2E10" w:rsidRPr="00694334">
        <w:rPr>
          <w:lang w:val="ru-RU"/>
        </w:rPr>
        <w:t xml:space="preserve"> </w:t>
      </w:r>
      <w:r w:rsidR="00471D1F" w:rsidRPr="00471D1F">
        <w:rPr>
          <w:lang w:val="ru-RU"/>
        </w:rPr>
        <w:t>допускают любую пространственную ориентацию;</w:t>
      </w:r>
    </w:p>
    <w:p w:rsidR="00471D1F" w:rsidRPr="00471D1F" w:rsidRDefault="00F4231C" w:rsidP="00F4231C">
      <w:pPr>
        <w:rPr>
          <w:lang w:val="ru-RU"/>
        </w:rPr>
      </w:pPr>
      <w:r w:rsidRPr="00F4231C">
        <w:rPr>
          <w:lang w:val="ru-RU"/>
        </w:rPr>
        <w:t>-</w:t>
      </w:r>
      <w:r w:rsidR="008E2E10" w:rsidRPr="008E2E10">
        <w:rPr>
          <w:lang w:val="ru-RU"/>
        </w:rPr>
        <w:t xml:space="preserve"> </w:t>
      </w:r>
      <w:r w:rsidR="00471D1F" w:rsidRPr="00471D1F">
        <w:rPr>
          <w:lang w:val="ru-RU"/>
        </w:rPr>
        <w:t>нечувствительны к</w:t>
      </w:r>
      <w:r w:rsidR="00A24BD2">
        <w:rPr>
          <w:lang w:val="ru-RU"/>
        </w:rPr>
        <w:t xml:space="preserve"> большинству физических свойств </w:t>
      </w:r>
      <w:r w:rsidR="00471D1F" w:rsidRPr="00471D1F">
        <w:rPr>
          <w:lang w:val="ru-RU"/>
        </w:rPr>
        <w:t>измеряемого</w:t>
      </w:r>
      <w:r w:rsidR="00471D1F">
        <w:rPr>
          <w:lang w:val="ru-RU"/>
        </w:rPr>
        <w:t xml:space="preserve"> </w:t>
      </w:r>
      <w:r w:rsidR="00471D1F" w:rsidRPr="00471D1F">
        <w:rPr>
          <w:lang w:val="ru-RU"/>
        </w:rPr>
        <w:t xml:space="preserve">вещества (исключение </w:t>
      </w:r>
      <w:r w:rsidRPr="00D70036">
        <w:rPr>
          <w:rFonts w:eastAsia="Times New Roman" w:cs="Times New Roman"/>
          <w:spacing w:val="1"/>
          <w:szCs w:val="28"/>
          <w:lang w:val="ru-RU"/>
        </w:rPr>
        <w:t>–</w:t>
      </w:r>
      <w:r w:rsidR="00471D1F" w:rsidRPr="00471D1F">
        <w:rPr>
          <w:lang w:val="ru-RU"/>
        </w:rPr>
        <w:t xml:space="preserve"> плотность р);</w:t>
      </w:r>
    </w:p>
    <w:p w:rsidR="00471D1F" w:rsidRPr="00471D1F" w:rsidRDefault="008E2E10" w:rsidP="008E2E10">
      <w:pPr>
        <w:rPr>
          <w:lang w:val="ru-RU"/>
        </w:rPr>
      </w:pPr>
      <w:r>
        <w:rPr>
          <w:lang w:val="ru-RU"/>
        </w:rPr>
        <w:t>-</w:t>
      </w:r>
      <w:r w:rsidR="004E0EBC" w:rsidRPr="004E0EBC">
        <w:rPr>
          <w:lang w:val="ru-RU"/>
        </w:rPr>
        <w:t xml:space="preserve"> </w:t>
      </w:r>
      <w:r w:rsidR="00471D1F" w:rsidRPr="00471D1F">
        <w:rPr>
          <w:lang w:val="ru-RU"/>
        </w:rPr>
        <w:t>проверка функционирования может проводиться на месте монтажа.</w:t>
      </w:r>
    </w:p>
    <w:p w:rsidR="00471D1F" w:rsidRPr="00471D1F" w:rsidRDefault="00471D1F" w:rsidP="008E2E10">
      <w:pPr>
        <w:rPr>
          <w:lang w:val="ru-RU"/>
        </w:rPr>
      </w:pPr>
      <w:r w:rsidRPr="00471D1F">
        <w:rPr>
          <w:lang w:val="ru-RU"/>
        </w:rPr>
        <w:t>Недостатки:</w:t>
      </w:r>
    </w:p>
    <w:p w:rsidR="00471D1F" w:rsidRPr="00471D1F" w:rsidRDefault="008E2E10" w:rsidP="008E2E10">
      <w:pPr>
        <w:rPr>
          <w:lang w:val="ru-RU"/>
        </w:rPr>
      </w:pPr>
      <w:r w:rsidRPr="008E2E10">
        <w:rPr>
          <w:lang w:val="ru-RU"/>
        </w:rPr>
        <w:t xml:space="preserve">- </w:t>
      </w:r>
      <w:r w:rsidR="00471D1F" w:rsidRPr="00471D1F">
        <w:rPr>
          <w:lang w:val="ru-RU"/>
        </w:rPr>
        <w:t>клейкие вещества и твёрдые ча</w:t>
      </w:r>
      <w:r w:rsidR="00A24BD2">
        <w:rPr>
          <w:lang w:val="ru-RU"/>
        </w:rPr>
        <w:t xml:space="preserve">стицы в жидкостях могут служить </w:t>
      </w:r>
      <w:r w:rsidR="00471D1F" w:rsidRPr="00471D1F">
        <w:rPr>
          <w:lang w:val="ru-RU"/>
        </w:rPr>
        <w:t>причиной отказов;</w:t>
      </w:r>
    </w:p>
    <w:p w:rsidR="00B53D88" w:rsidRDefault="008E2E10" w:rsidP="008E2E10">
      <w:pPr>
        <w:rPr>
          <w:lang w:val="ru-RU"/>
        </w:rPr>
      </w:pPr>
      <w:r>
        <w:rPr>
          <w:lang w:val="ru-RU"/>
        </w:rPr>
        <w:t xml:space="preserve">- </w:t>
      </w:r>
      <w:r w:rsidR="00471D1F" w:rsidRPr="00471D1F">
        <w:rPr>
          <w:lang w:val="ru-RU"/>
        </w:rPr>
        <w:t>твёрдые частицы могут заклинивать колебательную вилку.</w:t>
      </w:r>
      <w:r w:rsidR="009C16E5">
        <w:rPr>
          <w:lang w:val="ru-RU"/>
        </w:rPr>
        <w:t xml:space="preserve"> </w:t>
      </w:r>
    </w:p>
    <w:p w:rsidR="00E76BB7" w:rsidRDefault="00E76BB7" w:rsidP="008E2E10">
      <w:pPr>
        <w:rPr>
          <w:lang w:val="ru-RU"/>
        </w:rPr>
      </w:pPr>
    </w:p>
    <w:p w:rsidR="00B53D88" w:rsidRDefault="00B53D88" w:rsidP="004E0EBC">
      <w:pPr>
        <w:pStyle w:val="2"/>
      </w:pPr>
      <w:bookmarkStart w:id="17" w:name="_Toc468750973"/>
      <w:r>
        <w:t xml:space="preserve">2.10 </w:t>
      </w:r>
      <w:r w:rsidRPr="00B53D88">
        <w:t>Методы определения уровня по времени прохождения сигнала</w:t>
      </w:r>
      <w:bookmarkEnd w:id="17"/>
    </w:p>
    <w:p w:rsidR="00E76BB7" w:rsidRPr="00E76BB7" w:rsidRDefault="00E76BB7" w:rsidP="00E76BB7">
      <w:pPr>
        <w:rPr>
          <w:lang w:val="ru-RU"/>
        </w:rPr>
      </w:pPr>
    </w:p>
    <w:p w:rsidR="00B53D88" w:rsidRDefault="00B53D88" w:rsidP="004E0EBC">
      <w:pPr>
        <w:rPr>
          <w:lang w:val="ru-RU"/>
        </w:rPr>
      </w:pPr>
      <w:r w:rsidRPr="00B53D88">
        <w:rPr>
          <w:lang w:val="ru-RU"/>
        </w:rPr>
        <w:t>Методы, основанные на измерении времени прохождения сигнала, используют принцип эхолота и подразделяются на две основные группы: ультразвуковые (УЗК) и методы направленного электромагнитного излучения. При известной скорости распространения импульса и измеренном временном интервале можно вычислить расстояние, пройденное импульсом. Необходимо у</w:t>
      </w:r>
      <w:r w:rsidR="00C37261" w:rsidRPr="00C37261">
        <w:rPr>
          <w:noProof/>
          <w:sz w:val="20"/>
          <w:lang w:val="ru-RU" w:eastAsia="ru-RU"/>
        </w:rPr>
        <mc:AlternateContent>
          <mc:Choice Requires="wpg">
            <w:drawing>
              <wp:anchor distT="0" distB="0" distL="114300" distR="114300" simplePos="0" relativeHeight="251761664" behindDoc="0" locked="1" layoutInCell="0" allowOverlap="1" wp14:anchorId="508F1C87" wp14:editId="1D463605">
                <wp:simplePos x="0" y="0"/>
                <wp:positionH relativeFrom="page">
                  <wp:posOffset>724535</wp:posOffset>
                </wp:positionH>
                <wp:positionV relativeFrom="page">
                  <wp:posOffset>258445</wp:posOffset>
                </wp:positionV>
                <wp:extent cx="6588760" cy="10256520"/>
                <wp:effectExtent l="0" t="0" r="21590" b="11430"/>
                <wp:wrapNone/>
                <wp:docPr id="1590" name="Группа 1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56520"/>
                          <a:chOff x="0" y="0"/>
                          <a:chExt cx="20000" cy="20000"/>
                        </a:xfrm>
                      </wpg:grpSpPr>
                      <wps:wsp>
                        <wps:cNvPr id="1591" name="Rectangle 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2" name="Line 8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3" name="Line 8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4" name="Line 8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5" name="Line 8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6" name="Line 8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7" name="Line 9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8" name="Line 9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9" name="Line 9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0" name="Line 9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1" name="Line 9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2" name="Rectangle 9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18"/>
                                </w:rPr>
                              </w:pPr>
                              <w:r>
                                <w:rPr>
                                  <w:sz w:val="18"/>
                                </w:rPr>
                                <w:t>Изм.</w:t>
                              </w:r>
                            </w:p>
                          </w:txbxContent>
                        </wps:txbx>
                        <wps:bodyPr rot="0" vert="horz" wrap="square" lIns="12700" tIns="12700" rIns="12700" bIns="12700" anchor="t" anchorCtr="0" upright="1">
                          <a:noAutofit/>
                        </wps:bodyPr>
                      </wps:wsp>
                      <wps:wsp>
                        <wps:cNvPr id="1643" name="Rectangle 9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18"/>
                                </w:rPr>
                              </w:pPr>
                              <w:r>
                                <w:rPr>
                                  <w:sz w:val="18"/>
                                </w:rPr>
                                <w:t>Лист</w:t>
                              </w:r>
                            </w:p>
                          </w:txbxContent>
                        </wps:txbx>
                        <wps:bodyPr rot="0" vert="horz" wrap="square" lIns="12700" tIns="12700" rIns="12700" bIns="12700" anchor="t" anchorCtr="0" upright="1">
                          <a:noAutofit/>
                        </wps:bodyPr>
                      </wps:wsp>
                      <wps:wsp>
                        <wps:cNvPr id="1644" name="Rectangle 9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18"/>
                                </w:rPr>
                              </w:pPr>
                              <w:r>
                                <w:rPr>
                                  <w:sz w:val="18"/>
                                </w:rPr>
                                <w:t>№ докум.</w:t>
                              </w:r>
                            </w:p>
                          </w:txbxContent>
                        </wps:txbx>
                        <wps:bodyPr rot="0" vert="horz" wrap="square" lIns="12700" tIns="12700" rIns="12700" bIns="12700" anchor="t" anchorCtr="0" upright="1">
                          <a:noAutofit/>
                        </wps:bodyPr>
                      </wps:wsp>
                      <wps:wsp>
                        <wps:cNvPr id="1645" name="Rectangle 9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646" name="Rectangle 9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18"/>
                                </w:rPr>
                              </w:pPr>
                              <w:r>
                                <w:rPr>
                                  <w:sz w:val="18"/>
                                </w:rPr>
                                <w:t>Дата</w:t>
                              </w:r>
                            </w:p>
                          </w:txbxContent>
                        </wps:txbx>
                        <wps:bodyPr rot="0" vert="horz" wrap="square" lIns="12700" tIns="12700" rIns="12700" bIns="12700" anchor="t" anchorCtr="0" upright="1">
                          <a:noAutofit/>
                        </wps:bodyPr>
                      </wps:wsp>
                      <wps:wsp>
                        <wps:cNvPr id="1647" name="Rectangle 10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18"/>
                                </w:rPr>
                              </w:pPr>
                              <w:r>
                                <w:rPr>
                                  <w:sz w:val="18"/>
                                </w:rPr>
                                <w:t>Лист</w:t>
                              </w:r>
                            </w:p>
                          </w:txbxContent>
                        </wps:txbx>
                        <wps:bodyPr rot="0" vert="horz" wrap="square" lIns="12700" tIns="12700" rIns="12700" bIns="12700" anchor="t" anchorCtr="0" upright="1">
                          <a:noAutofit/>
                        </wps:bodyPr>
                      </wps:wsp>
                      <wps:wsp>
                        <wps:cNvPr id="1648" name="Rectangle 10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Default="00C37261">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649" name="Rectangle 10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7261" w:rsidRPr="00667CE6" w:rsidRDefault="00C37261" w:rsidP="00C37261">
                              <w:pPr>
                                <w:pStyle w:val="af"/>
                                <w:jc w:val="center"/>
                                <w:rPr>
                                  <w:i w:val="0"/>
                                </w:rPr>
                              </w:pPr>
                              <w:r w:rsidRPr="000267AE">
                                <w:rPr>
                                  <w:i w:val="0"/>
                                </w:rPr>
                                <w:t>КП-220700.62.01-2016</w:t>
                              </w:r>
                            </w:p>
                            <w:p w:rsidR="00C37261" w:rsidRDefault="00C37261">
                              <w:pPr>
                                <w:pStyle w:val="af"/>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10101C" id="Группа 1590" o:spid="_x0000_s1616" style="position:absolute;left:0;text-align:left;margin-left:57.05pt;margin-top:20.35pt;width:518.8pt;height:807.6pt;z-index:2517616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" o:allowincell="f">
                <v:rect id="Rectangle 84" o:spid="_x0000_s16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" filled="f" strokeweight="2pt"/>
                <v:line id="Line 85" o:spid="_x0000_s16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" strokeweight="2pt"/>
                <v:line id="Line 86" o:spid="_x0000_s16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" strokeweight="2pt"/>
                <v:line id="Line 87" o:spid="_x0000_s16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" strokeweight="2pt"/>
                <v:line id="Line 88" o:spid="_x0000_s16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" strokeweight="2pt"/>
                <v:line id="Line 89" o:spid="_x0000_s16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" strokeweight="2pt"/>
                <v:line id="Line 90" o:spid="_x0000_s16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" strokeweight="2pt"/>
                <v:line id="Line 91" o:spid="_x0000_s16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" strokeweight="2pt"/>
                <v:line id="Line 92" o:spid="_x0000_s16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" strokeweight="1pt"/>
                <v:line id="Line 93" o:spid="_x0000_s16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" strokeweight="2pt"/>
                <v:line id="Line 94" o:spid="_x0000_s16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" strokeweight="1pt"/>
                <v:rect id="Rectangle 95" o:spid="_x0000_s16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" filled="f" stroked="f" strokeweight=".25pt">
                  <v:textbox inset="1pt,1pt,1pt,1pt">
                    <w:txbxContent>
                      <w:p w:rsidR="00C37261" w:rsidRDefault="00C37261">
                        <w:pPr>
                          <w:pStyle w:val="af"/>
                          <w:jc w:val="center"/>
                          <w:rPr>
                            <w:sz w:val="18"/>
                          </w:rPr>
                        </w:pPr>
                        <w:r>
                          <w:rPr>
                            <w:sz w:val="18"/>
                          </w:rPr>
                          <w:t>Изм.</w:t>
                        </w:r>
                      </w:p>
                    </w:txbxContent>
                  </v:textbox>
                </v:rect>
                <v:rect id="Rectangle 96" o:spid="_x0000_s16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" filled="f" stroked="f" strokeweight=".25pt">
                  <v:textbox inset="1pt,1pt,1pt,1pt">
                    <w:txbxContent>
                      <w:p w:rsidR="00C37261" w:rsidRDefault="00C37261">
                        <w:pPr>
                          <w:pStyle w:val="af"/>
                          <w:jc w:val="center"/>
                          <w:rPr>
                            <w:sz w:val="18"/>
                          </w:rPr>
                        </w:pPr>
                        <w:r>
                          <w:rPr>
                            <w:sz w:val="18"/>
                          </w:rPr>
                          <w:t>Лист</w:t>
                        </w:r>
                      </w:p>
                    </w:txbxContent>
                  </v:textbox>
                </v:rect>
                <v:rect id="Rectangle 97" o:spid="_x0000_s16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" filled="f" stroked="f" strokeweight=".25pt">
                  <v:textbox inset="1pt,1pt,1pt,1pt">
                    <w:txbxContent>
                      <w:p w:rsidR="00C37261" w:rsidRDefault="00C37261">
                        <w:pPr>
                          <w:pStyle w:val="af"/>
                          <w:jc w:val="center"/>
                          <w:rPr>
                            <w:sz w:val="18"/>
                          </w:rPr>
                        </w:pPr>
                        <w:r>
                          <w:rPr>
                            <w:sz w:val="18"/>
                          </w:rPr>
                          <w:t>№ докум.</w:t>
                        </w:r>
                      </w:p>
                    </w:txbxContent>
                  </v:textbox>
                </v:rect>
                <v:rect id="Rectangle 98" o:spid="_x0000_s16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" filled="f" stroked="f" strokeweight=".25pt">
                  <v:textbox inset="1pt,1pt,1pt,1pt">
                    <w:txbxContent>
                      <w:p w:rsidR="00C37261" w:rsidRDefault="00C37261">
                        <w:pPr>
                          <w:pStyle w:val="af"/>
                          <w:jc w:val="center"/>
                          <w:rPr>
                            <w:sz w:val="18"/>
                          </w:rPr>
                        </w:pPr>
                        <w:r>
                          <w:rPr>
                            <w:sz w:val="18"/>
                          </w:rPr>
                          <w:t>По</w:t>
                        </w:r>
                        <w:r>
                          <w:rPr>
                            <w:sz w:val="18"/>
                          </w:rPr>
                          <w:t>д</w:t>
                        </w:r>
                        <w:r>
                          <w:rPr>
                            <w:sz w:val="18"/>
                          </w:rPr>
                          <w:t>пись</w:t>
                        </w:r>
                      </w:p>
                    </w:txbxContent>
                  </v:textbox>
                </v:rect>
                <v:rect id="Rectangle 99" o:spid="_x0000_s16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" filled="f" stroked="f" strokeweight=".25pt">
                  <v:textbox inset="1pt,1pt,1pt,1pt">
                    <w:txbxContent>
                      <w:p w:rsidR="00C37261" w:rsidRDefault="00C37261">
                        <w:pPr>
                          <w:pStyle w:val="af"/>
                          <w:jc w:val="center"/>
                          <w:rPr>
                            <w:sz w:val="18"/>
                          </w:rPr>
                        </w:pPr>
                        <w:r>
                          <w:rPr>
                            <w:sz w:val="18"/>
                          </w:rPr>
                          <w:t>Дата</w:t>
                        </w:r>
                      </w:p>
                    </w:txbxContent>
                  </v:textbox>
                </v:rect>
                <v:rect id="Rectangle 100" o:spid="_x0000_s16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" filled="f" stroked="f" strokeweight=".25pt">
                  <v:textbox inset="1pt,1pt,1pt,1pt">
                    <w:txbxContent>
                      <w:p w:rsidR="00C37261" w:rsidRDefault="00C37261">
                        <w:pPr>
                          <w:pStyle w:val="af"/>
                          <w:jc w:val="center"/>
                          <w:rPr>
                            <w:sz w:val="18"/>
                          </w:rPr>
                        </w:pPr>
                        <w:r>
                          <w:rPr>
                            <w:sz w:val="18"/>
                          </w:rPr>
                          <w:t>Лист</w:t>
                        </w:r>
                      </w:p>
                    </w:txbxContent>
                  </v:textbox>
                </v:rect>
                <v:rect id="Rectangle 101" o:spid="_x0000_s16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" filled="f" stroked="f" strokeweight=".25pt">
                  <v:textbox inset="1pt,1pt,1pt,1pt">
                    <w:txbxContent>
                      <w:p w:rsidR="00C37261" w:rsidRDefault="00C37261">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02" o:spid="_x0000_s16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" filled="f" stroked="f" strokeweight=".25pt">
                  <v:textbox inset="1pt,1pt,1pt,1pt">
                    <w:txbxContent>
                      <w:p w:rsidR="00C37261" w:rsidRPr="00667CE6" w:rsidRDefault="00C37261" w:rsidP="00C37261">
                        <w:pPr>
                          <w:pStyle w:val="af"/>
                          <w:jc w:val="center"/>
                          <w:rPr>
                            <w:i w:val="0"/>
                          </w:rPr>
                        </w:pPr>
                        <w:r w:rsidRPr="000267AE">
                          <w:rPr>
                            <w:i w:val="0"/>
                          </w:rPr>
                          <w:t>КП-220700.62.01-2016</w:t>
                        </w:r>
                      </w:p>
                      <w:p w:rsidR="00C37261" w:rsidRDefault="00C37261">
                        <w:pPr>
                          <w:pStyle w:val="af"/>
                          <w:jc w:val="center"/>
                        </w:pPr>
                      </w:p>
                    </w:txbxContent>
                  </v:textbox>
                </v:rect>
                <w10:wrap anchorx="page" anchory="page"/>
                <w10:anchorlock/>
              </v:group>
            </w:pict>
          </mc:Fallback>
        </mc:AlternateContent>
      </w:r>
      <w:r w:rsidRPr="00B53D88">
        <w:rPr>
          <w:lang w:val="ru-RU"/>
        </w:rPr>
        <w:t>читывать, что импульс проходит расстояние между излучателем и поверхностью контролируемой среды дважды. В таблице 1 приведены значения времени прохождения ультразвуковым сигналом и электромагнитной волной некоторых расстояний в воздушной среде при нормальных условиях (двойное расстояние уже учтено); эти данные помогают учесть инерционность УЗК - метода в некоторых применениях.</w:t>
      </w:r>
    </w:p>
    <w:p w:rsidR="004E0EBC" w:rsidRDefault="004E0EBC" w:rsidP="004E0EBC">
      <w:pPr>
        <w:rPr>
          <w:lang w:val="ru-RU"/>
        </w:rPr>
      </w:pPr>
    </w:p>
    <w:p w:rsidR="0008034F" w:rsidRDefault="0008034F" w:rsidP="004E0EBC">
      <w:pPr>
        <w:rPr>
          <w:lang w:val="ru-RU"/>
        </w:rPr>
      </w:pPr>
    </w:p>
    <w:p w:rsidR="0008034F" w:rsidRDefault="0008034F" w:rsidP="004E0EBC">
      <w:pPr>
        <w:rPr>
          <w:lang w:val="ru-RU"/>
        </w:rPr>
      </w:pPr>
    </w:p>
    <w:p w:rsidR="0008034F" w:rsidRDefault="0008034F" w:rsidP="004E0EBC">
      <w:pPr>
        <w:rPr>
          <w:lang w:val="ru-RU"/>
        </w:rPr>
      </w:pPr>
    </w:p>
    <w:p w:rsidR="0008034F" w:rsidRDefault="0008034F" w:rsidP="004E0EBC">
      <w:pPr>
        <w:rPr>
          <w:lang w:val="ru-RU"/>
        </w:rPr>
      </w:pPr>
    </w:p>
    <w:p w:rsidR="0008034F" w:rsidRDefault="0008034F" w:rsidP="004E0EBC">
      <w:pPr>
        <w:rPr>
          <w:lang w:val="ru-RU"/>
        </w:rPr>
      </w:pPr>
    </w:p>
    <w:p w:rsidR="0008034F" w:rsidRDefault="0008034F" w:rsidP="004E0EBC">
      <w:pPr>
        <w:rPr>
          <w:lang w:val="ru-RU"/>
        </w:rPr>
      </w:pPr>
    </w:p>
    <w:p w:rsidR="0008034F" w:rsidRPr="0008034F" w:rsidRDefault="0008034F" w:rsidP="0008034F">
      <w:pPr>
        <w:pStyle w:val="aa"/>
        <w:keepNext/>
        <w:jc w:val="left"/>
        <w:rPr>
          <w:lang w:val="ru-RU"/>
        </w:rPr>
      </w:pPr>
      <w:r w:rsidRPr="0008034F">
        <w:rPr>
          <w:lang w:val="ru-RU"/>
        </w:rPr>
        <w:lastRenderedPageBreak/>
        <w:t xml:space="preserve">Таблица </w:t>
      </w:r>
      <w:r w:rsidRPr="0008034F">
        <w:rPr>
          <w:lang w:val="ru-RU"/>
        </w:rPr>
        <w:fldChar w:fldCharType="begin"/>
      </w:r>
      <w:r w:rsidRPr="0008034F">
        <w:rPr>
          <w:lang w:val="ru-RU"/>
        </w:rPr>
        <w:instrText xml:space="preserve"> SEQ Таблица \* ARABIC </w:instrText>
      </w:r>
      <w:r w:rsidRPr="0008034F">
        <w:rPr>
          <w:lang w:val="ru-RU"/>
        </w:rPr>
        <w:fldChar w:fldCharType="separate"/>
      </w:r>
      <w:r w:rsidRPr="0008034F">
        <w:rPr>
          <w:noProof/>
          <w:lang w:val="ru-RU"/>
        </w:rPr>
        <w:t>1</w:t>
      </w:r>
      <w:r w:rsidRPr="0008034F">
        <w:rPr>
          <w:lang w:val="ru-RU"/>
        </w:rPr>
        <w:fldChar w:fldCharType="end"/>
      </w:r>
      <w:r w:rsidRPr="0008034F">
        <w:rPr>
          <w:lang w:val="ru-RU"/>
        </w:rPr>
        <w:t xml:space="preserve"> – время прохождения сигнала</w:t>
      </w:r>
    </w:p>
    <w:tbl>
      <w:tblPr>
        <w:tblStyle w:val="ac"/>
        <w:tblW w:w="0" w:type="auto"/>
        <w:tblLook w:val="04A0" w:firstRow="1" w:lastRow="0" w:firstColumn="1" w:lastColumn="0" w:noHBand="0" w:noVBand="1"/>
      </w:tblPr>
      <w:tblGrid>
        <w:gridCol w:w="3116"/>
        <w:gridCol w:w="3116"/>
        <w:gridCol w:w="3117"/>
      </w:tblGrid>
      <w:tr w:rsidR="00B53D88" w:rsidTr="006F6208">
        <w:tc>
          <w:tcPr>
            <w:tcW w:w="3116" w:type="dxa"/>
            <w:vMerge w:val="restart"/>
            <w:vAlign w:val="center"/>
          </w:tcPr>
          <w:p w:rsidR="00B53D88" w:rsidRDefault="00B53D88" w:rsidP="00B53D88">
            <w:pPr>
              <w:ind w:firstLine="0"/>
              <w:jc w:val="center"/>
              <w:rPr>
                <w:lang w:val="ru-RU"/>
              </w:rPr>
            </w:pPr>
            <w:r>
              <w:rPr>
                <w:lang w:val="ru-RU"/>
              </w:rPr>
              <w:t>Расстояние, м</w:t>
            </w:r>
          </w:p>
        </w:tc>
        <w:tc>
          <w:tcPr>
            <w:tcW w:w="6233" w:type="dxa"/>
            <w:gridSpan w:val="2"/>
            <w:vAlign w:val="center"/>
          </w:tcPr>
          <w:p w:rsidR="00B53D88" w:rsidRDefault="00B53D88" w:rsidP="00B53D88">
            <w:pPr>
              <w:ind w:firstLine="0"/>
              <w:jc w:val="center"/>
              <w:rPr>
                <w:lang w:val="ru-RU"/>
              </w:rPr>
            </w:pPr>
            <w:r>
              <w:rPr>
                <w:lang w:val="ru-RU"/>
              </w:rPr>
              <w:t>Время прохождения</w:t>
            </w:r>
          </w:p>
        </w:tc>
      </w:tr>
      <w:tr w:rsidR="00B53D88" w:rsidTr="00B53D88">
        <w:tc>
          <w:tcPr>
            <w:tcW w:w="3116" w:type="dxa"/>
            <w:vMerge/>
            <w:vAlign w:val="center"/>
          </w:tcPr>
          <w:p w:rsidR="00B53D88" w:rsidRDefault="00B53D88" w:rsidP="00B53D88">
            <w:pPr>
              <w:ind w:firstLine="0"/>
              <w:jc w:val="center"/>
              <w:rPr>
                <w:lang w:val="ru-RU"/>
              </w:rPr>
            </w:pPr>
          </w:p>
        </w:tc>
        <w:tc>
          <w:tcPr>
            <w:tcW w:w="3116" w:type="dxa"/>
            <w:vAlign w:val="center"/>
          </w:tcPr>
          <w:p w:rsidR="00B53D88" w:rsidRDefault="00B53D88" w:rsidP="00B53D88">
            <w:pPr>
              <w:ind w:firstLine="0"/>
              <w:jc w:val="center"/>
              <w:rPr>
                <w:lang w:val="ru-RU"/>
              </w:rPr>
            </w:pPr>
            <w:r>
              <w:rPr>
                <w:lang w:val="ru-RU"/>
              </w:rPr>
              <w:t>Ультразвуковой сигнал</w:t>
            </w:r>
          </w:p>
        </w:tc>
        <w:tc>
          <w:tcPr>
            <w:tcW w:w="3117" w:type="dxa"/>
            <w:vAlign w:val="center"/>
          </w:tcPr>
          <w:p w:rsidR="00B53D88" w:rsidRDefault="00B53D88" w:rsidP="00B53D88">
            <w:pPr>
              <w:ind w:firstLine="0"/>
              <w:jc w:val="center"/>
              <w:rPr>
                <w:lang w:val="ru-RU"/>
              </w:rPr>
            </w:pPr>
            <w:r>
              <w:rPr>
                <w:lang w:val="ru-RU"/>
              </w:rPr>
              <w:t>Электромагнитная волна</w:t>
            </w:r>
          </w:p>
        </w:tc>
      </w:tr>
      <w:tr w:rsidR="00B53D88" w:rsidTr="00B53D88">
        <w:tc>
          <w:tcPr>
            <w:tcW w:w="3116" w:type="dxa"/>
            <w:vAlign w:val="center"/>
          </w:tcPr>
          <w:p w:rsidR="00B53D88" w:rsidRDefault="000B6632" w:rsidP="00B53D88">
            <w:pPr>
              <w:ind w:firstLine="0"/>
              <w:jc w:val="center"/>
              <w:rPr>
                <w:lang w:val="ru-RU"/>
              </w:rPr>
            </w:pPr>
            <w:r>
              <w:rPr>
                <w:lang w:val="ru-RU"/>
              </w:rPr>
              <w:t>0,</w:t>
            </w:r>
            <w:r w:rsidR="00B53D88">
              <w:rPr>
                <w:lang w:val="ru-RU"/>
              </w:rPr>
              <w:t>1</w:t>
            </w:r>
          </w:p>
        </w:tc>
        <w:tc>
          <w:tcPr>
            <w:tcW w:w="3116" w:type="dxa"/>
            <w:vAlign w:val="center"/>
          </w:tcPr>
          <w:p w:rsidR="00B53D88" w:rsidRDefault="000B6632" w:rsidP="00B53D88">
            <w:pPr>
              <w:ind w:firstLine="0"/>
              <w:jc w:val="center"/>
              <w:rPr>
                <w:lang w:val="ru-RU"/>
              </w:rPr>
            </w:pPr>
            <w:r>
              <w:rPr>
                <w:lang w:val="ru-RU"/>
              </w:rPr>
              <w:t>0,</w:t>
            </w:r>
            <w:r w:rsidR="00B53D88">
              <w:rPr>
                <w:lang w:val="ru-RU"/>
              </w:rPr>
              <w:t>6 мс</w:t>
            </w:r>
          </w:p>
        </w:tc>
        <w:tc>
          <w:tcPr>
            <w:tcW w:w="3117" w:type="dxa"/>
            <w:vAlign w:val="center"/>
          </w:tcPr>
          <w:p w:rsidR="00B53D88" w:rsidRDefault="000B6632" w:rsidP="00B53D88">
            <w:pPr>
              <w:ind w:firstLine="0"/>
              <w:jc w:val="center"/>
              <w:rPr>
                <w:lang w:val="ru-RU"/>
              </w:rPr>
            </w:pPr>
            <w:r>
              <w:rPr>
                <w:lang w:val="ru-RU"/>
              </w:rPr>
              <w:t>0,</w:t>
            </w:r>
            <w:r w:rsidR="00B53D88">
              <w:rPr>
                <w:lang w:val="ru-RU"/>
              </w:rPr>
              <w:t>7 нс</w:t>
            </w:r>
          </w:p>
        </w:tc>
      </w:tr>
      <w:tr w:rsidR="00B53D88" w:rsidTr="00B53D88">
        <w:tc>
          <w:tcPr>
            <w:tcW w:w="3116" w:type="dxa"/>
            <w:vAlign w:val="center"/>
          </w:tcPr>
          <w:p w:rsidR="00B53D88" w:rsidRDefault="000B6632" w:rsidP="00B53D88">
            <w:pPr>
              <w:ind w:firstLine="0"/>
              <w:jc w:val="center"/>
              <w:rPr>
                <w:lang w:val="ru-RU"/>
              </w:rPr>
            </w:pPr>
            <w:r>
              <w:rPr>
                <w:lang w:val="ru-RU"/>
              </w:rPr>
              <w:t>0,</w:t>
            </w:r>
            <w:r w:rsidR="00B53D88">
              <w:rPr>
                <w:lang w:val="ru-RU"/>
              </w:rPr>
              <w:t>2</w:t>
            </w:r>
          </w:p>
        </w:tc>
        <w:tc>
          <w:tcPr>
            <w:tcW w:w="3116" w:type="dxa"/>
            <w:vAlign w:val="center"/>
          </w:tcPr>
          <w:p w:rsidR="00B53D88" w:rsidRDefault="000B6632" w:rsidP="00B53D88">
            <w:pPr>
              <w:ind w:firstLine="0"/>
              <w:jc w:val="center"/>
              <w:rPr>
                <w:lang w:val="ru-RU"/>
              </w:rPr>
            </w:pPr>
            <w:r>
              <w:rPr>
                <w:lang w:val="ru-RU"/>
              </w:rPr>
              <w:t>1,</w:t>
            </w:r>
            <w:r w:rsidR="00B53D88">
              <w:rPr>
                <w:lang w:val="ru-RU"/>
              </w:rPr>
              <w:t>2 мс</w:t>
            </w:r>
          </w:p>
        </w:tc>
        <w:tc>
          <w:tcPr>
            <w:tcW w:w="3117" w:type="dxa"/>
            <w:vAlign w:val="center"/>
          </w:tcPr>
          <w:p w:rsidR="00B53D88" w:rsidRDefault="000B6632" w:rsidP="00B53D88">
            <w:pPr>
              <w:ind w:firstLine="0"/>
              <w:jc w:val="center"/>
              <w:rPr>
                <w:lang w:val="ru-RU"/>
              </w:rPr>
            </w:pPr>
            <w:r>
              <w:rPr>
                <w:lang w:val="ru-RU"/>
              </w:rPr>
              <w:t>1,</w:t>
            </w:r>
            <w:r w:rsidR="00B53D88">
              <w:rPr>
                <w:lang w:val="ru-RU"/>
              </w:rPr>
              <w:t>3 нс</w:t>
            </w:r>
          </w:p>
        </w:tc>
      </w:tr>
      <w:tr w:rsidR="00B53D88" w:rsidTr="00B53D88">
        <w:tc>
          <w:tcPr>
            <w:tcW w:w="3116" w:type="dxa"/>
            <w:vAlign w:val="center"/>
          </w:tcPr>
          <w:p w:rsidR="00B53D88" w:rsidRDefault="000B6632" w:rsidP="00B53D88">
            <w:pPr>
              <w:ind w:firstLine="0"/>
              <w:jc w:val="center"/>
              <w:rPr>
                <w:lang w:val="ru-RU"/>
              </w:rPr>
            </w:pPr>
            <w:r>
              <w:rPr>
                <w:lang w:val="ru-RU"/>
              </w:rPr>
              <w:t>0,</w:t>
            </w:r>
            <w:r w:rsidR="00B53D88">
              <w:rPr>
                <w:lang w:val="ru-RU"/>
              </w:rPr>
              <w:t>5</w:t>
            </w:r>
          </w:p>
        </w:tc>
        <w:tc>
          <w:tcPr>
            <w:tcW w:w="3116" w:type="dxa"/>
            <w:vAlign w:val="center"/>
          </w:tcPr>
          <w:p w:rsidR="00B53D88" w:rsidRDefault="00B53D88" w:rsidP="00B53D88">
            <w:pPr>
              <w:ind w:firstLine="0"/>
              <w:jc w:val="center"/>
              <w:rPr>
                <w:lang w:val="ru-RU"/>
              </w:rPr>
            </w:pPr>
            <w:r>
              <w:rPr>
                <w:lang w:val="ru-RU"/>
              </w:rPr>
              <w:t>3 мс</w:t>
            </w:r>
          </w:p>
        </w:tc>
        <w:tc>
          <w:tcPr>
            <w:tcW w:w="3117" w:type="dxa"/>
            <w:vAlign w:val="center"/>
          </w:tcPr>
          <w:p w:rsidR="00B53D88" w:rsidRDefault="000B6632" w:rsidP="00B53D88">
            <w:pPr>
              <w:ind w:firstLine="0"/>
              <w:jc w:val="center"/>
              <w:rPr>
                <w:lang w:val="ru-RU"/>
              </w:rPr>
            </w:pPr>
            <w:r>
              <w:rPr>
                <w:lang w:val="ru-RU"/>
              </w:rPr>
              <w:t>3,</w:t>
            </w:r>
            <w:r w:rsidR="00B53D88">
              <w:rPr>
                <w:lang w:val="ru-RU"/>
              </w:rPr>
              <w:t>3 нс</w:t>
            </w:r>
          </w:p>
        </w:tc>
      </w:tr>
      <w:tr w:rsidR="00B53D88" w:rsidTr="00B53D88">
        <w:tc>
          <w:tcPr>
            <w:tcW w:w="3116" w:type="dxa"/>
            <w:vAlign w:val="center"/>
          </w:tcPr>
          <w:p w:rsidR="00B53D88" w:rsidRDefault="00B53D88" w:rsidP="00B53D88">
            <w:pPr>
              <w:ind w:firstLine="0"/>
              <w:jc w:val="center"/>
              <w:rPr>
                <w:lang w:val="ru-RU"/>
              </w:rPr>
            </w:pPr>
            <w:r>
              <w:rPr>
                <w:lang w:val="ru-RU"/>
              </w:rPr>
              <w:t>1</w:t>
            </w:r>
          </w:p>
        </w:tc>
        <w:tc>
          <w:tcPr>
            <w:tcW w:w="3116" w:type="dxa"/>
            <w:vAlign w:val="center"/>
          </w:tcPr>
          <w:p w:rsidR="00B53D88" w:rsidRDefault="00B53D88" w:rsidP="00B53D88">
            <w:pPr>
              <w:ind w:firstLine="0"/>
              <w:jc w:val="center"/>
              <w:rPr>
                <w:lang w:val="ru-RU"/>
              </w:rPr>
            </w:pPr>
            <w:r>
              <w:rPr>
                <w:lang w:val="ru-RU"/>
              </w:rPr>
              <w:t>6 мс</w:t>
            </w:r>
          </w:p>
        </w:tc>
        <w:tc>
          <w:tcPr>
            <w:tcW w:w="3117" w:type="dxa"/>
            <w:vAlign w:val="center"/>
          </w:tcPr>
          <w:p w:rsidR="00B53D88" w:rsidRDefault="000B6632" w:rsidP="00B53D88">
            <w:pPr>
              <w:ind w:firstLine="0"/>
              <w:jc w:val="center"/>
              <w:rPr>
                <w:lang w:val="ru-RU"/>
              </w:rPr>
            </w:pPr>
            <w:r>
              <w:rPr>
                <w:lang w:val="ru-RU"/>
              </w:rPr>
              <w:t>6,</w:t>
            </w:r>
            <w:r w:rsidR="00B53D88">
              <w:rPr>
                <w:lang w:val="ru-RU"/>
              </w:rPr>
              <w:t>6 нс</w:t>
            </w:r>
          </w:p>
        </w:tc>
      </w:tr>
      <w:tr w:rsidR="00B53D88" w:rsidTr="00B53D88">
        <w:tc>
          <w:tcPr>
            <w:tcW w:w="3116" w:type="dxa"/>
            <w:vAlign w:val="center"/>
          </w:tcPr>
          <w:p w:rsidR="00B53D88" w:rsidRDefault="00B53D88" w:rsidP="00B53D88">
            <w:pPr>
              <w:ind w:firstLine="0"/>
              <w:jc w:val="center"/>
              <w:rPr>
                <w:lang w:val="ru-RU"/>
              </w:rPr>
            </w:pPr>
            <w:r>
              <w:rPr>
                <w:lang w:val="ru-RU"/>
              </w:rPr>
              <w:t>2</w:t>
            </w:r>
          </w:p>
        </w:tc>
        <w:tc>
          <w:tcPr>
            <w:tcW w:w="3116" w:type="dxa"/>
            <w:vAlign w:val="center"/>
          </w:tcPr>
          <w:p w:rsidR="00B53D88" w:rsidRDefault="00B53D88" w:rsidP="00B53D88">
            <w:pPr>
              <w:ind w:firstLine="0"/>
              <w:jc w:val="center"/>
              <w:rPr>
                <w:lang w:val="ru-RU"/>
              </w:rPr>
            </w:pPr>
            <w:r>
              <w:rPr>
                <w:lang w:val="ru-RU"/>
              </w:rPr>
              <w:t>12 мс</w:t>
            </w:r>
          </w:p>
        </w:tc>
        <w:tc>
          <w:tcPr>
            <w:tcW w:w="3117" w:type="dxa"/>
            <w:vAlign w:val="center"/>
          </w:tcPr>
          <w:p w:rsidR="00B53D88" w:rsidRDefault="000B6632" w:rsidP="00B53D88">
            <w:pPr>
              <w:ind w:firstLine="0"/>
              <w:jc w:val="center"/>
              <w:rPr>
                <w:lang w:val="ru-RU"/>
              </w:rPr>
            </w:pPr>
            <w:r>
              <w:rPr>
                <w:lang w:val="ru-RU"/>
              </w:rPr>
              <w:t>13,</w:t>
            </w:r>
            <w:r w:rsidR="00B53D88">
              <w:rPr>
                <w:lang w:val="ru-RU"/>
              </w:rPr>
              <w:t>3 нс</w:t>
            </w:r>
          </w:p>
        </w:tc>
      </w:tr>
      <w:tr w:rsidR="00B53D88" w:rsidTr="00B53D88">
        <w:tc>
          <w:tcPr>
            <w:tcW w:w="3116" w:type="dxa"/>
            <w:vAlign w:val="center"/>
          </w:tcPr>
          <w:p w:rsidR="00B53D88" w:rsidRDefault="00B53D88" w:rsidP="00B53D88">
            <w:pPr>
              <w:ind w:firstLine="0"/>
              <w:jc w:val="center"/>
              <w:rPr>
                <w:lang w:val="ru-RU"/>
              </w:rPr>
            </w:pPr>
            <w:r>
              <w:rPr>
                <w:lang w:val="ru-RU"/>
              </w:rPr>
              <w:t>5</w:t>
            </w:r>
          </w:p>
        </w:tc>
        <w:tc>
          <w:tcPr>
            <w:tcW w:w="3116" w:type="dxa"/>
            <w:vAlign w:val="center"/>
          </w:tcPr>
          <w:p w:rsidR="00B53D88" w:rsidRDefault="00B53D88" w:rsidP="00B53D88">
            <w:pPr>
              <w:ind w:firstLine="0"/>
              <w:jc w:val="center"/>
              <w:rPr>
                <w:lang w:val="ru-RU"/>
              </w:rPr>
            </w:pPr>
            <w:r>
              <w:rPr>
                <w:lang w:val="ru-RU"/>
              </w:rPr>
              <w:t>30 мс</w:t>
            </w:r>
          </w:p>
        </w:tc>
        <w:tc>
          <w:tcPr>
            <w:tcW w:w="3117" w:type="dxa"/>
            <w:vAlign w:val="center"/>
          </w:tcPr>
          <w:p w:rsidR="00B53D88" w:rsidRDefault="000B6632" w:rsidP="00B53D88">
            <w:pPr>
              <w:ind w:firstLine="0"/>
              <w:jc w:val="center"/>
              <w:rPr>
                <w:lang w:val="ru-RU"/>
              </w:rPr>
            </w:pPr>
            <w:r>
              <w:rPr>
                <w:lang w:val="ru-RU"/>
              </w:rPr>
              <w:t>33,</w:t>
            </w:r>
            <w:r w:rsidR="00B53D88">
              <w:rPr>
                <w:lang w:val="ru-RU"/>
              </w:rPr>
              <w:t>3 нс</w:t>
            </w:r>
          </w:p>
        </w:tc>
      </w:tr>
      <w:tr w:rsidR="00B53D88" w:rsidTr="00B53D88">
        <w:tc>
          <w:tcPr>
            <w:tcW w:w="3116" w:type="dxa"/>
            <w:vAlign w:val="center"/>
          </w:tcPr>
          <w:p w:rsidR="00B53D88" w:rsidRDefault="00B53D88" w:rsidP="00B53D88">
            <w:pPr>
              <w:ind w:firstLine="0"/>
              <w:jc w:val="center"/>
              <w:rPr>
                <w:lang w:val="ru-RU"/>
              </w:rPr>
            </w:pPr>
            <w:r>
              <w:rPr>
                <w:lang w:val="ru-RU"/>
              </w:rPr>
              <w:t>10</w:t>
            </w:r>
          </w:p>
        </w:tc>
        <w:tc>
          <w:tcPr>
            <w:tcW w:w="3116" w:type="dxa"/>
            <w:vAlign w:val="center"/>
          </w:tcPr>
          <w:p w:rsidR="00B53D88" w:rsidRDefault="00B53D88" w:rsidP="00B53D88">
            <w:pPr>
              <w:ind w:firstLine="0"/>
              <w:jc w:val="center"/>
              <w:rPr>
                <w:lang w:val="ru-RU"/>
              </w:rPr>
            </w:pPr>
            <w:r>
              <w:rPr>
                <w:lang w:val="ru-RU"/>
              </w:rPr>
              <w:t>60 мс</w:t>
            </w:r>
          </w:p>
        </w:tc>
        <w:tc>
          <w:tcPr>
            <w:tcW w:w="3117" w:type="dxa"/>
            <w:vAlign w:val="center"/>
          </w:tcPr>
          <w:p w:rsidR="00B53D88" w:rsidRDefault="000B6632" w:rsidP="00B53D88">
            <w:pPr>
              <w:ind w:firstLine="0"/>
              <w:jc w:val="center"/>
              <w:rPr>
                <w:lang w:val="ru-RU"/>
              </w:rPr>
            </w:pPr>
            <w:r>
              <w:rPr>
                <w:lang w:val="ru-RU"/>
              </w:rPr>
              <w:t>66,</w:t>
            </w:r>
            <w:r w:rsidR="00B53D88">
              <w:rPr>
                <w:lang w:val="ru-RU"/>
              </w:rPr>
              <w:t>6 нс</w:t>
            </w:r>
          </w:p>
        </w:tc>
      </w:tr>
    </w:tbl>
    <w:p w:rsidR="00B53D88" w:rsidRPr="00B53D88" w:rsidRDefault="00B53D88" w:rsidP="00B53D88">
      <w:pPr>
        <w:rPr>
          <w:lang w:val="ru-RU"/>
        </w:rPr>
      </w:pPr>
    </w:p>
    <w:p w:rsidR="006F6208" w:rsidRDefault="00C24088" w:rsidP="00C24088">
      <w:pPr>
        <w:pStyle w:val="3"/>
      </w:pPr>
      <w:bookmarkStart w:id="18" w:name="_Toc468750974"/>
      <w:r>
        <w:t xml:space="preserve">2.10.1 </w:t>
      </w:r>
      <w:r w:rsidR="006F6208">
        <w:t>Ультразвуковые датчики уровня</w:t>
      </w:r>
      <w:bookmarkEnd w:id="18"/>
    </w:p>
    <w:p w:rsidR="00C24088" w:rsidRDefault="00C24088" w:rsidP="006F6208">
      <w:pPr>
        <w:rPr>
          <w:lang w:val="ru-RU"/>
        </w:rPr>
      </w:pPr>
    </w:p>
    <w:p w:rsidR="00471D1F" w:rsidRDefault="006F6208" w:rsidP="006F6208">
      <w:pPr>
        <w:rPr>
          <w:lang w:val="ru-RU"/>
        </w:rPr>
      </w:pPr>
      <w:r w:rsidRPr="006F6208">
        <w:rPr>
          <w:lang w:val="ru-RU"/>
        </w:rPr>
        <w:t>В простейшем и наиболее распространённом случае, когда УЗК - датчик расположен в верхней точке резервуара, уровень среды вычисляется как разность между высотой резервуара и расстоянием между датчиком и поверхностью среды (в общем случае необходимо вносить поправку, учитывающую разность между реальной высотой установки датчика и высотой резервуара). Это расстояние вычисляется по измеряемому времени, которое необходимо ультразвуковому импульсу для прохождения пути от датчика до поверхности контрол</w:t>
      </w:r>
      <w:r w:rsidR="00826D2D">
        <w:rPr>
          <w:lang w:val="ru-RU"/>
        </w:rPr>
        <w:t>ируемой среды и обратно (рисунок 15</w:t>
      </w:r>
      <w:r w:rsidRPr="006F6208">
        <w:rPr>
          <w:lang w:val="ru-RU"/>
        </w:rPr>
        <w:t>).</w:t>
      </w:r>
    </w:p>
    <w:p w:rsidR="00C37261" w:rsidRDefault="00C37261" w:rsidP="006F6208">
      <w:pPr>
        <w:rPr>
          <w:lang w:val="ru-RU"/>
        </w:rPr>
      </w:pPr>
    </w:p>
    <w:p w:rsidR="00070079" w:rsidRDefault="00070079" w:rsidP="00070079">
      <w:pPr>
        <w:jc w:val="center"/>
        <w:rPr>
          <w:noProof/>
          <w:lang w:val="ru-RU" w:eastAsia="ru-RU"/>
        </w:rPr>
      </w:pPr>
    </w:p>
    <w:p w:rsidR="00070079" w:rsidRDefault="00070079" w:rsidP="00070079">
      <w:pPr>
        <w:keepNext/>
        <w:jc w:val="center"/>
      </w:pPr>
      <w:r>
        <w:rPr>
          <w:noProof/>
          <w:lang w:val="ru-RU" w:eastAsia="ru-RU"/>
        </w:rPr>
        <w:drawing>
          <wp:inline distT="0" distB="0" distL="0" distR="0" wp14:anchorId="29932287" wp14:editId="0CA05E2D">
            <wp:extent cx="1990725" cy="2139351"/>
            <wp:effectExtent l="0" t="0" r="0" b="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7"/>
                    <a:srcRect b="15244"/>
                    <a:stretch/>
                  </pic:blipFill>
                  <pic:spPr bwMode="auto">
                    <a:xfrm>
                      <a:off x="0" y="0"/>
                      <a:ext cx="1990725" cy="2139351"/>
                    </a:xfrm>
                    <a:prstGeom prst="rect">
                      <a:avLst/>
                    </a:prstGeom>
                    <a:ln>
                      <a:noFill/>
                    </a:ln>
                    <a:extLst>
                      <a:ext uri="{53640926-AAD7-44D8-BBD7-CCE9431645EC}">
                        <a14:shadowObscured xmlns:a14="http://schemas.microsoft.com/office/drawing/2010/main"/>
                      </a:ext>
                    </a:extLst>
                  </pic:spPr>
                </pic:pic>
              </a:graphicData>
            </a:graphic>
          </wp:inline>
        </w:drawing>
      </w:r>
    </w:p>
    <w:p w:rsidR="00070079" w:rsidRDefault="00070079" w:rsidP="00070079">
      <w:pPr>
        <w:pStyle w:val="aa"/>
        <w:rPr>
          <w:lang w:val="ru-RU"/>
        </w:rPr>
      </w:pPr>
      <w:r w:rsidRPr="00070079">
        <w:rPr>
          <w:lang w:val="ru-RU"/>
        </w:rPr>
        <w:t xml:space="preserve">Рисунок </w:t>
      </w:r>
      <w:r>
        <w:fldChar w:fldCharType="begin"/>
      </w:r>
      <w:r w:rsidRPr="00070079">
        <w:rPr>
          <w:lang w:val="ru-RU"/>
        </w:rPr>
        <w:instrText xml:space="preserve"> </w:instrText>
      </w:r>
      <w:r>
        <w:instrText>SEQ</w:instrText>
      </w:r>
      <w:r w:rsidRPr="00070079">
        <w:rPr>
          <w:lang w:val="ru-RU"/>
        </w:rPr>
        <w:instrText xml:space="preserve"> Рисунок \* </w:instrText>
      </w:r>
      <w:r>
        <w:instrText>ARABIC</w:instrText>
      </w:r>
      <w:r w:rsidRPr="00070079">
        <w:rPr>
          <w:lang w:val="ru-RU"/>
        </w:rPr>
        <w:instrText xml:space="preserve"> </w:instrText>
      </w:r>
      <w:r>
        <w:fldChar w:fldCharType="separate"/>
      </w:r>
      <w:r w:rsidR="00F4154B" w:rsidRPr="00EC4D75">
        <w:rPr>
          <w:noProof/>
          <w:lang w:val="ru-RU"/>
        </w:rPr>
        <w:t>15</w:t>
      </w:r>
      <w:r>
        <w:fldChar w:fldCharType="end"/>
      </w:r>
      <w:r>
        <w:rPr>
          <w:lang w:val="ru-RU"/>
        </w:rPr>
        <w:t xml:space="preserve"> – Принцип реализации ультразвукового метода определения уровня</w:t>
      </w:r>
    </w:p>
    <w:p w:rsidR="00C37261" w:rsidRPr="00C37261" w:rsidRDefault="00C37261" w:rsidP="00C37261">
      <w:pPr>
        <w:rPr>
          <w:lang w:val="ru-RU"/>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5"/>
      </w:tblGrid>
      <w:tr w:rsidR="00A97AAC" w:rsidRPr="00C37261" w:rsidTr="007510F3">
        <w:tc>
          <w:tcPr>
            <w:tcW w:w="4674" w:type="dxa"/>
            <w:vAlign w:val="center"/>
          </w:tcPr>
          <w:p w:rsidR="00A97AAC" w:rsidRPr="00C37261" w:rsidRDefault="00C37261" w:rsidP="00C37261">
            <w:pPr>
              <w:ind w:firstLine="0"/>
              <w:rPr>
                <w:rFonts w:eastAsiaTheme="minorEastAsia"/>
                <w:lang w:val="ru-RU"/>
              </w:rPr>
            </w:pPr>
            <w:r w:rsidRPr="00C37261">
              <w:rPr>
                <w:rFonts w:eastAsiaTheme="minorEastAsia"/>
                <w:position w:val="-34"/>
                <w:lang w:val="ru-RU"/>
              </w:rPr>
              <w:object w:dxaOrig="1780" w:dyaOrig="780">
                <v:shape id="_x0000_i1050" type="#_x0000_t75" style="width:89pt;height:38.7pt" o:ole="">
                  <v:imagedata r:id="rId88" o:title=""/>
                </v:shape>
                <o:OLEObject Type="Embed" ProgID="Equation.DSMT4" ShapeID="_x0000_i1050" DrawAspect="Content" ObjectID="_1542560324" r:id="rId89"/>
              </w:object>
            </w:r>
            <w:r w:rsidR="00A97AAC" w:rsidRPr="00C37261">
              <w:rPr>
                <w:rFonts w:eastAsiaTheme="minorEastAsia"/>
                <w:lang w:val="ru-RU"/>
              </w:rPr>
              <w:t xml:space="preserve"> </w:t>
            </w:r>
          </w:p>
        </w:tc>
        <w:tc>
          <w:tcPr>
            <w:tcW w:w="4675" w:type="dxa"/>
          </w:tcPr>
          <w:p w:rsidR="00A97AAC" w:rsidRPr="00802ADD" w:rsidRDefault="00A97AAC" w:rsidP="00A90E13">
            <w:pPr>
              <w:ind w:firstLine="0"/>
              <w:rPr>
                <w:lang w:val="ru-RU"/>
              </w:rPr>
            </w:pPr>
            <w:r w:rsidRPr="00802ADD">
              <w:rPr>
                <w:lang w:val="ru-RU"/>
              </w:rPr>
              <w:t xml:space="preserve">                                                           (</w:t>
            </w:r>
            <w:r w:rsidRPr="00C37261">
              <w:rPr>
                <w:lang w:val="ru-RU"/>
              </w:rPr>
              <w:t>9</w:t>
            </w:r>
            <w:r w:rsidRPr="00802ADD">
              <w:rPr>
                <w:lang w:val="ru-RU"/>
              </w:rPr>
              <w:t>)</w:t>
            </w:r>
          </w:p>
        </w:tc>
      </w:tr>
      <w:tr w:rsidR="00C37261" w:rsidRPr="00C37261" w:rsidTr="007510F3">
        <w:tc>
          <w:tcPr>
            <w:tcW w:w="4674" w:type="dxa"/>
            <w:vAlign w:val="center"/>
          </w:tcPr>
          <w:p w:rsidR="00C37261" w:rsidRDefault="00C37261" w:rsidP="00A97AAC">
            <w:pPr>
              <w:ind w:firstLine="0"/>
              <w:rPr>
                <w:rFonts w:eastAsia="Calibri" w:cs="Times New Roman"/>
                <w:lang w:val="ru-RU"/>
              </w:rPr>
            </w:pPr>
          </w:p>
        </w:tc>
        <w:tc>
          <w:tcPr>
            <w:tcW w:w="4675" w:type="dxa"/>
          </w:tcPr>
          <w:p w:rsidR="00C37261" w:rsidRPr="00802ADD" w:rsidRDefault="00C37261" w:rsidP="00A90E13">
            <w:pPr>
              <w:ind w:firstLine="0"/>
              <w:rPr>
                <w:lang w:val="ru-RU"/>
              </w:rPr>
            </w:pPr>
          </w:p>
        </w:tc>
      </w:tr>
    </w:tbl>
    <w:p w:rsidR="009620A3" w:rsidRDefault="004751E5" w:rsidP="004751E5">
      <w:pPr>
        <w:rPr>
          <w:lang w:val="ru-RU"/>
        </w:rPr>
      </w:pPr>
      <w:r w:rsidRPr="004751E5">
        <w:rPr>
          <w:lang w:val="ru-RU"/>
        </w:rPr>
        <w:t xml:space="preserve">Здесь </w:t>
      </w:r>
      <w:r w:rsidR="00C24088" w:rsidRPr="00C24088">
        <w:rPr>
          <w:position w:val="-12"/>
          <w:lang w:val="ru-RU"/>
        </w:rPr>
        <w:object w:dxaOrig="340" w:dyaOrig="380">
          <v:shape id="_x0000_i1051" type="#_x0000_t75" style="width:17pt;height:19pt" o:ole="">
            <v:imagedata r:id="rId90" o:title=""/>
          </v:shape>
          <o:OLEObject Type="Embed" ProgID="Equation.DSMT4" ShapeID="_x0000_i1051" DrawAspect="Content" ObjectID="_1542560325" r:id="rId91"/>
        </w:object>
      </w:r>
      <w:r w:rsidRPr="004751E5">
        <w:rPr>
          <w:lang w:val="ru-RU"/>
        </w:rPr>
        <w:t xml:space="preserve"> </w:t>
      </w:r>
      <w:r w:rsidR="004E0EBC">
        <w:rPr>
          <w:lang w:val="ru-RU"/>
        </w:rPr>
        <w:t>–</w:t>
      </w:r>
      <w:r w:rsidRPr="004751E5">
        <w:rPr>
          <w:lang w:val="ru-RU"/>
        </w:rPr>
        <w:t xml:space="preserve"> скорость распространения ультразв</w:t>
      </w:r>
      <w:r w:rsidR="009620A3">
        <w:rPr>
          <w:lang w:val="ru-RU"/>
        </w:rPr>
        <w:t>укового сигнала в данной среде.</w:t>
      </w:r>
    </w:p>
    <w:p w:rsidR="009620A3" w:rsidRDefault="004751E5" w:rsidP="004751E5">
      <w:pPr>
        <w:rPr>
          <w:lang w:val="ru-RU"/>
        </w:rPr>
      </w:pPr>
      <w:r w:rsidRPr="004751E5">
        <w:rPr>
          <w:lang w:val="ru-RU"/>
        </w:rPr>
        <w:t>Хим</w:t>
      </w:r>
      <w:r w:rsidR="00667CE6" w:rsidRPr="00667CE6">
        <w:rPr>
          <w:noProof/>
          <w:sz w:val="20"/>
          <w:lang w:val="ru-RU" w:eastAsia="ru-RU"/>
        </w:rPr>
        <mc:AlternateContent>
          <mc:Choice Requires="wpg">
            <w:drawing>
              <wp:anchor distT="0" distB="0" distL="114300" distR="114300" simplePos="0" relativeHeight="251720704" behindDoc="0" locked="1" layoutInCell="0" allowOverlap="1" wp14:anchorId="7F49A29C" wp14:editId="46F038B4">
                <wp:simplePos x="0" y="0"/>
                <wp:positionH relativeFrom="page">
                  <wp:posOffset>720090</wp:posOffset>
                </wp:positionH>
                <wp:positionV relativeFrom="page">
                  <wp:posOffset>252095</wp:posOffset>
                </wp:positionV>
                <wp:extent cx="6588760" cy="10189210"/>
                <wp:effectExtent l="15240" t="13970" r="15875" b="17145"/>
                <wp:wrapNone/>
                <wp:docPr id="2012" name="Группа 20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13" name="Rectangle 6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4" name="Line 6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5" name="Line 6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6" name="Line 6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7" name="Line 6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8" name="Line 6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9" name="Line 6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0" name="Line 6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1" name="Line 6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2" name="Line 6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3" name="Line 6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4" name="Rectangle 6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025" name="Rectangle 6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026" name="Rectangle 6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027" name="Rectangle 6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028" name="Rectangle 6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029" name="Rectangle 6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030" name="Rectangle 7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031" name="Rectangle 7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667CE6" w:rsidRDefault="00FE5A6F" w:rsidP="00667CE6">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016754" id="Группа 2012" o:spid="_x0000_s1636" style="position:absolute;left:0;text-align:left;margin-left:56.7pt;margin-top:19.85pt;width:518.8pt;height:802.3pt;z-index:2517207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" o:allowincell="f">
                <v:rect id="Rectangle 683" o:spid="_x0000_s16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" filled="f" strokeweight="2pt"/>
                <v:line id="Line 684" o:spid="_x0000_s16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" strokeweight="2pt"/>
                <v:line id="Line 685" o:spid="_x0000_s16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" strokeweight="2pt"/>
                <v:line id="Line 686" o:spid="_x0000_s16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" strokeweight="2pt"/>
                <v:line id="Line 687" o:spid="_x0000_s16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" strokeweight="2pt"/>
                <v:line id="Line 688" o:spid="_x0000_s16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" strokeweight="2pt"/>
                <v:line id="Line 689" o:spid="_x0000_s16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" strokeweight="2pt"/>
                <v:line id="Line 690" o:spid="_x0000_s16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" strokeweight="2pt"/>
                <v:line id="Line 691" o:spid="_x0000_s16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" strokeweight="1pt"/>
                <v:line id="Line 692" o:spid="_x0000_s16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" strokeweight="2pt"/>
                <v:line id="Line 693" o:spid="_x0000_s16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" strokeweight="1pt"/>
                <v:rect id="Rectangle 694" o:spid="_x0000_s16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695" o:spid="_x0000_s16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696" o:spid="_x0000_s16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 докум.</w:t>
                        </w:r>
                      </w:p>
                    </w:txbxContent>
                  </v:textbox>
                </v:rect>
                <v:rect id="Rectangle 697" o:spid="_x0000_s16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698" o:spid="_x0000_s16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Дата</w:t>
                        </w:r>
                      </w:p>
                    </w:txbxContent>
                  </v:textbox>
                </v:rect>
                <v:rect id="Rectangle 699" o:spid="_x0000_s16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700" o:spid="_x0000_s16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701" o:spid="_x0000_s16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" filled="f" stroked="f" strokeweight=".25pt">
                  <v:textbox inset="1pt,1pt,1pt,1pt">
                    <w:txbxContent>
                      <w:p w:rsidR="00FE5A6F" w:rsidRPr="00667CE6" w:rsidRDefault="00FE5A6F" w:rsidP="00667CE6">
                        <w:pPr>
                          <w:pStyle w:val="af"/>
                          <w:jc w:val="center"/>
                          <w:rPr>
                            <w:i w:val="0"/>
                          </w:rPr>
                        </w:pPr>
                        <w:r w:rsidRPr="000267AE">
                          <w:rPr>
                            <w:i w:val="0"/>
                          </w:rPr>
                          <w:t>КП-220700.62.01-2016</w:t>
                        </w:r>
                      </w:p>
                    </w:txbxContent>
                  </v:textbox>
                </v:rect>
                <w10:wrap anchorx="page" anchory="page"/>
                <w10:anchorlock/>
              </v:group>
            </w:pict>
          </mc:Fallback>
        </mc:AlternateContent>
      </w:r>
      <w:r w:rsidRPr="004751E5">
        <w:rPr>
          <w:lang w:val="ru-RU"/>
        </w:rPr>
        <w:t xml:space="preserve">ические и физические свойства среды не влияют на результат </w:t>
      </w:r>
      <w:r w:rsidRPr="004751E5">
        <w:rPr>
          <w:lang w:val="ru-RU"/>
        </w:rPr>
        <w:lastRenderedPageBreak/>
        <w:t>измере</w:t>
      </w:r>
      <w:r w:rsidR="00EA0D94" w:rsidRPr="00EA0D94">
        <w:rPr>
          <w:noProof/>
          <w:sz w:val="20"/>
          <w:lang w:val="ru-RU" w:eastAsia="ru-RU"/>
        </w:rPr>
        <mc:AlternateContent>
          <mc:Choice Requires="wpg">
            <w:drawing>
              <wp:anchor distT="0" distB="0" distL="114300" distR="114300" simplePos="0" relativeHeight="251769856" behindDoc="0" locked="1" layoutInCell="0" allowOverlap="1" wp14:anchorId="08BC18F3" wp14:editId="3315E7A9">
                <wp:simplePos x="0" y="0"/>
                <wp:positionH relativeFrom="page">
                  <wp:posOffset>720090</wp:posOffset>
                </wp:positionH>
                <wp:positionV relativeFrom="page">
                  <wp:posOffset>252095</wp:posOffset>
                </wp:positionV>
                <wp:extent cx="6588760" cy="10189210"/>
                <wp:effectExtent l="15240" t="13970" r="15875" b="17145"/>
                <wp:wrapNone/>
                <wp:docPr id="2342" name="Группа 2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43"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44" name="Line 16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5" name="Line 16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6" name="Line 16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7" name="Line 16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8" name="Line 16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9" name="Line 17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0" name="Line 17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1" name="Line 17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2" name="Line 17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3" name="Line 17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4"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18"/>
                                </w:rPr>
                              </w:pPr>
                              <w:r>
                                <w:rPr>
                                  <w:sz w:val="18"/>
                                </w:rPr>
                                <w:t>Изм.</w:t>
                              </w:r>
                            </w:p>
                          </w:txbxContent>
                        </wps:txbx>
                        <wps:bodyPr rot="0" vert="horz" wrap="square" lIns="12700" tIns="12700" rIns="12700" bIns="12700" anchor="t" anchorCtr="0" upright="1">
                          <a:noAutofit/>
                        </wps:bodyPr>
                      </wps:wsp>
                      <wps:wsp>
                        <wps:cNvPr id="2355"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18"/>
                                </w:rPr>
                              </w:pPr>
                              <w:r>
                                <w:rPr>
                                  <w:sz w:val="18"/>
                                </w:rPr>
                                <w:t>Лист</w:t>
                              </w:r>
                            </w:p>
                          </w:txbxContent>
                        </wps:txbx>
                        <wps:bodyPr rot="0" vert="horz" wrap="square" lIns="12700" tIns="12700" rIns="12700" bIns="12700" anchor="t" anchorCtr="0" upright="1">
                          <a:noAutofit/>
                        </wps:bodyPr>
                      </wps:wsp>
                      <wps:wsp>
                        <wps:cNvPr id="2356"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18"/>
                                </w:rPr>
                              </w:pPr>
                              <w:r>
                                <w:rPr>
                                  <w:sz w:val="18"/>
                                </w:rPr>
                                <w:t>№ докум.</w:t>
                              </w:r>
                            </w:p>
                          </w:txbxContent>
                        </wps:txbx>
                        <wps:bodyPr rot="0" vert="horz" wrap="square" lIns="12700" tIns="12700" rIns="12700" bIns="12700" anchor="t" anchorCtr="0" upright="1">
                          <a:noAutofit/>
                        </wps:bodyPr>
                      </wps:wsp>
                      <wps:wsp>
                        <wps:cNvPr id="2357"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358"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18"/>
                                </w:rPr>
                              </w:pPr>
                              <w:r>
                                <w:rPr>
                                  <w:sz w:val="18"/>
                                </w:rPr>
                                <w:t>Дата</w:t>
                              </w:r>
                            </w:p>
                          </w:txbxContent>
                        </wps:txbx>
                        <wps:bodyPr rot="0" vert="horz" wrap="square" lIns="12700" tIns="12700" rIns="12700" bIns="12700" anchor="t" anchorCtr="0" upright="1">
                          <a:noAutofit/>
                        </wps:bodyPr>
                      </wps:wsp>
                      <wps:wsp>
                        <wps:cNvPr id="2359"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18"/>
                                </w:rPr>
                              </w:pPr>
                              <w:r>
                                <w:rPr>
                                  <w:sz w:val="18"/>
                                </w:rPr>
                                <w:t>Лист</w:t>
                              </w:r>
                            </w:p>
                          </w:txbxContent>
                        </wps:txbx>
                        <wps:bodyPr rot="0" vert="horz" wrap="square" lIns="12700" tIns="12700" rIns="12700" bIns="12700" anchor="t" anchorCtr="0" upright="1">
                          <a:noAutofit/>
                        </wps:bodyPr>
                      </wps:wsp>
                      <wps:wsp>
                        <wps:cNvPr id="2360"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Default="00EA0D94">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361"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A0D94" w:rsidRPr="00EA0D94" w:rsidRDefault="00EA0D94" w:rsidP="00EA0D94">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342" o:spid="_x0000_s1656" style="position:absolute;left:0;text-align:left;margin-left:56.7pt;margin-top:19.85pt;width:518.8pt;height:802.3pt;z-index:2517698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BhhxMKFAcAAKpVAAAOAAAAAAAAAAAAAAAAAC4C&#10;AABkcnMvZTJvRG9jLnhtbFBLAQItABQABgAIAAAAIQCMQ7bK4QAAAAwBAAAPAAAAAAAAAAAAAAAA&#10;AG4JAABkcnMvZG93bnJldi54bWxQSwUGAAAAAAQABADzAAAAfAoAAAAA&#10;" o:allowincell="f">
                <v:rect id="Rectangle 164" o:spid="_x0000_s16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" filled="f" strokeweight="2pt"/>
                <v:line id="Line 165" o:spid="_x0000_s16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" strokeweight="2pt"/>
                <v:line id="Line 166" o:spid="_x0000_s16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" strokeweight="2pt"/>
                <v:line id="Line 167" o:spid="_x0000_s16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" strokeweight="2pt"/>
                <v:line id="Line 168" o:spid="_x0000_s16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" strokeweight="2pt"/>
                <v:line id="Line 169" o:spid="_x0000_s16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" strokeweight="2pt"/>
                <v:line id="Line 170" o:spid="_x0000_s16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" strokeweight="2pt"/>
                <v:line id="Line 171" o:spid="_x0000_s16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" strokeweight="2pt"/>
                <v:line id="Line 172" o:spid="_x0000_s16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" strokeweight="1pt"/>
                <v:line id="Line 173" o:spid="_x0000_s16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" strokeweight="2pt"/>
                <v:line id="Line 174" o:spid="_x0000_s16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" strokeweight="1pt"/>
                <v:rect id="Rectangle 175" o:spid="_x0000_s16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" filled="f" stroked="f" strokeweight=".25pt">
                  <v:textbox inset="1pt,1pt,1pt,1pt">
                    <w:txbxContent>
                      <w:p w:rsidR="00EA0D94" w:rsidRDefault="00EA0D94">
                        <w:pPr>
                          <w:pStyle w:val="af"/>
                          <w:jc w:val="center"/>
                          <w:rPr>
                            <w:sz w:val="18"/>
                          </w:rPr>
                        </w:pPr>
                        <w:r>
                          <w:rPr>
                            <w:sz w:val="18"/>
                          </w:rPr>
                          <w:t>Изм.</w:t>
                        </w:r>
                      </w:p>
                    </w:txbxContent>
                  </v:textbox>
                </v:rect>
                <v:rect id="Rectangle 176" o:spid="_x0000_s16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" filled="f" stroked="f" strokeweight=".25pt">
                  <v:textbox inset="1pt,1pt,1pt,1pt">
                    <w:txbxContent>
                      <w:p w:rsidR="00EA0D94" w:rsidRDefault="00EA0D94">
                        <w:pPr>
                          <w:pStyle w:val="af"/>
                          <w:jc w:val="center"/>
                          <w:rPr>
                            <w:sz w:val="18"/>
                          </w:rPr>
                        </w:pPr>
                        <w:r>
                          <w:rPr>
                            <w:sz w:val="18"/>
                          </w:rPr>
                          <w:t>Лист</w:t>
                        </w:r>
                      </w:p>
                    </w:txbxContent>
                  </v:textbox>
                </v:rect>
                <v:rect id="Rectangle 177" o:spid="_x0000_s16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" filled="f" stroked="f" strokeweight=".25pt">
                  <v:textbox inset="1pt,1pt,1pt,1pt">
                    <w:txbxContent>
                      <w:p w:rsidR="00EA0D94" w:rsidRDefault="00EA0D94">
                        <w:pPr>
                          <w:pStyle w:val="af"/>
                          <w:jc w:val="center"/>
                          <w:rPr>
                            <w:sz w:val="18"/>
                          </w:rPr>
                        </w:pPr>
                        <w:r>
                          <w:rPr>
                            <w:sz w:val="18"/>
                          </w:rPr>
                          <w:t>№ докум.</w:t>
                        </w:r>
                      </w:p>
                    </w:txbxContent>
                  </v:textbox>
                </v:rect>
                <v:rect id="Rectangle 178" o:spid="_x0000_s16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" filled="f" stroked="f" strokeweight=".25pt">
                  <v:textbox inset="1pt,1pt,1pt,1pt">
                    <w:txbxContent>
                      <w:p w:rsidR="00EA0D94" w:rsidRDefault="00EA0D94">
                        <w:pPr>
                          <w:pStyle w:val="af"/>
                          <w:jc w:val="center"/>
                          <w:rPr>
                            <w:sz w:val="18"/>
                          </w:rPr>
                        </w:pPr>
                        <w:r>
                          <w:rPr>
                            <w:sz w:val="18"/>
                          </w:rPr>
                          <w:t>По</w:t>
                        </w:r>
                        <w:r>
                          <w:rPr>
                            <w:sz w:val="18"/>
                          </w:rPr>
                          <w:t>д</w:t>
                        </w:r>
                        <w:r>
                          <w:rPr>
                            <w:sz w:val="18"/>
                          </w:rPr>
                          <w:t>пись</w:t>
                        </w:r>
                      </w:p>
                    </w:txbxContent>
                  </v:textbox>
                </v:rect>
                <v:rect id="Rectangle 179" o:spid="_x0000_s16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" filled="f" stroked="f" strokeweight=".25pt">
                  <v:textbox inset="1pt,1pt,1pt,1pt">
                    <w:txbxContent>
                      <w:p w:rsidR="00EA0D94" w:rsidRDefault="00EA0D94">
                        <w:pPr>
                          <w:pStyle w:val="af"/>
                          <w:jc w:val="center"/>
                          <w:rPr>
                            <w:sz w:val="18"/>
                          </w:rPr>
                        </w:pPr>
                        <w:r>
                          <w:rPr>
                            <w:sz w:val="18"/>
                          </w:rPr>
                          <w:t>Дата</w:t>
                        </w:r>
                      </w:p>
                    </w:txbxContent>
                  </v:textbox>
                </v:rect>
                <v:rect id="Rectangle 180" o:spid="_x0000_s16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" filled="f" stroked="f" strokeweight=".25pt">
                  <v:textbox inset="1pt,1pt,1pt,1pt">
                    <w:txbxContent>
                      <w:p w:rsidR="00EA0D94" w:rsidRDefault="00EA0D94">
                        <w:pPr>
                          <w:pStyle w:val="af"/>
                          <w:jc w:val="center"/>
                          <w:rPr>
                            <w:sz w:val="18"/>
                          </w:rPr>
                        </w:pPr>
                        <w:r>
                          <w:rPr>
                            <w:sz w:val="18"/>
                          </w:rPr>
                          <w:t>Лист</w:t>
                        </w:r>
                      </w:p>
                    </w:txbxContent>
                  </v:textbox>
                </v:rect>
                <v:rect id="Rectangle 181" o:spid="_x0000_s16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" filled="f" stroked="f" strokeweight=".25pt">
                  <v:textbox inset="1pt,1pt,1pt,1pt">
                    <w:txbxContent>
                      <w:p w:rsidR="00EA0D94" w:rsidRDefault="00EA0D94">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82" o:spid="_x0000_s16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" filled="f" stroked="f" strokeweight=".25pt">
                  <v:textbox inset="1pt,1pt,1pt,1pt">
                    <w:txbxContent>
                      <w:p w:rsidR="00EA0D94" w:rsidRPr="00EA0D94" w:rsidRDefault="00EA0D94" w:rsidP="00EA0D94">
                        <w:pPr>
                          <w:pStyle w:val="af"/>
                          <w:jc w:val="center"/>
                          <w:rPr>
                            <w:i w:val="0"/>
                          </w:rPr>
                        </w:pPr>
                        <w:r w:rsidRPr="000267AE">
                          <w:rPr>
                            <w:i w:val="0"/>
                          </w:rPr>
                          <w:t>КП-220700.62.01-2016</w:t>
                        </w:r>
                      </w:p>
                    </w:txbxContent>
                  </v:textbox>
                </v:rect>
                <w10:wrap anchorx="page" anchory="page"/>
                <w10:anchorlock/>
              </v:group>
            </w:pict>
          </mc:Fallback>
        </mc:AlternateContent>
      </w:r>
      <w:r w:rsidRPr="004751E5">
        <w:rPr>
          <w:lang w:val="ru-RU"/>
        </w:rPr>
        <w:t>ния, полученный УЗК - методом, поэтому без проблем может измеряться уровень агрессивных, абразивных, вязких и клейких веществ. Однако необходимо помнить, что на скорость распространения ультразвука оказывает влияние температура возду</w:t>
      </w:r>
      <w:r w:rsidR="009620A3">
        <w:rPr>
          <w:lang w:val="ru-RU"/>
        </w:rPr>
        <w:t>ха в среде его распространения.</w:t>
      </w:r>
    </w:p>
    <w:p w:rsidR="004751E5" w:rsidRDefault="004751E5" w:rsidP="004751E5">
      <w:pPr>
        <w:rPr>
          <w:lang w:val="ru-RU"/>
        </w:rPr>
      </w:pPr>
      <w:r w:rsidRPr="004751E5">
        <w:rPr>
          <w:lang w:val="ru-RU"/>
        </w:rPr>
        <w:t>Кроме того, будучи сильно зависимой от температуры, скорость ультразвука зависит от давления воздуха: она увеличивается с ростом давления. Связанные с изменениями давления в нормальной атмосфере относительные изменения скорости звука составляют приблизительно 5%. Скорость ультразвука также зависит от состава воздуха, например, от процентного содержания СО</w:t>
      </w:r>
      <w:r w:rsidRPr="009620A3">
        <w:rPr>
          <w:vertAlign w:val="subscript"/>
          <w:lang w:val="ru-RU"/>
        </w:rPr>
        <w:t>2</w:t>
      </w:r>
      <w:r w:rsidRPr="004751E5">
        <w:rPr>
          <w:lang w:val="ru-RU"/>
        </w:rPr>
        <w:t xml:space="preserve"> и влажности. Влияние относительной влажности на скорость ультразвука является меньшим по сравнению с влиянием, оказываемым температурой и давлением: дополнительная разница скорости в сухом и насыщенном влагой воздухе составляет около 2%.</w:t>
      </w:r>
    </w:p>
    <w:p w:rsidR="003C73B3" w:rsidRPr="003C73B3" w:rsidRDefault="003C73B3" w:rsidP="004E0EBC">
      <w:pPr>
        <w:rPr>
          <w:lang w:val="ru-RU"/>
        </w:rPr>
      </w:pPr>
      <w:r w:rsidRPr="003C73B3">
        <w:rPr>
          <w:lang w:val="ru-RU"/>
        </w:rPr>
        <w:t>Основные достоинства УЗК - метода:</w:t>
      </w:r>
    </w:p>
    <w:p w:rsidR="003C73B3" w:rsidRPr="003C73B3" w:rsidRDefault="004E0EBC" w:rsidP="004E0EBC">
      <w:pPr>
        <w:rPr>
          <w:lang w:val="ru-RU"/>
        </w:rPr>
      </w:pPr>
      <w:r>
        <w:rPr>
          <w:lang w:val="ru-RU"/>
        </w:rPr>
        <w:t>-</w:t>
      </w:r>
      <w:r w:rsidRPr="00694334">
        <w:rPr>
          <w:lang w:val="ru-RU"/>
        </w:rPr>
        <w:t xml:space="preserve"> </w:t>
      </w:r>
      <w:r w:rsidR="003C73B3" w:rsidRPr="003C73B3">
        <w:rPr>
          <w:lang w:val="ru-RU"/>
        </w:rPr>
        <w:t>бесконтактный;</w:t>
      </w:r>
    </w:p>
    <w:p w:rsidR="003C73B3" w:rsidRPr="003C73B3" w:rsidRDefault="004E0EBC" w:rsidP="004E0EBC">
      <w:pPr>
        <w:rPr>
          <w:lang w:val="ru-RU"/>
        </w:rPr>
      </w:pPr>
      <w:r>
        <w:rPr>
          <w:lang w:val="ru-RU"/>
        </w:rPr>
        <w:t>-</w:t>
      </w:r>
      <w:r w:rsidRPr="00694334">
        <w:rPr>
          <w:lang w:val="ru-RU"/>
        </w:rPr>
        <w:t xml:space="preserve"> </w:t>
      </w:r>
      <w:r w:rsidR="003C73B3" w:rsidRPr="003C73B3">
        <w:rPr>
          <w:lang w:val="ru-RU"/>
        </w:rPr>
        <w:t>применим для загрязнённых жидкостей;</w:t>
      </w:r>
    </w:p>
    <w:p w:rsidR="003C73B3" w:rsidRPr="003C73B3" w:rsidRDefault="004E0EBC" w:rsidP="004E0EBC">
      <w:pPr>
        <w:rPr>
          <w:lang w:val="ru-RU"/>
        </w:rPr>
      </w:pPr>
      <w:r w:rsidRPr="004E0EBC">
        <w:rPr>
          <w:lang w:val="ru-RU"/>
        </w:rPr>
        <w:t xml:space="preserve">- </w:t>
      </w:r>
      <w:r w:rsidR="003C73B3" w:rsidRPr="003C73B3">
        <w:rPr>
          <w:lang w:val="ru-RU"/>
        </w:rPr>
        <w:t>реализация метода не п</w:t>
      </w:r>
      <w:r w:rsidR="009C16E5">
        <w:rPr>
          <w:lang w:val="ru-RU"/>
        </w:rPr>
        <w:t xml:space="preserve">редъявляет высоких требований к </w:t>
      </w:r>
      <w:r w:rsidR="003C73B3" w:rsidRPr="003C73B3">
        <w:rPr>
          <w:lang w:val="ru-RU"/>
        </w:rPr>
        <w:t>износостойкости и прочности оборудования;</w:t>
      </w:r>
    </w:p>
    <w:p w:rsidR="003C73B3" w:rsidRPr="003C73B3" w:rsidRDefault="004E0EBC" w:rsidP="004E0EBC">
      <w:pPr>
        <w:rPr>
          <w:lang w:val="ru-RU"/>
        </w:rPr>
      </w:pPr>
      <w:r w:rsidRPr="004E0EBC">
        <w:rPr>
          <w:lang w:val="ru-RU"/>
        </w:rPr>
        <w:t xml:space="preserve">- </w:t>
      </w:r>
      <w:r w:rsidR="003C73B3" w:rsidRPr="003C73B3">
        <w:rPr>
          <w:lang w:val="ru-RU"/>
        </w:rPr>
        <w:t xml:space="preserve">независимость от плотности контролируемой среды. </w:t>
      </w:r>
    </w:p>
    <w:p w:rsidR="003C73B3" w:rsidRPr="003C73B3" w:rsidRDefault="003C73B3" w:rsidP="004E0EBC">
      <w:pPr>
        <w:rPr>
          <w:lang w:val="ru-RU"/>
        </w:rPr>
      </w:pPr>
      <w:r w:rsidRPr="003C73B3">
        <w:rPr>
          <w:lang w:val="ru-RU"/>
        </w:rPr>
        <w:t>Недостатки:</w:t>
      </w:r>
    </w:p>
    <w:p w:rsidR="003C73B3" w:rsidRPr="003C73B3" w:rsidRDefault="004E0EBC" w:rsidP="004E0EBC">
      <w:pPr>
        <w:rPr>
          <w:lang w:val="ru-RU"/>
        </w:rPr>
      </w:pPr>
      <w:r>
        <w:rPr>
          <w:lang w:val="ru-RU"/>
        </w:rPr>
        <w:t>-</w:t>
      </w:r>
      <w:r w:rsidR="009C16E5" w:rsidRPr="003F2E54">
        <w:rPr>
          <w:lang w:val="ru-RU"/>
        </w:rPr>
        <w:t xml:space="preserve"> </w:t>
      </w:r>
      <w:r w:rsidR="003C73B3" w:rsidRPr="003C73B3">
        <w:rPr>
          <w:lang w:val="ru-RU"/>
        </w:rPr>
        <w:t>большое расхождение конуса излучения;</w:t>
      </w:r>
    </w:p>
    <w:p w:rsidR="003C73B3" w:rsidRPr="003C73B3" w:rsidRDefault="004E0EBC" w:rsidP="004E0EBC">
      <w:pPr>
        <w:rPr>
          <w:lang w:val="ru-RU"/>
        </w:rPr>
      </w:pPr>
      <w:r w:rsidRPr="004E0EBC">
        <w:rPr>
          <w:lang w:val="ru-RU"/>
        </w:rPr>
        <w:t>-</w:t>
      </w:r>
      <w:r w:rsidR="009C16E5" w:rsidRPr="003F2E54">
        <w:rPr>
          <w:lang w:val="ru-RU"/>
        </w:rPr>
        <w:t xml:space="preserve"> </w:t>
      </w:r>
      <w:r w:rsidR="003C73B3" w:rsidRPr="003C73B3">
        <w:rPr>
          <w:lang w:val="ru-RU"/>
        </w:rPr>
        <w:t>отражения от нестационарных препятствий (например, мешалок) могут вызвать ошибки измерения;</w:t>
      </w:r>
    </w:p>
    <w:p w:rsidR="003C73B3" w:rsidRPr="003C73B3" w:rsidRDefault="004E0EBC" w:rsidP="004E0EBC">
      <w:pPr>
        <w:rPr>
          <w:lang w:val="ru-RU"/>
        </w:rPr>
      </w:pPr>
      <w:r>
        <w:rPr>
          <w:lang w:val="ru-RU"/>
        </w:rPr>
        <w:t>-</w:t>
      </w:r>
      <w:r w:rsidR="009C16E5" w:rsidRPr="003F2E54">
        <w:rPr>
          <w:lang w:val="ru-RU"/>
        </w:rPr>
        <w:t xml:space="preserve"> </w:t>
      </w:r>
      <w:r w:rsidR="003C73B3" w:rsidRPr="003C73B3">
        <w:rPr>
          <w:lang w:val="ru-RU"/>
        </w:rPr>
        <w:t>применим только в резервуарах с нормальным атмосферным давлением;</w:t>
      </w:r>
    </w:p>
    <w:p w:rsidR="009620A3" w:rsidRDefault="004E0EBC" w:rsidP="004E0EBC">
      <w:pPr>
        <w:rPr>
          <w:lang w:val="ru-RU"/>
        </w:rPr>
      </w:pPr>
      <w:r w:rsidRPr="004E0EBC">
        <w:rPr>
          <w:lang w:val="ru-RU"/>
        </w:rPr>
        <w:t>-</w:t>
      </w:r>
      <w:r w:rsidR="009C16E5" w:rsidRPr="003F2E54">
        <w:rPr>
          <w:lang w:val="ru-RU"/>
        </w:rPr>
        <w:t xml:space="preserve"> </w:t>
      </w:r>
      <w:r w:rsidR="003C73B3" w:rsidRPr="003C73B3">
        <w:rPr>
          <w:lang w:val="ru-RU"/>
        </w:rPr>
        <w:t>на сигнал оказывают влияние пыль, пар, газовые смеси и пена.</w:t>
      </w:r>
    </w:p>
    <w:p w:rsidR="00C24088" w:rsidRDefault="00C24088" w:rsidP="004E0EBC">
      <w:pPr>
        <w:rPr>
          <w:lang w:val="ru-RU"/>
        </w:rPr>
      </w:pPr>
    </w:p>
    <w:p w:rsidR="00F21D64" w:rsidRPr="00C24088" w:rsidRDefault="00C24088" w:rsidP="00C24088">
      <w:pPr>
        <w:pStyle w:val="3"/>
      </w:pPr>
      <w:bookmarkStart w:id="19" w:name="_Toc468750975"/>
      <w:r w:rsidRPr="00C24088">
        <w:t xml:space="preserve">2.10.2 </w:t>
      </w:r>
      <w:r w:rsidR="00F21D64" w:rsidRPr="00C24088">
        <w:t>Радарные системы контроля уровня</w:t>
      </w:r>
      <w:bookmarkEnd w:id="19"/>
    </w:p>
    <w:p w:rsidR="00C24088" w:rsidRDefault="00C24088" w:rsidP="00F21D64">
      <w:pPr>
        <w:rPr>
          <w:lang w:val="ru-RU"/>
        </w:rPr>
      </w:pPr>
    </w:p>
    <w:p w:rsidR="00F21D64" w:rsidRDefault="00F21D64" w:rsidP="00F21D64">
      <w:pPr>
        <w:rPr>
          <w:lang w:val="ru-RU"/>
        </w:rPr>
      </w:pPr>
      <w:r w:rsidRPr="00F21D64">
        <w:rPr>
          <w:lang w:val="ru-RU"/>
        </w:rPr>
        <w:t xml:space="preserve">Существует множество самых различных методов контроля уровня, позволяющих получать информацию как о предельных его значениях, так и о текущем значении. Гораздо меньшее число методов реализовано в промышленных системах. Некоторые из реализованных методов являются уникальными, и случаи их применения можно пересчитать по пальцам одной руки, другие </w:t>
      </w:r>
      <w:r w:rsidR="004E0EBC">
        <w:rPr>
          <w:lang w:val="ru-RU"/>
        </w:rPr>
        <w:t>–</w:t>
      </w:r>
      <w:r w:rsidRPr="00F21D64">
        <w:rPr>
          <w:lang w:val="ru-RU"/>
        </w:rPr>
        <w:t xml:space="preserve"> гораздо более универсальны и потому широко используются в серийных системах. Но есть и методы, удачно сочетающие в себе и уникальность, и универсальность. В первую очередь, к ним можно отнести микроволновый бесконтактный метод, в просторечии небезосновательно именуемый радарным. Этот метод, с одной стороны, обеспечивает минимальный контакт измерительного устройства с контролируемой средой, а с другой стороны </w:t>
      </w:r>
      <w:r w:rsidR="00B22DFB">
        <w:rPr>
          <w:lang w:val="ru-RU"/>
        </w:rPr>
        <w:t>–</w:t>
      </w:r>
      <w:r w:rsidRPr="00F21D64">
        <w:rPr>
          <w:lang w:val="ru-RU"/>
        </w:rPr>
        <w:t xml:space="preserve"> практически полностью нечувствителен к изменению её температуры и давления. Причем и температура, и давление могут иметь значения, недопустимые для применения других методов, в первую очередь, контактных. Безусловно, уникальность возможностей не может не сказываться на цене приборов. Но прогресс в этой области настолько велик, а </w:t>
      </w:r>
      <w:r w:rsidRPr="00F21D64">
        <w:rPr>
          <w:lang w:val="ru-RU"/>
        </w:rPr>
        <w:lastRenderedPageBreak/>
        <w:t>преимущества метода столь очевидны, что можно достаточно уверенно прогнозировать очень широкое распространение радарных систем контроля уровня</w:t>
      </w:r>
      <w:r>
        <w:rPr>
          <w:lang w:val="ru-RU"/>
        </w:rPr>
        <w:t xml:space="preserve"> уже в самом недалеком будущем.</w:t>
      </w:r>
    </w:p>
    <w:p w:rsidR="00F21D64" w:rsidRDefault="00F21D64" w:rsidP="00F21D64">
      <w:pPr>
        <w:rPr>
          <w:lang w:val="ru-RU"/>
        </w:rPr>
      </w:pPr>
      <w:r w:rsidRPr="00F21D64">
        <w:rPr>
          <w:lang w:val="ru-RU"/>
        </w:rPr>
        <w:t>При всех существующих различиях общим остается принцип действия: излучённый СВЧ - сигнал отражается от контролируемого объекта, принимается обратно и соответствующим образом обрабатывается. Результатом обработки является значение того или иного параметра объекта: дальность, скорос</w:t>
      </w:r>
      <w:r>
        <w:rPr>
          <w:lang w:val="ru-RU"/>
        </w:rPr>
        <w:t>ть, направление движения и т.д.</w:t>
      </w:r>
    </w:p>
    <w:p w:rsidR="006F0F92" w:rsidRDefault="00F21D64" w:rsidP="00F21D64">
      <w:pPr>
        <w:rPr>
          <w:lang w:val="ru-RU"/>
        </w:rPr>
      </w:pPr>
      <w:r w:rsidRPr="00F21D64">
        <w:rPr>
          <w:lang w:val="ru-RU"/>
        </w:rPr>
        <w:t xml:space="preserve">Радиолокаторы широко используются в метеорологии, в космических исследованиях для дистанционного зондирования планет и т.д. И вот в 1976 году фирма </w:t>
      </w:r>
      <w:r>
        <w:t>SAAB</w:t>
      </w:r>
      <w:r w:rsidRPr="00F21D64">
        <w:rPr>
          <w:lang w:val="ru-RU"/>
        </w:rPr>
        <w:t xml:space="preserve"> первой в мире применяет радарную технологию для контроля уровня сырой нефти, перевозимой супертанкерами. К тому моменту для подобной цели широко использовались поплавковые, буйковые и диф. - манометрические (разновидность гидростатических) измерительные системы, основной недостаток которых заключался в большой зависимости точности измерения от таких физических параметров контролируемой среды, как температура, давление и плотность. Кроме того, для этих систем требовалось довольно частое техническое обслуживание этих систем, связанное с необходимостью удаления различного рода отложений и загрязнений, поскольку все перечисленные системы являются контактными по своей природе. Уровнемеры же, основанные на радарном методе измерения, оказались практически свободными от всех этих недостатков. Именно это обстоятельство и обеспечило их широкое применение в самых различных отрасл</w:t>
      </w:r>
      <w:r w:rsidR="006F0F92">
        <w:rPr>
          <w:lang w:val="ru-RU"/>
        </w:rPr>
        <w:t>ях промышленности.</w:t>
      </w:r>
    </w:p>
    <w:p w:rsidR="006F0F92" w:rsidRDefault="00F21D64" w:rsidP="00F21D64">
      <w:pPr>
        <w:rPr>
          <w:lang w:val="ru-RU"/>
        </w:rPr>
      </w:pPr>
      <w:r w:rsidRPr="00F21D64">
        <w:rPr>
          <w:lang w:val="ru-RU"/>
        </w:rPr>
        <w:t>В настоящее время в радарных системах контроля уровня применяются преимущественно две технологии: с непрерывным частотно-модулированным излучением (</w:t>
      </w:r>
      <w:r>
        <w:t>FMCW</w:t>
      </w:r>
      <w:r w:rsidRPr="00F21D64">
        <w:rPr>
          <w:lang w:val="ru-RU"/>
        </w:rPr>
        <w:t xml:space="preserve"> </w:t>
      </w:r>
      <w:r w:rsidR="0004434B">
        <w:rPr>
          <w:lang w:val="ru-RU"/>
        </w:rPr>
        <w:t>–</w:t>
      </w:r>
      <w:r w:rsidRPr="00F21D64">
        <w:rPr>
          <w:lang w:val="ru-RU"/>
        </w:rPr>
        <w:t xml:space="preserve"> </w:t>
      </w:r>
      <w:r>
        <w:t>frequency</w:t>
      </w:r>
      <w:r w:rsidRPr="00F21D64">
        <w:rPr>
          <w:lang w:val="ru-RU"/>
        </w:rPr>
        <w:t xml:space="preserve"> </w:t>
      </w:r>
      <w:r>
        <w:t>modulated</w:t>
      </w:r>
      <w:r w:rsidRPr="00F21D64">
        <w:rPr>
          <w:lang w:val="ru-RU"/>
        </w:rPr>
        <w:t xml:space="preserve"> </w:t>
      </w:r>
      <w:r>
        <w:t>continuous</w:t>
      </w:r>
      <w:r w:rsidRPr="00F21D64">
        <w:rPr>
          <w:lang w:val="ru-RU"/>
        </w:rPr>
        <w:t xml:space="preserve"> </w:t>
      </w:r>
      <w:r>
        <w:t>wave</w:t>
      </w:r>
      <w:r w:rsidRPr="00F21D64">
        <w:rPr>
          <w:lang w:val="ru-RU"/>
        </w:rPr>
        <w:t>) и</w:t>
      </w:r>
      <w:r w:rsidR="006F0F92">
        <w:rPr>
          <w:lang w:val="ru-RU"/>
        </w:rPr>
        <w:t xml:space="preserve"> импульсным излучением сигнала.</w:t>
      </w:r>
    </w:p>
    <w:p w:rsidR="00D97799" w:rsidRDefault="00F21D64" w:rsidP="00D97799">
      <w:pPr>
        <w:rPr>
          <w:lang w:val="ru-RU"/>
        </w:rPr>
      </w:pPr>
      <w:r w:rsidRPr="00F21D64">
        <w:rPr>
          <w:lang w:val="ru-RU"/>
        </w:rPr>
        <w:t>Техн</w:t>
      </w:r>
      <w:r w:rsidR="004D7491" w:rsidRPr="004D7491">
        <w:rPr>
          <w:noProof/>
          <w:sz w:val="20"/>
          <w:lang w:val="ru-RU" w:eastAsia="ru-RU"/>
        </w:rPr>
        <mc:AlternateContent>
          <mc:Choice Requires="wpg">
            <w:drawing>
              <wp:anchor distT="0" distB="0" distL="114300" distR="114300" simplePos="0" relativeHeight="251724800" behindDoc="0" locked="1" layoutInCell="0" allowOverlap="1" wp14:anchorId="6A651FE0" wp14:editId="4484BA47">
                <wp:simplePos x="0" y="0"/>
                <wp:positionH relativeFrom="page">
                  <wp:posOffset>720090</wp:posOffset>
                </wp:positionH>
                <wp:positionV relativeFrom="page">
                  <wp:posOffset>252095</wp:posOffset>
                </wp:positionV>
                <wp:extent cx="6588760" cy="10189210"/>
                <wp:effectExtent l="15240" t="13970" r="15875" b="17145"/>
                <wp:wrapNone/>
                <wp:docPr id="2052" name="Группа 2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53" name="Rectangle 7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54" name="Line 7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5" name="Line 7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6" name="Line 7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7" name="Line 7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8" name="Line 7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9" name="Line 7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0" name="Line 7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1" name="Line 7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2" name="Line 7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3" name="Line 7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4" name="Rectangle 7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065" name="Rectangle 7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066" name="Rectangle 7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067" name="Rectangle 7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068" name="Rectangle 7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069" name="Rectangle 7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070" name="Rectangle 7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071" name="Rectangle 7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4D7491" w:rsidRDefault="00FE5A6F" w:rsidP="004D7491">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D55279" id="Группа 2052" o:spid="_x0000_s1676" style="position:absolute;left:0;text-align:left;margin-left:56.7pt;margin-top:19.85pt;width:518.8pt;height:802.3pt;z-index:25172480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AoJwioFAcAAKpVAAAOAAAAAAAAAAAAAAAAAC4C&#10;AABkcnMvZTJvRG9jLnhtbFBLAQItABQABgAIAAAAIQCMQ7bK4QAAAAwBAAAPAAAAAAAAAAAAAAAA&#10;AG4JAABkcnMvZG93bnJldi54bWxQSwUGAAAAAAQABADzAAAAfAoAAAAA&#10;" o:allowincell="f">
                <v:rect id="Rectangle 723" o:spid="_x0000_s16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" filled="f" strokeweight="2pt"/>
                <v:line id="Line 724" o:spid="_x0000_s16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" strokeweight="2pt"/>
                <v:line id="Line 725" o:spid="_x0000_s16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" strokeweight="2pt"/>
                <v:line id="Line 726" o:spid="_x0000_s16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" strokeweight="2pt"/>
                <v:line id="Line 727" o:spid="_x0000_s16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" strokeweight="2pt"/>
                <v:line id="Line 728" o:spid="_x0000_s16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" strokeweight="2pt"/>
                <v:line id="Line 729" o:spid="_x0000_s16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" strokeweight="2pt"/>
                <v:line id="Line 730" o:spid="_x0000_s16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" strokeweight="2pt"/>
                <v:line id="Line 731" o:spid="_x0000_s16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" strokeweight="1pt"/>
                <v:line id="Line 732" o:spid="_x0000_s16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" strokeweight="2pt"/>
                <v:line id="Line 733" o:spid="_x0000_s16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" strokeweight="1pt"/>
                <v:rect id="Rectangle 734" o:spid="_x0000_s16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Изм.</w:t>
                        </w:r>
                      </w:p>
                    </w:txbxContent>
                  </v:textbox>
                </v:rect>
                <v:rect id="Rectangle 735" o:spid="_x0000_s16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736" o:spid="_x0000_s16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 докум.</w:t>
                        </w:r>
                      </w:p>
                    </w:txbxContent>
                  </v:textbox>
                </v:rect>
                <v:rect id="Rectangle 737" o:spid="_x0000_s16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738" o:spid="_x0000_s16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Дата</w:t>
                        </w:r>
                      </w:p>
                    </w:txbxContent>
                  </v:textbox>
                </v:rect>
                <v:rect id="Rectangle 739" o:spid="_x0000_s16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740" o:spid="_x0000_s16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741" o:spid="_x0000_s16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" filled="f" stroked="f" strokeweight=".25pt">
                  <v:textbox inset="1pt,1pt,1pt,1pt">
                    <w:txbxContent>
                      <w:p w:rsidR="00FE5A6F" w:rsidRPr="004D7491" w:rsidRDefault="00FE5A6F" w:rsidP="004D7491">
                        <w:pPr>
                          <w:pStyle w:val="af"/>
                          <w:jc w:val="center"/>
                          <w:rPr>
                            <w:i w:val="0"/>
                          </w:rPr>
                        </w:pPr>
                        <w:r w:rsidRPr="000267AE">
                          <w:rPr>
                            <w:i w:val="0"/>
                          </w:rPr>
                          <w:t>КП-220700.62.01-2016</w:t>
                        </w:r>
                      </w:p>
                    </w:txbxContent>
                  </v:textbox>
                </v:rect>
                <w10:wrap anchorx="page" anchory="page"/>
                <w10:anchorlock/>
              </v:group>
            </w:pict>
          </mc:Fallback>
        </mc:AlternateContent>
      </w:r>
      <w:r w:rsidRPr="00F21D64">
        <w:rPr>
          <w:lang w:val="ru-RU"/>
        </w:rPr>
        <w:t xml:space="preserve">ология </w:t>
      </w:r>
      <w:r>
        <w:t>FMCW</w:t>
      </w:r>
      <w:r w:rsidRPr="00F21D64">
        <w:rPr>
          <w:lang w:val="ru-RU"/>
        </w:rPr>
        <w:t xml:space="preserve"> еще с 30-х годов прошлого века широко применялась в радиовысотомерах военных и гражданских самолетов. </w:t>
      </w:r>
      <w:r w:rsidRPr="006F0F92">
        <w:rPr>
          <w:lang w:val="ru-RU"/>
        </w:rPr>
        <w:t>Она же после соответствующей</w:t>
      </w:r>
      <w:r w:rsidR="00D97799" w:rsidRPr="00D97799">
        <w:rPr>
          <w:lang w:val="ru-RU"/>
        </w:rPr>
        <w:t xml:space="preserve"> адаптации была использована в первых радарных уровнемерах фирмы </w:t>
      </w:r>
      <w:r w:rsidR="00D97799">
        <w:t>SAAB</w:t>
      </w:r>
      <w:r w:rsidR="00D97799" w:rsidRPr="00D97799">
        <w:rPr>
          <w:lang w:val="ru-RU"/>
        </w:rPr>
        <w:t xml:space="preserve">. Эта технология реализует косвенный метод измерения расстояния. Уровнемер излучает микроволновый сигнал, частота которого изменяется непрерывно по линейному закону между двумя значениями </w:t>
      </w:r>
      <w:r w:rsidR="00D97799">
        <w:t>f</w:t>
      </w:r>
      <w:r w:rsidR="00D97799" w:rsidRPr="00D97799">
        <w:rPr>
          <w:vertAlign w:val="subscript"/>
          <w:lang w:val="ru-RU"/>
        </w:rPr>
        <w:t>1</w:t>
      </w:r>
      <w:r w:rsidR="00D97799" w:rsidRPr="00D97799">
        <w:rPr>
          <w:lang w:val="ru-RU"/>
        </w:rPr>
        <w:t xml:space="preserve"> и </w:t>
      </w:r>
      <w:r w:rsidR="00D97799">
        <w:t>f</w:t>
      </w:r>
      <w:r w:rsidR="00D97799" w:rsidRPr="00D97799">
        <w:rPr>
          <w:vertAlign w:val="subscript"/>
          <w:lang w:val="ru-RU"/>
        </w:rPr>
        <w:t>2</w:t>
      </w:r>
      <w:r w:rsidR="00D97799">
        <w:rPr>
          <w:lang w:val="ru-RU"/>
        </w:rPr>
        <w:t xml:space="preserve"> (рисунок 16</w:t>
      </w:r>
      <w:r w:rsidR="00D97799" w:rsidRPr="00D97799">
        <w:rPr>
          <w:lang w:val="ru-RU"/>
        </w:rPr>
        <w:t>). Отраженный от поверхности контролируемой среды (жидкость, сыпучий материал и т.п.) сигнал принимается той же антенной и обрабатывается. Его частота сравнивается с частотой сигнала, излучаемого в данный момент времени. Значение разности частот (</w:t>
      </w:r>
      <w:r w:rsidR="00D97799">
        <w:t>f</w:t>
      </w:r>
      <w:r w:rsidR="00D97799" w:rsidRPr="00D97799">
        <w:rPr>
          <w:vertAlign w:val="subscript"/>
        </w:rPr>
        <w:t>d</w:t>
      </w:r>
      <w:r w:rsidR="00D97799" w:rsidRPr="00D97799">
        <w:rPr>
          <w:lang w:val="ru-RU"/>
        </w:rPr>
        <w:t>) прямо пропорционально расстоянию до поверхности (</w:t>
      </w:r>
      <w:r w:rsidR="00AB3C7D">
        <w:t>l</w:t>
      </w:r>
      <w:r w:rsidR="00D97799" w:rsidRPr="00D97799">
        <w:rPr>
          <w:lang w:val="ru-RU"/>
        </w:rPr>
        <w:t>). Принцип очень прост, но на пути его практической реализации существует множество технических и технологических проблем. Одной из важнейших, непосредственно влияющих на точность измерения, является обеспечение высокой линейности изменения частоты сигнала и особенно ее температурной стабильности, поскольку уровнемеры, как правило, предназначены для эксплуатации в очень ш</w:t>
      </w:r>
      <w:r w:rsidR="00D97799">
        <w:rPr>
          <w:lang w:val="ru-RU"/>
        </w:rPr>
        <w:t>ироком температурном диапазоне.</w:t>
      </w:r>
    </w:p>
    <w:p w:rsidR="00C24088" w:rsidRDefault="00C24088" w:rsidP="00D97799">
      <w:pPr>
        <w:rPr>
          <w:lang w:val="ru-RU"/>
        </w:rPr>
      </w:pPr>
    </w:p>
    <w:p w:rsidR="00D97799" w:rsidRDefault="00D97799" w:rsidP="00D97799">
      <w:pPr>
        <w:jc w:val="center"/>
        <w:rPr>
          <w:noProof/>
          <w:lang w:val="ru-RU" w:eastAsia="ru-RU"/>
        </w:rPr>
      </w:pPr>
    </w:p>
    <w:p w:rsidR="00D97799" w:rsidRDefault="00D97799" w:rsidP="00D97799">
      <w:pPr>
        <w:keepNext/>
        <w:jc w:val="center"/>
      </w:pPr>
      <w:r>
        <w:rPr>
          <w:noProof/>
          <w:lang w:val="ru-RU" w:eastAsia="ru-RU"/>
        </w:rPr>
        <w:drawing>
          <wp:inline distT="0" distB="0" distL="0" distR="0" wp14:anchorId="32EB10D5" wp14:editId="7EF18973">
            <wp:extent cx="3067050" cy="1828800"/>
            <wp:effectExtent l="0" t="0" r="0" b="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2"/>
                    <a:srcRect b="18644"/>
                    <a:stretch/>
                  </pic:blipFill>
                  <pic:spPr bwMode="auto">
                    <a:xfrm>
                      <a:off x="0" y="0"/>
                      <a:ext cx="3067050" cy="1828800"/>
                    </a:xfrm>
                    <a:prstGeom prst="rect">
                      <a:avLst/>
                    </a:prstGeom>
                    <a:ln>
                      <a:noFill/>
                    </a:ln>
                    <a:extLst>
                      <a:ext uri="{53640926-AAD7-44D8-BBD7-CCE9431645EC}">
                        <a14:shadowObscured xmlns:a14="http://schemas.microsoft.com/office/drawing/2010/main"/>
                      </a:ext>
                    </a:extLst>
                  </pic:spPr>
                </pic:pic>
              </a:graphicData>
            </a:graphic>
          </wp:inline>
        </w:drawing>
      </w:r>
    </w:p>
    <w:p w:rsidR="00D97799" w:rsidRPr="00CF27E4" w:rsidRDefault="00D97799" w:rsidP="00AB3C7D">
      <w:pPr>
        <w:pStyle w:val="aa"/>
        <w:rPr>
          <w:lang w:val="ru-RU"/>
        </w:rPr>
      </w:pPr>
      <w:r w:rsidRPr="00D97799">
        <w:rPr>
          <w:lang w:val="ru-RU"/>
        </w:rPr>
        <w:t>Рисунок</w:t>
      </w:r>
      <w:r w:rsidRPr="00AB3C7D">
        <w:rPr>
          <w:lang w:val="ru-RU"/>
        </w:rPr>
        <w:t xml:space="preserve"> </w:t>
      </w:r>
      <w:r>
        <w:fldChar w:fldCharType="begin"/>
      </w:r>
      <w:r w:rsidRPr="00AB3C7D">
        <w:rPr>
          <w:lang w:val="ru-RU"/>
        </w:rPr>
        <w:instrText xml:space="preserve"> </w:instrText>
      </w:r>
      <w:r>
        <w:instrText>SEQ</w:instrText>
      </w:r>
      <w:r w:rsidRPr="00AB3C7D">
        <w:rPr>
          <w:lang w:val="ru-RU"/>
        </w:rPr>
        <w:instrText xml:space="preserve"> Рисунок \* </w:instrText>
      </w:r>
      <w:r>
        <w:instrText>ARABIC</w:instrText>
      </w:r>
      <w:r w:rsidRPr="00AB3C7D">
        <w:rPr>
          <w:lang w:val="ru-RU"/>
        </w:rPr>
        <w:instrText xml:space="preserve"> </w:instrText>
      </w:r>
      <w:r>
        <w:fldChar w:fldCharType="separate"/>
      </w:r>
      <w:r w:rsidR="00F4154B" w:rsidRPr="00EC4D75">
        <w:rPr>
          <w:noProof/>
          <w:lang w:val="ru-RU"/>
        </w:rPr>
        <w:t>16</w:t>
      </w:r>
      <w:r>
        <w:fldChar w:fldCharType="end"/>
      </w:r>
      <w:r w:rsidRPr="00AB3C7D">
        <w:rPr>
          <w:lang w:val="ru-RU"/>
        </w:rPr>
        <w:t xml:space="preserve"> – </w:t>
      </w:r>
      <w:r w:rsidR="00AB3C7D">
        <w:rPr>
          <w:lang w:val="ru-RU"/>
        </w:rPr>
        <w:t xml:space="preserve">Принцип измерения расстояния </w:t>
      </w:r>
      <w:r w:rsidR="00AB3C7D" w:rsidRPr="00AB3C7D">
        <w:rPr>
          <w:lang w:val="ru-RU"/>
        </w:rPr>
        <w:t>(</w:t>
      </w:r>
      <w:r w:rsidR="00AB3C7D">
        <w:t>l</w:t>
      </w:r>
      <w:r w:rsidR="00AB3C7D">
        <w:rPr>
          <w:lang w:val="ru-RU"/>
        </w:rPr>
        <w:t xml:space="preserve">) с использованием технологии </w:t>
      </w:r>
      <w:r w:rsidR="00AB3C7D">
        <w:t>FMCW</w:t>
      </w:r>
    </w:p>
    <w:p w:rsidR="00C24088" w:rsidRPr="00CF27E4" w:rsidRDefault="00C24088" w:rsidP="00C24088">
      <w:pPr>
        <w:rPr>
          <w:lang w:val="ru-RU"/>
        </w:rPr>
      </w:pPr>
    </w:p>
    <w:p w:rsidR="00F21D64" w:rsidRDefault="00D97799" w:rsidP="00D97799">
      <w:pPr>
        <w:rPr>
          <w:lang w:val="ru-RU"/>
        </w:rPr>
      </w:pPr>
      <w:r w:rsidRPr="00D97799">
        <w:rPr>
          <w:lang w:val="ru-RU"/>
        </w:rPr>
        <w:t xml:space="preserve">Идеальными для уровнемера </w:t>
      </w:r>
      <w:r>
        <w:t>FMCW</w:t>
      </w:r>
      <w:r w:rsidRPr="00D97799">
        <w:rPr>
          <w:lang w:val="ru-RU"/>
        </w:rPr>
        <w:t xml:space="preserve"> являются условия, когда поверхность контролируемой среды имеет достаточно большую пло</w:t>
      </w:r>
      <w:r w:rsidR="006750D7">
        <w:rPr>
          <w:lang w:val="ru-RU"/>
        </w:rPr>
        <w:t>щадь, на ней отсутствуют какие-</w:t>
      </w:r>
      <w:r w:rsidRPr="00D97799">
        <w:rPr>
          <w:lang w:val="ru-RU"/>
        </w:rPr>
        <w:t>либо возмущения, а сам резервуар полностью свободен от каких-либо внутренних конструктивных элементов. Однако реальные условия разительно отличаются от идеальных и привносят дополнительные проблемы, связанные с образованием большого числа паразитных эхо-сигналов от элементов конструкции, неровностей поверхности (особенно при контроле сып</w:t>
      </w:r>
      <w:r w:rsidR="008E2E7A">
        <w:rPr>
          <w:lang w:val="ru-RU"/>
        </w:rPr>
        <w:t>учих материалов) и т.п. (рисунок 17</w:t>
      </w:r>
      <w:r w:rsidRPr="00D97799">
        <w:rPr>
          <w:lang w:val="ru-RU"/>
        </w:rPr>
        <w:t>). Кроме того, приём и передача сигнала осуществляются одновременно. В результате на входе приёмника уровнемера присутствует сложная смесь сигналов с очень большим разбросом по амплитуде. Для выделения частот эхо-сигналов применяется алгоритм, основанный на методе быстрого преобразования Фурье. Для его реализации требуются значительные вычислительные ресурсы и относительно продолжительное время. Результатом преобразования является частотный спе</w:t>
      </w:r>
      <w:r w:rsidR="009976BE" w:rsidRPr="009976BE">
        <w:rPr>
          <w:noProof/>
          <w:sz w:val="20"/>
          <w:lang w:val="ru-RU" w:eastAsia="ru-RU"/>
        </w:rPr>
        <mc:AlternateContent>
          <mc:Choice Requires="wpg">
            <w:drawing>
              <wp:anchor distT="0" distB="0" distL="114300" distR="114300" simplePos="0" relativeHeight="251726848" behindDoc="0" locked="1" layoutInCell="0" allowOverlap="1" wp14:anchorId="13330B53" wp14:editId="28461D16">
                <wp:simplePos x="0" y="0"/>
                <wp:positionH relativeFrom="page">
                  <wp:posOffset>720090</wp:posOffset>
                </wp:positionH>
                <wp:positionV relativeFrom="page">
                  <wp:posOffset>252095</wp:posOffset>
                </wp:positionV>
                <wp:extent cx="6588760" cy="10189210"/>
                <wp:effectExtent l="15240" t="13970" r="15875" b="17145"/>
                <wp:wrapNone/>
                <wp:docPr id="2072" name="Группа 2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73" name="Rectangle 74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4" name="Line 74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5" name="Line 74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6" name="Line 74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7" name="Line 74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8" name="Line 74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9" name="Line 74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0" name="Line 75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1" name="Line 75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2" name="Line 75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3" name="Line 75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4" name="Rectangle 75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085" name="Rectangle 75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086" name="Rectangle 75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087" name="Rectangle 75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088" name="Rectangle 75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089" name="Rectangle 75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090" name="Rectangle 76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091" name="Rectangle 76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9976BE" w:rsidRDefault="00FE5A6F" w:rsidP="009976BE">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8F10FF" id="Группа 2072" o:spid="_x0000_s1696" style="position:absolute;left:0;text-align:left;margin-left:56.7pt;margin-top:19.85pt;width:518.8pt;height:802.3pt;z-index:2517268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" o:allowincell="f">
                <v:rect id="Rectangle 743" o:spid="_x0000_s16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" filled="f" strokeweight="2pt"/>
                <v:line id="Line 744" o:spid="_x0000_s16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" strokeweight="2pt"/>
                <v:line id="Line 745" o:spid="_x0000_s16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" strokeweight="2pt"/>
                <v:line id="Line 746" o:spid="_x0000_s17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" strokeweight="2pt"/>
                <v:line id="Line 747" o:spid="_x0000_s17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" strokeweight="2pt"/>
                <v:line id="Line 748" o:spid="_x0000_s17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" strokeweight="2pt"/>
                <v:line id="Line 749" o:spid="_x0000_s17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" strokeweight="2pt"/>
                <v:line id="Line 750" o:spid="_x0000_s17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" strokeweight="2pt"/>
                <v:line id="Line 751" o:spid="_x0000_s17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" strokeweight="1pt"/>
                <v:line id="Line 752" o:spid="_x0000_s17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" strokeweight="2pt"/>
                <v:line id="Line 753" o:spid="_x0000_s17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" strokeweight="1pt"/>
                <v:rect id="Rectangle 754" o:spid="_x0000_s17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Изм.</w:t>
                        </w:r>
                      </w:p>
                    </w:txbxContent>
                  </v:textbox>
                </v:rect>
                <v:rect id="Rectangle 755" o:spid="_x0000_s17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756" o:spid="_x0000_s17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 докум.</w:t>
                        </w:r>
                      </w:p>
                    </w:txbxContent>
                  </v:textbox>
                </v:rect>
                <v:rect id="Rectangle 757" o:spid="_x0000_s17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758" o:spid="_x0000_s17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Дата</w:t>
                        </w:r>
                      </w:p>
                    </w:txbxContent>
                  </v:textbox>
                </v:rect>
                <v:rect id="Rectangle 759" o:spid="_x0000_s17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760" o:spid="_x0000_s17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761" o:spid="_x0000_s17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" filled="f" stroked="f" strokeweight=".25pt">
                  <v:textbox inset="1pt,1pt,1pt,1pt">
                    <w:txbxContent>
                      <w:p w:rsidR="00FE5A6F" w:rsidRPr="009976BE" w:rsidRDefault="00FE5A6F" w:rsidP="009976BE">
                        <w:pPr>
                          <w:pStyle w:val="af"/>
                          <w:jc w:val="center"/>
                          <w:rPr>
                            <w:i w:val="0"/>
                          </w:rPr>
                        </w:pPr>
                        <w:r w:rsidRPr="000267AE">
                          <w:rPr>
                            <w:i w:val="0"/>
                          </w:rPr>
                          <w:t>КП-220700.62.01-2016</w:t>
                        </w:r>
                      </w:p>
                    </w:txbxContent>
                  </v:textbox>
                </v:rect>
                <w10:wrap anchorx="page" anchory="page"/>
                <w10:anchorlock/>
              </v:group>
            </w:pict>
          </mc:Fallback>
        </mc:AlternateContent>
      </w:r>
      <w:r w:rsidRPr="00D97799">
        <w:rPr>
          <w:lang w:val="ru-RU"/>
        </w:rPr>
        <w:t>ктр принятого сигнала, в котором относительная амплитуда каждой частотной составляющей (</w:t>
      </w:r>
      <w:r>
        <w:t>U</w:t>
      </w:r>
      <w:r w:rsidRPr="00D97799">
        <w:rPr>
          <w:lang w:val="ru-RU"/>
        </w:rPr>
        <w:t>) пропорциональна мощности конкретного эхо-сигнала, а величина частотного сдвига пропорциональна расстоянию источника этого эх</w:t>
      </w:r>
      <w:r w:rsidR="000101AD">
        <w:rPr>
          <w:lang w:val="ru-RU"/>
        </w:rPr>
        <w:t>о-сигнала от излучателя (рисунок 18</w:t>
      </w:r>
      <w:r w:rsidRPr="00D97799">
        <w:rPr>
          <w:lang w:val="ru-RU"/>
        </w:rPr>
        <w:t>). Выделять полезный эхо-сигнал и игнорировать остальные позволяет специальное программное обеспечение, установленное на сервисном компьютере или встроенное в уровнемер. Главная проблема заключается в том, что каждому эхо-сигналу в частотном спектре соответствует не одиночная частота, а интервал частот, ограниченный некоторой огибающей. Это вносит дополнительную погрешность в определение расстояния.</w:t>
      </w:r>
    </w:p>
    <w:p w:rsidR="003B7182" w:rsidRDefault="003B7182" w:rsidP="00980E6F">
      <w:pPr>
        <w:keepNext/>
        <w:jc w:val="center"/>
        <w:rPr>
          <w:noProof/>
          <w:lang w:val="ru-RU" w:eastAsia="ru-RU"/>
        </w:rPr>
      </w:pPr>
    </w:p>
    <w:p w:rsidR="00980E6F" w:rsidRDefault="00980E6F" w:rsidP="00980E6F">
      <w:pPr>
        <w:keepNext/>
        <w:jc w:val="center"/>
      </w:pPr>
      <w:r>
        <w:rPr>
          <w:noProof/>
          <w:lang w:val="ru-RU" w:eastAsia="ru-RU"/>
        </w:rPr>
        <w:drawing>
          <wp:inline distT="0" distB="0" distL="0" distR="0" wp14:anchorId="24D695BB" wp14:editId="573AFE60">
            <wp:extent cx="3695700" cy="2277374"/>
            <wp:effectExtent l="0" t="0" r="0" b="889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b="10115"/>
                    <a:stretch/>
                  </pic:blipFill>
                  <pic:spPr bwMode="auto">
                    <a:xfrm>
                      <a:off x="0" y="0"/>
                      <a:ext cx="3695700" cy="2277374"/>
                    </a:xfrm>
                    <a:prstGeom prst="rect">
                      <a:avLst/>
                    </a:prstGeom>
                    <a:ln>
                      <a:noFill/>
                    </a:ln>
                    <a:extLst>
                      <a:ext uri="{53640926-AAD7-44D8-BBD7-CCE9431645EC}">
                        <a14:shadowObscured xmlns:a14="http://schemas.microsoft.com/office/drawing/2010/main"/>
                      </a:ext>
                    </a:extLst>
                  </pic:spPr>
                </pic:pic>
              </a:graphicData>
            </a:graphic>
          </wp:inline>
        </w:drawing>
      </w:r>
    </w:p>
    <w:p w:rsidR="00980E6F" w:rsidRPr="003B7182" w:rsidRDefault="00980E6F" w:rsidP="00980E6F">
      <w:pPr>
        <w:pStyle w:val="aa"/>
        <w:rPr>
          <w:lang w:val="ru-RU"/>
        </w:rPr>
      </w:pPr>
      <w:r w:rsidRPr="00980E6F">
        <w:rPr>
          <w:lang w:val="ru-RU"/>
        </w:rPr>
        <w:t xml:space="preserve">Рисунок </w:t>
      </w:r>
      <w:r>
        <w:fldChar w:fldCharType="begin"/>
      </w:r>
      <w:r w:rsidRPr="00980E6F">
        <w:rPr>
          <w:lang w:val="ru-RU"/>
        </w:rPr>
        <w:instrText xml:space="preserve"> </w:instrText>
      </w:r>
      <w:r>
        <w:instrText>SEQ</w:instrText>
      </w:r>
      <w:r w:rsidRPr="00980E6F">
        <w:rPr>
          <w:lang w:val="ru-RU"/>
        </w:rPr>
        <w:instrText xml:space="preserve"> Рисунок \* </w:instrText>
      </w:r>
      <w:r>
        <w:instrText>ARABIC</w:instrText>
      </w:r>
      <w:r w:rsidRPr="00980E6F">
        <w:rPr>
          <w:lang w:val="ru-RU"/>
        </w:rPr>
        <w:instrText xml:space="preserve"> </w:instrText>
      </w:r>
      <w:r>
        <w:fldChar w:fldCharType="separate"/>
      </w:r>
      <w:r w:rsidR="00F4154B" w:rsidRPr="00EC4D75">
        <w:rPr>
          <w:noProof/>
          <w:lang w:val="ru-RU"/>
        </w:rPr>
        <w:t>17</w:t>
      </w:r>
      <w:r>
        <w:fldChar w:fldCharType="end"/>
      </w:r>
      <w:r>
        <w:rPr>
          <w:lang w:val="ru-RU"/>
        </w:rPr>
        <w:t xml:space="preserve"> – Паразитные отражения при использовании технологии </w:t>
      </w:r>
      <w:r>
        <w:t>FMCW</w:t>
      </w:r>
    </w:p>
    <w:p w:rsidR="003B7182" w:rsidRDefault="003B7182" w:rsidP="003B7182">
      <w:pPr>
        <w:keepNext/>
        <w:jc w:val="center"/>
        <w:rPr>
          <w:noProof/>
          <w:lang w:val="ru-RU" w:eastAsia="ru-RU"/>
        </w:rPr>
      </w:pPr>
    </w:p>
    <w:p w:rsidR="003B7182" w:rsidRDefault="003B7182" w:rsidP="003B7182">
      <w:pPr>
        <w:keepNext/>
        <w:jc w:val="center"/>
      </w:pPr>
      <w:r>
        <w:rPr>
          <w:noProof/>
          <w:lang w:val="ru-RU" w:eastAsia="ru-RU"/>
        </w:rPr>
        <w:drawing>
          <wp:inline distT="0" distB="0" distL="0" distR="0" wp14:anchorId="0D3D81BE" wp14:editId="0BA719D6">
            <wp:extent cx="3705225" cy="2009955"/>
            <wp:effectExtent l="0" t="0" r="0" b="9525"/>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b="20371"/>
                    <a:stretch/>
                  </pic:blipFill>
                  <pic:spPr bwMode="auto">
                    <a:xfrm>
                      <a:off x="0" y="0"/>
                      <a:ext cx="3705225" cy="2009955"/>
                    </a:xfrm>
                    <a:prstGeom prst="rect">
                      <a:avLst/>
                    </a:prstGeom>
                    <a:ln>
                      <a:noFill/>
                    </a:ln>
                    <a:extLst>
                      <a:ext uri="{53640926-AAD7-44D8-BBD7-CCE9431645EC}">
                        <a14:shadowObscured xmlns:a14="http://schemas.microsoft.com/office/drawing/2010/main"/>
                      </a:ext>
                    </a:extLst>
                  </pic:spPr>
                </pic:pic>
              </a:graphicData>
            </a:graphic>
          </wp:inline>
        </w:drawing>
      </w:r>
    </w:p>
    <w:p w:rsidR="003B7182" w:rsidRDefault="003B7182" w:rsidP="003B7182">
      <w:pPr>
        <w:pStyle w:val="aa"/>
        <w:rPr>
          <w:lang w:val="ru-RU"/>
        </w:rPr>
      </w:pPr>
      <w:r w:rsidRPr="003B7182">
        <w:rPr>
          <w:lang w:val="ru-RU"/>
        </w:rPr>
        <w:t>Рисунок</w:t>
      </w:r>
      <w:r w:rsidRPr="000D66EB">
        <w:rPr>
          <w:lang w:val="ru-RU"/>
        </w:rPr>
        <w:t xml:space="preserve"> </w:t>
      </w:r>
      <w:r>
        <w:fldChar w:fldCharType="begin"/>
      </w:r>
      <w:r w:rsidRPr="000D66EB">
        <w:rPr>
          <w:lang w:val="ru-RU"/>
        </w:rPr>
        <w:instrText xml:space="preserve"> </w:instrText>
      </w:r>
      <w:r>
        <w:instrText>SEQ</w:instrText>
      </w:r>
      <w:r w:rsidRPr="000D66EB">
        <w:rPr>
          <w:lang w:val="ru-RU"/>
        </w:rPr>
        <w:instrText xml:space="preserve"> Рисунок \* </w:instrText>
      </w:r>
      <w:r>
        <w:instrText>ARABIC</w:instrText>
      </w:r>
      <w:r w:rsidRPr="000D66EB">
        <w:rPr>
          <w:lang w:val="ru-RU"/>
        </w:rPr>
        <w:instrText xml:space="preserve"> </w:instrText>
      </w:r>
      <w:r>
        <w:fldChar w:fldCharType="separate"/>
      </w:r>
      <w:r w:rsidR="00F4154B" w:rsidRPr="00EC4D75">
        <w:rPr>
          <w:noProof/>
          <w:lang w:val="ru-RU"/>
        </w:rPr>
        <w:t>18</w:t>
      </w:r>
      <w:r>
        <w:fldChar w:fldCharType="end"/>
      </w:r>
      <w:r>
        <w:rPr>
          <w:lang w:val="ru-RU"/>
        </w:rPr>
        <w:t xml:space="preserve"> – Частотный спектр эхо-сигнала</w:t>
      </w:r>
    </w:p>
    <w:p w:rsidR="00C24088" w:rsidRPr="00C24088" w:rsidRDefault="00C24088" w:rsidP="00C24088">
      <w:pPr>
        <w:rPr>
          <w:lang w:val="ru-RU"/>
        </w:rPr>
      </w:pPr>
    </w:p>
    <w:p w:rsidR="000509BF" w:rsidRDefault="003B7182" w:rsidP="003B7182">
      <w:pPr>
        <w:rPr>
          <w:lang w:val="ru-RU"/>
        </w:rPr>
      </w:pPr>
      <w:r w:rsidRPr="003B7182">
        <w:rPr>
          <w:lang w:val="ru-RU"/>
        </w:rPr>
        <w:t>В радарах импульсного типа используется метод определения расстояния, основанный на непосредственном измерении времени прохождения СВЧ - импульса от излучателя до контролируемой поверхности и обратно. В результате для отраженного сигнала применение процедуры быстрого преобразования Фурье не требуется. Однако время прохождения сигналом дистанции в несколько метров составляет всего единицы нан</w:t>
      </w:r>
      <w:r w:rsidR="00431587" w:rsidRPr="00431587">
        <w:rPr>
          <w:noProof/>
          <w:sz w:val="20"/>
          <w:lang w:val="ru-RU" w:eastAsia="ru-RU"/>
        </w:rPr>
        <mc:AlternateContent>
          <mc:Choice Requires="wpg">
            <w:drawing>
              <wp:anchor distT="0" distB="0" distL="114300" distR="114300" simplePos="0" relativeHeight="251728896" behindDoc="0" locked="1" layoutInCell="0" allowOverlap="1" wp14:anchorId="2496E8FB" wp14:editId="4C74AE8A">
                <wp:simplePos x="0" y="0"/>
                <wp:positionH relativeFrom="page">
                  <wp:posOffset>720090</wp:posOffset>
                </wp:positionH>
                <wp:positionV relativeFrom="page">
                  <wp:posOffset>252095</wp:posOffset>
                </wp:positionV>
                <wp:extent cx="6588760" cy="10189210"/>
                <wp:effectExtent l="15240" t="13970" r="15875" b="17145"/>
                <wp:wrapNone/>
                <wp:docPr id="2092" name="Группа 20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093" name="Rectangle 7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4" name="Line 7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5" name="Line 7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6" name="Line 7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7" name="Line 7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8" name="Line 7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9" name="Line 7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0" name="Line 7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1" name="Line 7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2" name="Line 7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3" name="Line 7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04" name="Rectangle 7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105" name="Rectangle 7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06" name="Rectangle 7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107" name="Rectangle 7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108" name="Rectangle 7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109" name="Rectangle 7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10" name="Rectangle 7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111" name="Rectangle 7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431587" w:rsidRDefault="00FE5A6F" w:rsidP="00431587">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41F2B1" id="Группа 2092" o:spid="_x0000_s1716" style="position:absolute;left:0;text-align:left;margin-left:56.7pt;margin-top:19.85pt;width:518.8pt;height:802.3pt;z-index:25172889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OynVkgQBwAAqlUAAA4AAAAAAAAAAAAAAAAALgIAAGRy&#10;cy9lMm9Eb2MueG1sUEsBAi0AFAAGAAgAAAAhAIxDtsrhAAAADAEAAA8AAAAAAAAAAAAAAAAAagkA&#10;AGRycy9kb3ducmV2LnhtbFBLBQYAAAAABAAEAPMAAAB4CgAAAAA=&#10;" o:allowincell="f">
                <v:rect id="Rectangle 763" o:spid="_x0000_s17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" filled="f" strokeweight="2pt"/>
                <v:line id="Line 764" o:spid="_x0000_s17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" strokeweight="2pt"/>
                <v:line id="Line 765" o:spid="_x0000_s17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" strokeweight="2pt"/>
                <v:line id="Line 766" o:spid="_x0000_s17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" strokeweight="2pt"/>
                <v:line id="Line 767" o:spid="_x0000_s17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" strokeweight="2pt"/>
                <v:line id="Line 768" o:spid="_x0000_s17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" strokeweight="2pt"/>
                <v:line id="Line 769" o:spid="_x0000_s17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" strokeweight="2pt"/>
                <v:line id="Line 770" o:spid="_x0000_s17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" strokeweight="2pt"/>
                <v:line id="Line 771" o:spid="_x0000_s17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" strokeweight="1pt"/>
                <v:line id="Line 772" o:spid="_x0000_s17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" strokeweight="2pt"/>
                <v:line id="Line 773" o:spid="_x0000_s17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" strokeweight="1pt"/>
                <v:rect id="Rectangle 774" o:spid="_x0000_s17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775" o:spid="_x0000_s17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776" o:spid="_x0000_s17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777" o:spid="_x0000_s17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778" o:spid="_x0000_s17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Дата</w:t>
                        </w:r>
                      </w:p>
                    </w:txbxContent>
                  </v:textbox>
                </v:rect>
                <v:rect id="Rectangle 779" o:spid="_x0000_s17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780" o:spid="_x0000_s17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781" o:spid="_x0000_s17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" filled="f" stroked="f" strokeweight=".25pt">
                  <v:textbox inset="1pt,1pt,1pt,1pt">
                    <w:txbxContent>
                      <w:p w:rsidR="00FE5A6F" w:rsidRPr="00431587" w:rsidRDefault="00FE5A6F" w:rsidP="00431587">
                        <w:pPr>
                          <w:pStyle w:val="af"/>
                          <w:jc w:val="center"/>
                          <w:rPr>
                            <w:i w:val="0"/>
                          </w:rPr>
                        </w:pPr>
                        <w:r w:rsidRPr="000267AE">
                          <w:rPr>
                            <w:i w:val="0"/>
                          </w:rPr>
                          <w:t>КП-220700.62.01-2016</w:t>
                        </w:r>
                      </w:p>
                    </w:txbxContent>
                  </v:textbox>
                </v:rect>
                <w10:wrap anchorx="page" anchory="page"/>
                <w10:anchorlock/>
              </v:group>
            </w:pict>
          </mc:Fallback>
        </mc:AlternateContent>
      </w:r>
      <w:r w:rsidRPr="003B7182">
        <w:rPr>
          <w:lang w:val="ru-RU"/>
        </w:rPr>
        <w:t xml:space="preserve">осекунд. Поэтому для обеспечения измерения столь малых значений с требуемой точностью все-таки требуется применение специальных методов обработки сигнала. Для этого обычно используется преобразование СВЧ - сигнала в сигнал промежуточной частоты ультразвукового диапазона. Так, например, в радарных уровнемерах фирмы </w:t>
      </w:r>
      <w:r>
        <w:t>Endress</w:t>
      </w:r>
      <w:r w:rsidRPr="003B7182">
        <w:rPr>
          <w:lang w:val="ru-RU"/>
        </w:rPr>
        <w:t>+</w:t>
      </w:r>
      <w:r>
        <w:t>Hauser</w:t>
      </w:r>
      <w:r w:rsidRPr="003B7182">
        <w:rPr>
          <w:lang w:val="ru-RU"/>
        </w:rPr>
        <w:t xml:space="preserve"> с несущей частотой 6,3 ГГц промежуточная частота равна 70 кГц, а частота повторения импульсов с 3,6 МГц уменьшается до 44 Гц. После такого преобразования к обработке сигналов радарного уровнемера могут быть легко применимы методы и алгоритмы, используемые в ультразву</w:t>
      </w:r>
      <w:r w:rsidR="000509BF">
        <w:rPr>
          <w:lang w:val="ru-RU"/>
        </w:rPr>
        <w:t>ковых приборах контроля уровня.</w:t>
      </w:r>
    </w:p>
    <w:p w:rsidR="000509BF" w:rsidRDefault="003B7182" w:rsidP="003B7182">
      <w:pPr>
        <w:rPr>
          <w:lang w:val="ru-RU"/>
        </w:rPr>
      </w:pPr>
      <w:r w:rsidRPr="003B7182">
        <w:rPr>
          <w:lang w:val="ru-RU"/>
        </w:rPr>
        <w:t xml:space="preserve">Радарные уровнемеры импульсного типа обладают рядом преимуществ перед устройствами, использующими технологию </w:t>
      </w:r>
      <w:r>
        <w:t>FMCW</w:t>
      </w:r>
      <w:r w:rsidR="000509BF">
        <w:rPr>
          <w:lang w:val="ru-RU"/>
        </w:rPr>
        <w:t>. Во-первых, принимаемые эхо-</w:t>
      </w:r>
      <w:r w:rsidRPr="003B7182">
        <w:rPr>
          <w:lang w:val="ru-RU"/>
        </w:rPr>
        <w:t xml:space="preserve">сигналы вне зависимости от природы их источника </w:t>
      </w:r>
      <w:r w:rsidRPr="003B7182">
        <w:rPr>
          <w:lang w:val="ru-RU"/>
        </w:rPr>
        <w:lastRenderedPageBreak/>
        <w:t>раз</w:t>
      </w:r>
      <w:r w:rsidR="00C24088" w:rsidRPr="00C24088">
        <w:rPr>
          <w:noProof/>
          <w:sz w:val="20"/>
          <w:lang w:val="ru-RU" w:eastAsia="ru-RU"/>
        </w:rPr>
        <mc:AlternateContent>
          <mc:Choice Requires="wpg">
            <w:drawing>
              <wp:anchor distT="0" distB="0" distL="114300" distR="114300" simplePos="0" relativeHeight="251763712" behindDoc="0" locked="1" layoutInCell="0" allowOverlap="1" wp14:anchorId="3358B74E" wp14:editId="6D7CF6A3">
                <wp:simplePos x="0" y="0"/>
                <wp:positionH relativeFrom="page">
                  <wp:posOffset>720090</wp:posOffset>
                </wp:positionH>
                <wp:positionV relativeFrom="page">
                  <wp:posOffset>252095</wp:posOffset>
                </wp:positionV>
                <wp:extent cx="6588760" cy="10189210"/>
                <wp:effectExtent l="15240" t="13970" r="15875" b="17145"/>
                <wp:wrapNone/>
                <wp:docPr id="1650" name="Группа 1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651" name="Rectangle 10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72" name="Line 10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3" name="Line 10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4" name="Line 10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5" name="Line 10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6" name="Line 10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7" name="Line 11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8" name="Line 11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9" name="Line 11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0" name="Line 11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1" name="Line 11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2" name="Rectangle 11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Изм.</w:t>
                              </w:r>
                            </w:p>
                          </w:txbxContent>
                        </wps:txbx>
                        <wps:bodyPr rot="0" vert="horz" wrap="square" lIns="12700" tIns="12700" rIns="12700" bIns="12700" anchor="t" anchorCtr="0" upright="1">
                          <a:noAutofit/>
                        </wps:bodyPr>
                      </wps:wsp>
                      <wps:wsp>
                        <wps:cNvPr id="1783" name="Rectangle 11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Лист</w:t>
                              </w:r>
                            </w:p>
                          </w:txbxContent>
                        </wps:txbx>
                        <wps:bodyPr rot="0" vert="horz" wrap="square" lIns="12700" tIns="12700" rIns="12700" bIns="12700" anchor="t" anchorCtr="0" upright="1">
                          <a:noAutofit/>
                        </wps:bodyPr>
                      </wps:wsp>
                      <wps:wsp>
                        <wps:cNvPr id="1784" name="Rectangle 11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 докум.</w:t>
                              </w:r>
                            </w:p>
                          </w:txbxContent>
                        </wps:txbx>
                        <wps:bodyPr rot="0" vert="horz" wrap="square" lIns="12700" tIns="12700" rIns="12700" bIns="12700" anchor="t" anchorCtr="0" upright="1">
                          <a:noAutofit/>
                        </wps:bodyPr>
                      </wps:wsp>
                      <wps:wsp>
                        <wps:cNvPr id="1785" name="Rectangle 11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1786" name="Rectangle 11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Дата</w:t>
                              </w:r>
                            </w:p>
                          </w:txbxContent>
                        </wps:txbx>
                        <wps:bodyPr rot="0" vert="horz" wrap="square" lIns="12700" tIns="12700" rIns="12700" bIns="12700" anchor="t" anchorCtr="0" upright="1">
                          <a:noAutofit/>
                        </wps:bodyPr>
                      </wps:wsp>
                      <wps:wsp>
                        <wps:cNvPr id="1787" name="Rectangle 12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Лист</w:t>
                              </w:r>
                            </w:p>
                          </w:txbxContent>
                        </wps:txbx>
                        <wps:bodyPr rot="0" vert="horz" wrap="square" lIns="12700" tIns="12700" rIns="12700" bIns="12700" anchor="t" anchorCtr="0" upright="1">
                          <a:noAutofit/>
                        </wps:bodyPr>
                      </wps:wsp>
                      <wps:wsp>
                        <wps:cNvPr id="1788" name="Rectangle 12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1789" name="Rectangle 12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Pr="00C24088" w:rsidRDefault="00C24088" w:rsidP="00C24088">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6D149D" id="Группа 1650" o:spid="_x0000_s1736" style="position:absolute;left:0;text-align:left;margin-left:56.7pt;margin-top:19.85pt;width:518.8pt;height:802.3pt;z-index:25176371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" o:allowincell="f">
                <v:rect id="Rectangle 104" o:spid="_x0000_s17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" filled="f" strokeweight="2pt"/>
                <v:line id="Line 105" o:spid="_x0000_s17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" strokeweight="2pt"/>
                <v:line id="Line 106" o:spid="_x0000_s17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" strokeweight="2pt"/>
                <v:line id="Line 107" o:spid="_x0000_s17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" strokeweight="2pt"/>
                <v:line id="Line 108" o:spid="_x0000_s17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" strokeweight="2pt"/>
                <v:line id="Line 109" o:spid="_x0000_s17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" strokeweight="2pt"/>
                <v:line id="Line 110" o:spid="_x0000_s17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" strokeweight="2pt"/>
                <v:line id="Line 111" o:spid="_x0000_s17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" strokeweight="2pt"/>
                <v:line id="Line 112" o:spid="_x0000_s17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" strokeweight="1pt"/>
                <v:line id="Line 113" o:spid="_x0000_s17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" strokeweight="2pt"/>
                <v:line id="Line 114" o:spid="_x0000_s17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" strokeweight="1pt"/>
                <v:rect id="Rectangle 115" o:spid="_x0000_s17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" filled="f" stroked="f" strokeweight=".25pt">
                  <v:textbox inset="1pt,1pt,1pt,1pt">
                    <w:txbxContent>
                      <w:p w:rsidR="00C24088" w:rsidRDefault="00C24088">
                        <w:pPr>
                          <w:pStyle w:val="af"/>
                          <w:jc w:val="center"/>
                          <w:rPr>
                            <w:sz w:val="18"/>
                          </w:rPr>
                        </w:pPr>
                        <w:r>
                          <w:rPr>
                            <w:sz w:val="18"/>
                          </w:rPr>
                          <w:t>Изм.</w:t>
                        </w:r>
                      </w:p>
                    </w:txbxContent>
                  </v:textbox>
                </v:rect>
                <v:rect id="Rectangle 116" o:spid="_x0000_s17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" filled="f" stroked="f" strokeweight=".25pt">
                  <v:textbox inset="1pt,1pt,1pt,1pt">
                    <w:txbxContent>
                      <w:p w:rsidR="00C24088" w:rsidRDefault="00C24088">
                        <w:pPr>
                          <w:pStyle w:val="af"/>
                          <w:jc w:val="center"/>
                          <w:rPr>
                            <w:sz w:val="18"/>
                          </w:rPr>
                        </w:pPr>
                        <w:r>
                          <w:rPr>
                            <w:sz w:val="18"/>
                          </w:rPr>
                          <w:t>Лист</w:t>
                        </w:r>
                      </w:p>
                    </w:txbxContent>
                  </v:textbox>
                </v:rect>
                <v:rect id="Rectangle 117" o:spid="_x0000_s17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" filled="f" stroked="f" strokeweight=".25pt">
                  <v:textbox inset="1pt,1pt,1pt,1pt">
                    <w:txbxContent>
                      <w:p w:rsidR="00C24088" w:rsidRDefault="00C24088">
                        <w:pPr>
                          <w:pStyle w:val="af"/>
                          <w:jc w:val="center"/>
                          <w:rPr>
                            <w:sz w:val="18"/>
                          </w:rPr>
                        </w:pPr>
                        <w:r>
                          <w:rPr>
                            <w:sz w:val="18"/>
                          </w:rPr>
                          <w:t>№ докум.</w:t>
                        </w:r>
                      </w:p>
                    </w:txbxContent>
                  </v:textbox>
                </v:rect>
                <v:rect id="Rectangle 118" o:spid="_x0000_s17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" filled="f" stroked="f" strokeweight=".25pt">
                  <v:textbox inset="1pt,1pt,1pt,1pt">
                    <w:txbxContent>
                      <w:p w:rsidR="00C24088" w:rsidRDefault="00C24088">
                        <w:pPr>
                          <w:pStyle w:val="af"/>
                          <w:jc w:val="center"/>
                          <w:rPr>
                            <w:sz w:val="18"/>
                          </w:rPr>
                        </w:pPr>
                        <w:r>
                          <w:rPr>
                            <w:sz w:val="18"/>
                          </w:rPr>
                          <w:t>По</w:t>
                        </w:r>
                        <w:r>
                          <w:rPr>
                            <w:sz w:val="18"/>
                          </w:rPr>
                          <w:t>д</w:t>
                        </w:r>
                        <w:r>
                          <w:rPr>
                            <w:sz w:val="18"/>
                          </w:rPr>
                          <w:t>пись</w:t>
                        </w:r>
                      </w:p>
                    </w:txbxContent>
                  </v:textbox>
                </v:rect>
                <v:rect id="Rectangle 119" o:spid="_x0000_s17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" filled="f" stroked="f" strokeweight=".25pt">
                  <v:textbox inset="1pt,1pt,1pt,1pt">
                    <w:txbxContent>
                      <w:p w:rsidR="00C24088" w:rsidRDefault="00C24088">
                        <w:pPr>
                          <w:pStyle w:val="af"/>
                          <w:jc w:val="center"/>
                          <w:rPr>
                            <w:sz w:val="18"/>
                          </w:rPr>
                        </w:pPr>
                        <w:r>
                          <w:rPr>
                            <w:sz w:val="18"/>
                          </w:rPr>
                          <w:t>Дата</w:t>
                        </w:r>
                      </w:p>
                    </w:txbxContent>
                  </v:textbox>
                </v:rect>
                <v:rect id="Rectangle 120" o:spid="_x0000_s17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" filled="f" stroked="f" strokeweight=".25pt">
                  <v:textbox inset="1pt,1pt,1pt,1pt">
                    <w:txbxContent>
                      <w:p w:rsidR="00C24088" w:rsidRDefault="00C24088">
                        <w:pPr>
                          <w:pStyle w:val="af"/>
                          <w:jc w:val="center"/>
                          <w:rPr>
                            <w:sz w:val="18"/>
                          </w:rPr>
                        </w:pPr>
                        <w:r>
                          <w:rPr>
                            <w:sz w:val="18"/>
                          </w:rPr>
                          <w:t>Лист</w:t>
                        </w:r>
                      </w:p>
                    </w:txbxContent>
                  </v:textbox>
                </v:rect>
                <v:rect id="Rectangle 121" o:spid="_x0000_s17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" filled="f" stroked="f" strokeweight=".25pt">
                  <v:textbox inset="1pt,1pt,1pt,1pt">
                    <w:txbxContent>
                      <w:p w:rsidR="00C24088" w:rsidRDefault="00C24088">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22" o:spid="_x0000_s17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" filled="f" stroked="f" strokeweight=".25pt">
                  <v:textbox inset="1pt,1pt,1pt,1pt">
                    <w:txbxContent>
                      <w:p w:rsidR="00C24088" w:rsidRPr="00C24088" w:rsidRDefault="00C24088" w:rsidP="00C24088">
                        <w:pPr>
                          <w:pStyle w:val="af"/>
                          <w:jc w:val="center"/>
                          <w:rPr>
                            <w:i w:val="0"/>
                          </w:rPr>
                        </w:pPr>
                        <w:r w:rsidRPr="000267AE">
                          <w:rPr>
                            <w:i w:val="0"/>
                          </w:rPr>
                          <w:t>КП-220700.62.01-2016</w:t>
                        </w:r>
                      </w:p>
                    </w:txbxContent>
                  </v:textbox>
                </v:rect>
                <w10:wrap anchorx="page" anchory="page"/>
                <w10:anchorlock/>
              </v:group>
            </w:pict>
          </mc:Fallback>
        </mc:AlternateContent>
      </w:r>
      <w:r w:rsidRPr="003B7182">
        <w:rPr>
          <w:lang w:val="ru-RU"/>
        </w:rPr>
        <w:t xml:space="preserve">несены во времени, что обеспечивает их более простое разделение. Во-вторых, среднее энергопотребление импульсных уровнемеров составляет единицы мкВт (пиковая мощность при излучении СВЧ-импульса составляет около 1 мВт), что позволяет использовать для их подключения двухпроводную схему с питанием от измерительной цепи со стандартным токовым сигналом 4-20 мА; в приборах, работающих по технологии </w:t>
      </w:r>
      <w:r>
        <w:t>FMCW</w:t>
      </w:r>
      <w:r w:rsidRPr="003B7182">
        <w:rPr>
          <w:lang w:val="ru-RU"/>
        </w:rPr>
        <w:t>, энергопотребление существенно выше из-за непрерывного характера излучения, а также постоянно выполняемой математической обработки эхо-сигнала. И, в-третьих, в импульсных уровнемерах электроника для выполнения первичной обработки сигнала проще, а сама обработка выполняется исключительно аппаратными средствами; в результате благодаря меньшему числу комплектующих надёжность прибор</w:t>
      </w:r>
      <w:r w:rsidR="000509BF">
        <w:rPr>
          <w:lang w:val="ru-RU"/>
        </w:rPr>
        <w:t>а получается потенциально выше.</w:t>
      </w:r>
    </w:p>
    <w:p w:rsidR="000509BF" w:rsidRDefault="003B7182" w:rsidP="003B7182">
      <w:pPr>
        <w:rPr>
          <w:lang w:val="ru-RU"/>
        </w:rPr>
      </w:pPr>
      <w:r w:rsidRPr="003B7182">
        <w:rPr>
          <w:lang w:val="ru-RU"/>
        </w:rPr>
        <w:t>Одним из самых важных элементов радарного уровнемера является его антенная система. Именно от антенны зависит, какая часть излучённого сигнала достигнет поверхности контролируемого материала и какая часть отражённого сигнала будет принята и передана на вход электронного б</w:t>
      </w:r>
      <w:r w:rsidR="000509BF">
        <w:rPr>
          <w:lang w:val="ru-RU"/>
        </w:rPr>
        <w:t>лока для последующей обработки.</w:t>
      </w:r>
    </w:p>
    <w:p w:rsidR="000509BF" w:rsidRDefault="003B7182" w:rsidP="003E4E59">
      <w:pPr>
        <w:rPr>
          <w:lang w:val="ru-RU"/>
        </w:rPr>
      </w:pPr>
      <w:r w:rsidRPr="003B7182">
        <w:rPr>
          <w:lang w:val="ru-RU"/>
        </w:rPr>
        <w:t>В радарных системах контроля уровня преимущественно исп</w:t>
      </w:r>
      <w:r w:rsidR="000509BF">
        <w:rPr>
          <w:lang w:val="ru-RU"/>
        </w:rPr>
        <w:t>ользуются антенны пяти типов:</w:t>
      </w:r>
    </w:p>
    <w:p w:rsidR="000509BF" w:rsidRDefault="003E4E59" w:rsidP="003E4E59">
      <w:pPr>
        <w:rPr>
          <w:lang w:val="ru-RU"/>
        </w:rPr>
      </w:pPr>
      <w:r>
        <w:rPr>
          <w:lang w:val="ru-RU"/>
        </w:rPr>
        <w:t>-</w:t>
      </w:r>
      <w:r w:rsidR="000509BF">
        <w:rPr>
          <w:lang w:val="ru-RU"/>
        </w:rPr>
        <w:t xml:space="preserve"> рупорная;</w:t>
      </w:r>
    </w:p>
    <w:p w:rsidR="000509BF" w:rsidRDefault="003E4E59" w:rsidP="003E4E59">
      <w:pPr>
        <w:rPr>
          <w:lang w:val="ru-RU"/>
        </w:rPr>
      </w:pPr>
      <w:r>
        <w:rPr>
          <w:lang w:val="ru-RU"/>
        </w:rPr>
        <w:t>-</w:t>
      </w:r>
      <w:r w:rsidR="000509BF">
        <w:rPr>
          <w:lang w:val="ru-RU"/>
        </w:rPr>
        <w:t xml:space="preserve"> стержневая;</w:t>
      </w:r>
    </w:p>
    <w:p w:rsidR="000509BF" w:rsidRDefault="003E4E59" w:rsidP="003E4E59">
      <w:pPr>
        <w:rPr>
          <w:lang w:val="ru-RU"/>
        </w:rPr>
      </w:pPr>
      <w:r>
        <w:rPr>
          <w:lang w:val="ru-RU"/>
        </w:rPr>
        <w:t>-</w:t>
      </w:r>
      <w:r w:rsidR="000509BF">
        <w:rPr>
          <w:lang w:val="ru-RU"/>
        </w:rPr>
        <w:t xml:space="preserve"> трубчатая;</w:t>
      </w:r>
    </w:p>
    <w:p w:rsidR="000509BF" w:rsidRDefault="003E4E59" w:rsidP="003E4E59">
      <w:pPr>
        <w:rPr>
          <w:lang w:val="ru-RU"/>
        </w:rPr>
      </w:pPr>
      <w:r>
        <w:rPr>
          <w:lang w:val="ru-RU"/>
        </w:rPr>
        <w:t>-</w:t>
      </w:r>
      <w:r w:rsidR="000509BF">
        <w:rPr>
          <w:lang w:val="ru-RU"/>
        </w:rPr>
        <w:t xml:space="preserve"> параболическая;</w:t>
      </w:r>
    </w:p>
    <w:p w:rsidR="000509BF" w:rsidRDefault="003E4E59" w:rsidP="003E4E59">
      <w:pPr>
        <w:rPr>
          <w:lang w:val="ru-RU"/>
        </w:rPr>
      </w:pPr>
      <w:r>
        <w:rPr>
          <w:lang w:val="ru-RU"/>
        </w:rPr>
        <w:t>-</w:t>
      </w:r>
      <w:r w:rsidR="000509BF">
        <w:rPr>
          <w:lang w:val="ru-RU"/>
        </w:rPr>
        <w:t xml:space="preserve"> планарная.</w:t>
      </w:r>
    </w:p>
    <w:p w:rsidR="000509BF" w:rsidRDefault="003B7182" w:rsidP="003B7182">
      <w:pPr>
        <w:rPr>
          <w:lang w:val="ru-RU"/>
        </w:rPr>
      </w:pPr>
      <w:r w:rsidRPr="003B7182">
        <w:rPr>
          <w:lang w:val="ru-RU"/>
        </w:rPr>
        <w:t>Рупорн</w:t>
      </w:r>
      <w:r w:rsidR="00B57217">
        <w:rPr>
          <w:lang w:val="ru-RU"/>
        </w:rPr>
        <w:t>ая и стержневая антенны (рисунок 19</w:t>
      </w:r>
      <w:r w:rsidRPr="003B7182">
        <w:rPr>
          <w:lang w:val="ru-RU"/>
        </w:rPr>
        <w:t>) наиболее широко используются в составе приборов, предназначенных для контроля уровня в технологических установках. Трубчатые антенны (</w:t>
      </w:r>
      <w:r w:rsidR="00B57217">
        <w:rPr>
          <w:lang w:val="ru-RU"/>
        </w:rPr>
        <w:t>рисунок 20</w:t>
      </w:r>
      <w:r w:rsidRPr="003B7182">
        <w:rPr>
          <w:lang w:val="ru-RU"/>
        </w:rPr>
        <w:t xml:space="preserve">) применяются в тех случаях, когда выполнение измерения посредством рупорной или стержневой антенны связано с очень большими трудностями или просто невозможно, </w:t>
      </w:r>
      <w:r w:rsidR="008009A8" w:rsidRPr="003B7182">
        <w:rPr>
          <w:lang w:val="ru-RU"/>
        </w:rPr>
        <w:t>например,</w:t>
      </w:r>
      <w:r w:rsidRPr="003B7182">
        <w:rPr>
          <w:lang w:val="ru-RU"/>
        </w:rPr>
        <w:t xml:space="preserve"> при наличии пены, сильного испарения или высокой турбулентности контролируемой жидкости. Параболические и планарные антенны (</w:t>
      </w:r>
      <w:r w:rsidR="00B57217">
        <w:rPr>
          <w:lang w:val="ru-RU"/>
        </w:rPr>
        <w:t>рисунок 21, 22</w:t>
      </w:r>
      <w:r w:rsidRPr="003B7182">
        <w:rPr>
          <w:lang w:val="ru-RU"/>
        </w:rPr>
        <w:t>) используются исключительно в составе систем комм</w:t>
      </w:r>
      <w:r w:rsidR="000509BF">
        <w:rPr>
          <w:lang w:val="ru-RU"/>
        </w:rPr>
        <w:t>ерческого учета нефтепродуктов.</w:t>
      </w:r>
    </w:p>
    <w:p w:rsidR="000509BF" w:rsidRDefault="000509BF" w:rsidP="000509BF">
      <w:pPr>
        <w:keepNext/>
        <w:jc w:val="center"/>
      </w:pPr>
      <w:r>
        <w:rPr>
          <w:noProof/>
          <w:lang w:val="ru-RU" w:eastAsia="ru-RU"/>
        </w:rPr>
        <w:lastRenderedPageBreak/>
        <w:drawing>
          <wp:inline distT="0" distB="0" distL="0" distR="0" wp14:anchorId="6E0EBA1B" wp14:editId="4606976B">
            <wp:extent cx="2181225" cy="3562709"/>
            <wp:effectExtent l="0" t="0" r="0" b="0"/>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b="12404"/>
                    <a:stretch/>
                  </pic:blipFill>
                  <pic:spPr bwMode="auto">
                    <a:xfrm>
                      <a:off x="0" y="0"/>
                      <a:ext cx="2181225" cy="3562709"/>
                    </a:xfrm>
                    <a:prstGeom prst="rect">
                      <a:avLst/>
                    </a:prstGeom>
                    <a:ln>
                      <a:noFill/>
                    </a:ln>
                    <a:extLst>
                      <a:ext uri="{53640926-AAD7-44D8-BBD7-CCE9431645EC}">
                        <a14:shadowObscured xmlns:a14="http://schemas.microsoft.com/office/drawing/2010/main"/>
                      </a:ext>
                    </a:extLst>
                  </pic:spPr>
                </pic:pic>
              </a:graphicData>
            </a:graphic>
          </wp:inline>
        </w:drawing>
      </w:r>
    </w:p>
    <w:p w:rsidR="000D66EB" w:rsidRDefault="000509BF" w:rsidP="003E4E59">
      <w:pPr>
        <w:pStyle w:val="aa"/>
        <w:rPr>
          <w:lang w:val="ru-RU"/>
        </w:rPr>
      </w:pPr>
      <w:r w:rsidRPr="000509BF">
        <w:rPr>
          <w:lang w:val="ru-RU"/>
        </w:rPr>
        <w:t xml:space="preserve">Рисунок </w:t>
      </w:r>
      <w:r>
        <w:fldChar w:fldCharType="begin"/>
      </w:r>
      <w:r w:rsidRPr="000509BF">
        <w:rPr>
          <w:lang w:val="ru-RU"/>
        </w:rPr>
        <w:instrText xml:space="preserve"> </w:instrText>
      </w:r>
      <w:r>
        <w:instrText>SEQ</w:instrText>
      </w:r>
      <w:r w:rsidRPr="000509BF">
        <w:rPr>
          <w:lang w:val="ru-RU"/>
        </w:rPr>
        <w:instrText xml:space="preserve"> Рисунок \* </w:instrText>
      </w:r>
      <w:r>
        <w:instrText>ARABIC</w:instrText>
      </w:r>
      <w:r w:rsidRPr="000509BF">
        <w:rPr>
          <w:lang w:val="ru-RU"/>
        </w:rPr>
        <w:instrText xml:space="preserve"> </w:instrText>
      </w:r>
      <w:r>
        <w:fldChar w:fldCharType="separate"/>
      </w:r>
      <w:r w:rsidR="00F4154B" w:rsidRPr="00EC4D75">
        <w:rPr>
          <w:noProof/>
          <w:lang w:val="ru-RU"/>
        </w:rPr>
        <w:t>19</w:t>
      </w:r>
      <w:r>
        <w:fldChar w:fldCharType="end"/>
      </w:r>
      <w:r>
        <w:rPr>
          <w:lang w:val="ru-RU"/>
        </w:rPr>
        <w:t xml:space="preserve"> – Радарные уровнемеры </w:t>
      </w:r>
      <w:r>
        <w:t>Siemens</w:t>
      </w:r>
      <w:r w:rsidRPr="000509BF">
        <w:rPr>
          <w:lang w:val="ru-RU"/>
        </w:rPr>
        <w:t xml:space="preserve"> </w:t>
      </w:r>
      <w:r>
        <w:t>Milltronics</w:t>
      </w:r>
      <w:r w:rsidRPr="000509BF">
        <w:rPr>
          <w:lang w:val="ru-RU"/>
        </w:rPr>
        <w:t xml:space="preserve"> </w:t>
      </w:r>
      <w:r>
        <w:rPr>
          <w:lang w:val="ru-RU"/>
        </w:rPr>
        <w:t>с рупорной и стержневой антеннами</w:t>
      </w:r>
    </w:p>
    <w:p w:rsidR="00713144" w:rsidRDefault="00713144" w:rsidP="003E4E59">
      <w:pPr>
        <w:keepNext/>
        <w:ind w:firstLine="0"/>
        <w:rPr>
          <w:noProof/>
          <w:lang w:val="ru-RU" w:eastAsia="ru-RU"/>
        </w:rPr>
      </w:pPr>
    </w:p>
    <w:p w:rsidR="000D66EB" w:rsidRDefault="00713144" w:rsidP="000D66EB">
      <w:pPr>
        <w:keepNext/>
        <w:jc w:val="center"/>
      </w:pPr>
      <w:r>
        <w:rPr>
          <w:noProof/>
          <w:lang w:val="ru-RU" w:eastAsia="ru-RU"/>
        </w:rPr>
        <w:drawing>
          <wp:inline distT="0" distB="0" distL="0" distR="0" wp14:anchorId="05EBB639" wp14:editId="3EBA4DB9">
            <wp:extent cx="871268" cy="3708400"/>
            <wp:effectExtent l="0" t="0" r="5080" b="6350"/>
            <wp:docPr id="1330"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 name="Безымянный.png"/>
                    <pic:cNvPicPr/>
                  </pic:nvPicPr>
                  <pic:blipFill rotWithShape="1">
                    <a:blip r:embed="rId96">
                      <a:extLst>
                        <a:ext uri="{28A0092B-C50C-407E-A947-70E740481C1C}">
                          <a14:useLocalDpi xmlns:a14="http://schemas.microsoft.com/office/drawing/2010/main" val="0"/>
                        </a:ext>
                      </a:extLst>
                    </a:blip>
                    <a:srcRect r="85339"/>
                    <a:stretch/>
                  </pic:blipFill>
                  <pic:spPr bwMode="auto">
                    <a:xfrm>
                      <a:off x="0" y="0"/>
                      <a:ext cx="871268" cy="3708400"/>
                    </a:xfrm>
                    <a:prstGeom prst="rect">
                      <a:avLst/>
                    </a:prstGeom>
                    <a:ln>
                      <a:noFill/>
                    </a:ln>
                    <a:extLst>
                      <a:ext uri="{53640926-AAD7-44D8-BBD7-CCE9431645EC}">
                        <a14:shadowObscured xmlns:a14="http://schemas.microsoft.com/office/drawing/2010/main"/>
                      </a:ext>
                    </a:extLst>
                  </pic:spPr>
                </pic:pic>
              </a:graphicData>
            </a:graphic>
          </wp:inline>
        </w:drawing>
      </w:r>
    </w:p>
    <w:p w:rsidR="000509BF" w:rsidRDefault="000D66EB" w:rsidP="000D66EB">
      <w:pPr>
        <w:pStyle w:val="aa"/>
        <w:rPr>
          <w:lang w:val="ru-RU"/>
        </w:rPr>
      </w:pPr>
      <w:r w:rsidRPr="000D66EB">
        <w:rPr>
          <w:lang w:val="ru-RU"/>
        </w:rPr>
        <w:t xml:space="preserve">Рисунок </w:t>
      </w:r>
      <w:r>
        <w:fldChar w:fldCharType="begin"/>
      </w:r>
      <w:r w:rsidRPr="000D66EB">
        <w:rPr>
          <w:lang w:val="ru-RU"/>
        </w:rPr>
        <w:instrText xml:space="preserve"> </w:instrText>
      </w:r>
      <w:r>
        <w:instrText>SEQ</w:instrText>
      </w:r>
      <w:r w:rsidRPr="000D66EB">
        <w:rPr>
          <w:lang w:val="ru-RU"/>
        </w:rPr>
        <w:instrText xml:space="preserve"> Рисунок \* </w:instrText>
      </w:r>
      <w:r>
        <w:instrText>ARABIC</w:instrText>
      </w:r>
      <w:r w:rsidRPr="000D66EB">
        <w:rPr>
          <w:lang w:val="ru-RU"/>
        </w:rPr>
        <w:instrText xml:space="preserve"> </w:instrText>
      </w:r>
      <w:r>
        <w:fldChar w:fldCharType="separate"/>
      </w:r>
      <w:r w:rsidR="00F4154B" w:rsidRPr="00EC4D75">
        <w:rPr>
          <w:noProof/>
          <w:lang w:val="ru-RU"/>
        </w:rPr>
        <w:t>20</w:t>
      </w:r>
      <w:r>
        <w:fldChar w:fldCharType="end"/>
      </w:r>
      <w:r w:rsidRPr="000D66EB">
        <w:rPr>
          <w:lang w:val="ru-RU"/>
        </w:rPr>
        <w:t xml:space="preserve"> – </w:t>
      </w:r>
      <w:r>
        <w:rPr>
          <w:lang w:val="ru-RU"/>
        </w:rPr>
        <w:t>Радарный</w:t>
      </w:r>
      <w:r w:rsidRPr="000D66EB">
        <w:rPr>
          <w:lang w:val="ru-RU"/>
        </w:rPr>
        <w:t xml:space="preserve"> </w:t>
      </w:r>
      <w:r>
        <w:rPr>
          <w:lang w:val="ru-RU"/>
        </w:rPr>
        <w:t>уровнемер</w:t>
      </w:r>
      <w:r w:rsidRPr="000D66EB">
        <w:rPr>
          <w:lang w:val="ru-RU"/>
        </w:rPr>
        <w:t xml:space="preserve"> </w:t>
      </w:r>
      <w:r>
        <w:t>Siemens</w:t>
      </w:r>
      <w:r w:rsidRPr="000D66EB">
        <w:rPr>
          <w:lang w:val="ru-RU"/>
        </w:rPr>
        <w:t xml:space="preserve"> </w:t>
      </w:r>
      <w:r>
        <w:t>Milltronics</w:t>
      </w:r>
      <w:r w:rsidRPr="000D66EB">
        <w:rPr>
          <w:lang w:val="ru-RU"/>
        </w:rPr>
        <w:t xml:space="preserve"> с трубчатой</w:t>
      </w:r>
      <w:r w:rsidR="003E4E59">
        <w:rPr>
          <w:lang w:val="ru-RU"/>
        </w:rPr>
        <w:t xml:space="preserve"> </w:t>
      </w:r>
      <w:r w:rsidR="00C24088" w:rsidRPr="00C24088">
        <w:rPr>
          <w:noProof/>
          <w:sz w:val="20"/>
          <w:lang w:val="ru-RU" w:eastAsia="ru-RU"/>
        </w:rPr>
        <mc:AlternateContent>
          <mc:Choice Requires="wpg">
            <w:drawing>
              <wp:anchor distT="0" distB="0" distL="114300" distR="114300" simplePos="0" relativeHeight="251765760" behindDoc="0" locked="1" layoutInCell="0" allowOverlap="1" wp14:anchorId="0C4481B6" wp14:editId="3B30CBE1">
                <wp:simplePos x="0" y="0"/>
                <wp:positionH relativeFrom="page">
                  <wp:posOffset>720090</wp:posOffset>
                </wp:positionH>
                <wp:positionV relativeFrom="page">
                  <wp:posOffset>252095</wp:posOffset>
                </wp:positionV>
                <wp:extent cx="6588760" cy="10189210"/>
                <wp:effectExtent l="15240" t="13970" r="15875" b="17145"/>
                <wp:wrapNone/>
                <wp:docPr id="1790" name="Группа 1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791" name="Rectangle 12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4" name="Line 12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5" name="Line 12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6" name="Line 12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7" name="Line 12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8" name="Line 12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9" name="Line 13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0" name="Line 13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1" name="Line 13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2" name="Line 13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3" name="Line 13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4" name="Rectangle 13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Изм.</w:t>
                              </w:r>
                            </w:p>
                          </w:txbxContent>
                        </wps:txbx>
                        <wps:bodyPr rot="0" vert="horz" wrap="square" lIns="12700" tIns="12700" rIns="12700" bIns="12700" anchor="t" anchorCtr="0" upright="1">
                          <a:noAutofit/>
                        </wps:bodyPr>
                      </wps:wsp>
                      <wps:wsp>
                        <wps:cNvPr id="2315" name="Rectangle 13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Лист</w:t>
                              </w:r>
                            </w:p>
                          </w:txbxContent>
                        </wps:txbx>
                        <wps:bodyPr rot="0" vert="horz" wrap="square" lIns="12700" tIns="12700" rIns="12700" bIns="12700" anchor="t" anchorCtr="0" upright="1">
                          <a:noAutofit/>
                        </wps:bodyPr>
                      </wps:wsp>
                      <wps:wsp>
                        <wps:cNvPr id="2316" name="Rectangle 13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 докум.</w:t>
                              </w:r>
                            </w:p>
                          </w:txbxContent>
                        </wps:txbx>
                        <wps:bodyPr rot="0" vert="horz" wrap="square" lIns="12700" tIns="12700" rIns="12700" bIns="12700" anchor="t" anchorCtr="0" upright="1">
                          <a:noAutofit/>
                        </wps:bodyPr>
                      </wps:wsp>
                      <wps:wsp>
                        <wps:cNvPr id="2317" name="Rectangle 13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318" name="Rectangle 13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Дата</w:t>
                              </w:r>
                            </w:p>
                          </w:txbxContent>
                        </wps:txbx>
                        <wps:bodyPr rot="0" vert="horz" wrap="square" lIns="12700" tIns="12700" rIns="12700" bIns="12700" anchor="t" anchorCtr="0" upright="1">
                          <a:noAutofit/>
                        </wps:bodyPr>
                      </wps:wsp>
                      <wps:wsp>
                        <wps:cNvPr id="2319" name="Rectangle 14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Лист</w:t>
                              </w:r>
                            </w:p>
                          </w:txbxContent>
                        </wps:txbx>
                        <wps:bodyPr rot="0" vert="horz" wrap="square" lIns="12700" tIns="12700" rIns="12700" bIns="12700" anchor="t" anchorCtr="0" upright="1">
                          <a:noAutofit/>
                        </wps:bodyPr>
                      </wps:wsp>
                      <wps:wsp>
                        <wps:cNvPr id="2320" name="Rectangle 14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321" name="Rectangle 14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Pr="00C24088" w:rsidRDefault="00C24088" w:rsidP="00C24088">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BE45A9" id="Группа 1790" o:spid="_x0000_s1756" style="position:absolute;left:0;text-align:left;margin-left:56.7pt;margin-top:19.85pt;width:518.8pt;height:802.3pt;z-index:25176576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" o:allowincell="f">
                <v:rect id="Rectangle 124" o:spid="_x0000_s17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" filled="f" strokeweight="2pt"/>
                <v:line id="Line 125" o:spid="_x0000_s17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" strokeweight="2pt"/>
                <v:line id="Line 126" o:spid="_x0000_s17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" strokeweight="2pt"/>
                <v:line id="Line 127" o:spid="_x0000_s17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" strokeweight="2pt"/>
                <v:line id="Line 128" o:spid="_x0000_s17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" strokeweight="2pt"/>
                <v:line id="Line 129" o:spid="_x0000_s17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" strokeweight="2pt"/>
                <v:line id="Line 130" o:spid="_x0000_s17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" strokeweight="2pt"/>
                <v:line id="Line 131" o:spid="_x0000_s17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" strokeweight="2pt"/>
                <v:line id="Line 132" o:spid="_x0000_s17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" strokeweight="1pt"/>
                <v:line id="Line 133" o:spid="_x0000_s17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" strokeweight="2pt"/>
                <v:line id="Line 134" o:spid="_x0000_s17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" strokeweight="1pt"/>
                <v:rect id="Rectangle 135" o:spid="_x0000_s17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" filled="f" stroked="f" strokeweight=".25pt">
                  <v:textbox inset="1pt,1pt,1pt,1pt">
                    <w:txbxContent>
                      <w:p w:rsidR="00C24088" w:rsidRDefault="00C24088">
                        <w:pPr>
                          <w:pStyle w:val="af"/>
                          <w:jc w:val="center"/>
                          <w:rPr>
                            <w:sz w:val="18"/>
                          </w:rPr>
                        </w:pPr>
                        <w:r>
                          <w:rPr>
                            <w:sz w:val="18"/>
                          </w:rPr>
                          <w:t>Изм.</w:t>
                        </w:r>
                      </w:p>
                    </w:txbxContent>
                  </v:textbox>
                </v:rect>
                <v:rect id="Rectangle 136" o:spid="_x0000_s17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" filled="f" stroked="f" strokeweight=".25pt">
                  <v:textbox inset="1pt,1pt,1pt,1pt">
                    <w:txbxContent>
                      <w:p w:rsidR="00C24088" w:rsidRDefault="00C24088">
                        <w:pPr>
                          <w:pStyle w:val="af"/>
                          <w:jc w:val="center"/>
                          <w:rPr>
                            <w:sz w:val="18"/>
                          </w:rPr>
                        </w:pPr>
                        <w:r>
                          <w:rPr>
                            <w:sz w:val="18"/>
                          </w:rPr>
                          <w:t>Лист</w:t>
                        </w:r>
                      </w:p>
                    </w:txbxContent>
                  </v:textbox>
                </v:rect>
                <v:rect id="Rectangle 137" o:spid="_x0000_s17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" filled="f" stroked="f" strokeweight=".25pt">
                  <v:textbox inset="1pt,1pt,1pt,1pt">
                    <w:txbxContent>
                      <w:p w:rsidR="00C24088" w:rsidRDefault="00C24088">
                        <w:pPr>
                          <w:pStyle w:val="af"/>
                          <w:jc w:val="center"/>
                          <w:rPr>
                            <w:sz w:val="18"/>
                          </w:rPr>
                        </w:pPr>
                        <w:r>
                          <w:rPr>
                            <w:sz w:val="18"/>
                          </w:rPr>
                          <w:t>№ докум.</w:t>
                        </w:r>
                      </w:p>
                    </w:txbxContent>
                  </v:textbox>
                </v:rect>
                <v:rect id="Rectangle 138" o:spid="_x0000_s17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" filled="f" stroked="f" strokeweight=".25pt">
                  <v:textbox inset="1pt,1pt,1pt,1pt">
                    <w:txbxContent>
                      <w:p w:rsidR="00C24088" w:rsidRDefault="00C24088">
                        <w:pPr>
                          <w:pStyle w:val="af"/>
                          <w:jc w:val="center"/>
                          <w:rPr>
                            <w:sz w:val="18"/>
                          </w:rPr>
                        </w:pPr>
                        <w:r>
                          <w:rPr>
                            <w:sz w:val="18"/>
                          </w:rPr>
                          <w:t>По</w:t>
                        </w:r>
                        <w:r>
                          <w:rPr>
                            <w:sz w:val="18"/>
                          </w:rPr>
                          <w:t>д</w:t>
                        </w:r>
                        <w:r>
                          <w:rPr>
                            <w:sz w:val="18"/>
                          </w:rPr>
                          <w:t>пись</w:t>
                        </w:r>
                      </w:p>
                    </w:txbxContent>
                  </v:textbox>
                </v:rect>
                <v:rect id="Rectangle 139" o:spid="_x0000_s17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" filled="f" stroked="f" strokeweight=".25pt">
                  <v:textbox inset="1pt,1pt,1pt,1pt">
                    <w:txbxContent>
                      <w:p w:rsidR="00C24088" w:rsidRDefault="00C24088">
                        <w:pPr>
                          <w:pStyle w:val="af"/>
                          <w:jc w:val="center"/>
                          <w:rPr>
                            <w:sz w:val="18"/>
                          </w:rPr>
                        </w:pPr>
                        <w:r>
                          <w:rPr>
                            <w:sz w:val="18"/>
                          </w:rPr>
                          <w:t>Дата</w:t>
                        </w:r>
                      </w:p>
                    </w:txbxContent>
                  </v:textbox>
                </v:rect>
                <v:rect id="Rectangle 140" o:spid="_x0000_s17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" filled="f" stroked="f" strokeweight=".25pt">
                  <v:textbox inset="1pt,1pt,1pt,1pt">
                    <w:txbxContent>
                      <w:p w:rsidR="00C24088" w:rsidRDefault="00C24088">
                        <w:pPr>
                          <w:pStyle w:val="af"/>
                          <w:jc w:val="center"/>
                          <w:rPr>
                            <w:sz w:val="18"/>
                          </w:rPr>
                        </w:pPr>
                        <w:r>
                          <w:rPr>
                            <w:sz w:val="18"/>
                          </w:rPr>
                          <w:t>Лист</w:t>
                        </w:r>
                      </w:p>
                    </w:txbxContent>
                  </v:textbox>
                </v:rect>
                <v:rect id="Rectangle 141" o:spid="_x0000_s17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" filled="f" stroked="f" strokeweight=".25pt">
                  <v:textbox inset="1pt,1pt,1pt,1pt">
                    <w:txbxContent>
                      <w:p w:rsidR="00C24088" w:rsidRDefault="00C24088">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42" o:spid="_x0000_s17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" filled="f" stroked="f" strokeweight=".25pt">
                  <v:textbox inset="1pt,1pt,1pt,1pt">
                    <w:txbxContent>
                      <w:p w:rsidR="00C24088" w:rsidRPr="00C24088" w:rsidRDefault="00C24088" w:rsidP="00C24088">
                        <w:pPr>
                          <w:pStyle w:val="af"/>
                          <w:jc w:val="center"/>
                          <w:rPr>
                            <w:i w:val="0"/>
                          </w:rPr>
                        </w:pPr>
                        <w:r w:rsidRPr="000267AE">
                          <w:rPr>
                            <w:i w:val="0"/>
                          </w:rPr>
                          <w:t>КП-220700.62.01-2016</w:t>
                        </w:r>
                      </w:p>
                    </w:txbxContent>
                  </v:textbox>
                </v:rect>
                <w10:wrap anchorx="page" anchory="page"/>
                <w10:anchorlock/>
              </v:group>
            </w:pict>
          </mc:Fallback>
        </mc:AlternateContent>
      </w:r>
      <w:r w:rsidRPr="000D66EB">
        <w:rPr>
          <w:lang w:val="ru-RU"/>
        </w:rPr>
        <w:t>антенной</w:t>
      </w:r>
    </w:p>
    <w:p w:rsidR="00713144" w:rsidRDefault="00FC7AD4" w:rsidP="00713144">
      <w:pPr>
        <w:keepNext/>
        <w:jc w:val="center"/>
      </w:pPr>
      <w:r>
        <w:rPr>
          <w:noProof/>
          <w:lang w:val="ru-RU" w:eastAsia="ru-RU"/>
        </w:rPr>
        <w:lastRenderedPageBreak/>
        <w:drawing>
          <wp:inline distT="0" distB="0" distL="0" distR="0" wp14:anchorId="5A0A4962" wp14:editId="57AE1BDA">
            <wp:extent cx="1561382" cy="2190750"/>
            <wp:effectExtent l="0" t="0" r="1270" b="0"/>
            <wp:docPr id="1332" name="Рисунок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 name="Безымянный1.png"/>
                    <pic:cNvPicPr/>
                  </pic:nvPicPr>
                  <pic:blipFill rotWithShape="1">
                    <a:blip r:embed="rId97">
                      <a:extLst>
                        <a:ext uri="{28A0092B-C50C-407E-A947-70E740481C1C}">
                          <a14:useLocalDpi xmlns:a14="http://schemas.microsoft.com/office/drawing/2010/main" val="0"/>
                        </a:ext>
                      </a:extLst>
                    </a:blip>
                    <a:srcRect r="73723" b="34350"/>
                    <a:stretch/>
                  </pic:blipFill>
                  <pic:spPr bwMode="auto">
                    <a:xfrm>
                      <a:off x="0" y="0"/>
                      <a:ext cx="1561638" cy="2191109"/>
                    </a:xfrm>
                    <a:prstGeom prst="rect">
                      <a:avLst/>
                    </a:prstGeom>
                    <a:ln>
                      <a:noFill/>
                    </a:ln>
                    <a:extLst>
                      <a:ext uri="{53640926-AAD7-44D8-BBD7-CCE9431645EC}">
                        <a14:shadowObscured xmlns:a14="http://schemas.microsoft.com/office/drawing/2010/main"/>
                      </a:ext>
                    </a:extLst>
                  </pic:spPr>
                </pic:pic>
              </a:graphicData>
            </a:graphic>
          </wp:inline>
        </w:drawing>
      </w:r>
    </w:p>
    <w:p w:rsidR="00713144" w:rsidRDefault="00713144" w:rsidP="00713144">
      <w:pPr>
        <w:pStyle w:val="aa"/>
        <w:rPr>
          <w:lang w:val="ru-RU"/>
        </w:rPr>
      </w:pPr>
      <w:r w:rsidRPr="00713144">
        <w:rPr>
          <w:lang w:val="ru-RU"/>
        </w:rPr>
        <w:t>Р</w:t>
      </w:r>
      <w:r w:rsidR="00177A3F" w:rsidRPr="00177A3F">
        <w:rPr>
          <w:noProof/>
          <w:sz w:val="20"/>
          <w:lang w:val="ru-RU" w:eastAsia="ru-RU"/>
        </w:rPr>
        <mc:AlternateContent>
          <mc:Choice Requires="wpg">
            <w:drawing>
              <wp:anchor distT="0" distB="0" distL="114300" distR="114300" simplePos="0" relativeHeight="251732992" behindDoc="0" locked="1" layoutInCell="0" allowOverlap="1" wp14:anchorId="4D6F5F93" wp14:editId="44B25B06">
                <wp:simplePos x="0" y="0"/>
                <wp:positionH relativeFrom="page">
                  <wp:posOffset>720090</wp:posOffset>
                </wp:positionH>
                <wp:positionV relativeFrom="page">
                  <wp:posOffset>252095</wp:posOffset>
                </wp:positionV>
                <wp:extent cx="6588760" cy="10189210"/>
                <wp:effectExtent l="15240" t="13970" r="15875" b="17145"/>
                <wp:wrapNone/>
                <wp:docPr id="2132" name="Группа 2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33" name="Rectangle 8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34" name="Line 80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5" name="Line 80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6" name="Line 80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7" name="Line 80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8" name="Line 80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39" name="Line 80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0" name="Line 8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1" name="Line 8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2" name="Line 8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3" name="Line 8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4" name="Rectangle 8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145" name="Rectangle 8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46" name="Rectangle 8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147" name="Rectangle 8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148" name="Rectangle 8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149" name="Rectangle 8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50" name="Rectangle 8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151" name="Rectangle 8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177A3F" w:rsidRDefault="00FE5A6F" w:rsidP="00177A3F">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C123C5" id="Группа 2132" o:spid="_x0000_s1776" style="position:absolute;left:0;text-align:left;margin-left:56.7pt;margin-top:19.85pt;width:518.8pt;height:802.3pt;z-index:25173299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" o:allowincell="f">
                <v:rect id="Rectangle 803" o:spid="_x0000_s17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" filled="f" strokeweight="2pt"/>
                <v:line id="Line 804" o:spid="_x0000_s17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" strokeweight="2pt"/>
                <v:line id="Line 805" o:spid="_x0000_s17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" strokeweight="2pt"/>
                <v:line id="Line 806" o:spid="_x0000_s17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" strokeweight="2pt"/>
                <v:line id="Line 807" o:spid="_x0000_s17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" strokeweight="2pt"/>
                <v:line id="Line 808" o:spid="_x0000_s17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" strokeweight="2pt"/>
                <v:line id="Line 809" o:spid="_x0000_s17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" strokeweight="2pt"/>
                <v:line id="Line 810" o:spid="_x0000_s17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" strokeweight="2pt"/>
                <v:line id="Line 811" o:spid="_x0000_s17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" strokeweight="1pt"/>
                <v:line id="Line 812" o:spid="_x0000_s17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" strokeweight="2pt"/>
                <v:line id="Line 813" o:spid="_x0000_s17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" strokeweight="1pt"/>
                <v:rect id="Rectangle 814" o:spid="_x0000_s17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815" o:spid="_x0000_s17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816" o:spid="_x0000_s17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817" o:spid="_x0000_s17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818" o:spid="_x0000_s17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Дата</w:t>
                        </w:r>
                      </w:p>
                    </w:txbxContent>
                  </v:textbox>
                </v:rect>
                <v:rect id="Rectangle 819" o:spid="_x0000_s17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820" o:spid="_x0000_s17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821" o:spid="_x0000_s17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" filled="f" stroked="f" strokeweight=".25pt">
                  <v:textbox inset="1pt,1pt,1pt,1pt">
                    <w:txbxContent>
                      <w:p w:rsidR="00FE5A6F" w:rsidRPr="00177A3F" w:rsidRDefault="00FE5A6F" w:rsidP="00177A3F">
                        <w:pPr>
                          <w:pStyle w:val="af"/>
                          <w:jc w:val="center"/>
                          <w:rPr>
                            <w:i w:val="0"/>
                          </w:rPr>
                        </w:pPr>
                        <w:r w:rsidRPr="000267AE">
                          <w:rPr>
                            <w:i w:val="0"/>
                          </w:rPr>
                          <w:t>КП-220700.62.01-2016</w:t>
                        </w:r>
                      </w:p>
                    </w:txbxContent>
                  </v:textbox>
                </v:rect>
                <w10:wrap anchorx="page" anchory="page"/>
                <w10:anchorlock/>
              </v:group>
            </w:pict>
          </mc:Fallback>
        </mc:AlternateContent>
      </w:r>
      <w:r w:rsidRPr="00713144">
        <w:rPr>
          <w:lang w:val="ru-RU"/>
        </w:rPr>
        <w:t xml:space="preserve">исунок </w:t>
      </w:r>
      <w:r>
        <w:fldChar w:fldCharType="begin"/>
      </w:r>
      <w:r w:rsidRPr="00713144">
        <w:rPr>
          <w:lang w:val="ru-RU"/>
        </w:rPr>
        <w:instrText xml:space="preserve"> </w:instrText>
      </w:r>
      <w:r>
        <w:instrText>SEQ</w:instrText>
      </w:r>
      <w:r w:rsidRPr="00713144">
        <w:rPr>
          <w:lang w:val="ru-RU"/>
        </w:rPr>
        <w:instrText xml:space="preserve"> Рисунок \* </w:instrText>
      </w:r>
      <w:r>
        <w:instrText>ARABIC</w:instrText>
      </w:r>
      <w:r w:rsidRPr="00713144">
        <w:rPr>
          <w:lang w:val="ru-RU"/>
        </w:rPr>
        <w:instrText xml:space="preserve"> </w:instrText>
      </w:r>
      <w:r>
        <w:fldChar w:fldCharType="separate"/>
      </w:r>
      <w:r w:rsidR="00F4154B" w:rsidRPr="00EC4D75">
        <w:rPr>
          <w:noProof/>
          <w:lang w:val="ru-RU"/>
        </w:rPr>
        <w:t>21</w:t>
      </w:r>
      <w:r>
        <w:fldChar w:fldCharType="end"/>
      </w:r>
      <w:r>
        <w:rPr>
          <w:lang w:val="ru-RU"/>
        </w:rPr>
        <w:t xml:space="preserve"> – Радарный уровнемер </w:t>
      </w:r>
      <w:r>
        <w:t>Endress</w:t>
      </w:r>
      <w:r>
        <w:rPr>
          <w:lang w:val="ru-RU"/>
        </w:rPr>
        <w:t xml:space="preserve"> </w:t>
      </w:r>
      <w:r w:rsidRPr="00713144">
        <w:rPr>
          <w:lang w:val="ru-RU"/>
        </w:rPr>
        <w:t>+</w:t>
      </w:r>
      <w:r>
        <w:rPr>
          <w:lang w:val="ru-RU"/>
        </w:rPr>
        <w:t xml:space="preserve"> </w:t>
      </w:r>
      <w:r>
        <w:t>Hauser</w:t>
      </w:r>
      <w:r w:rsidRPr="00713144">
        <w:rPr>
          <w:lang w:val="ru-RU"/>
        </w:rPr>
        <w:t xml:space="preserve"> </w:t>
      </w:r>
      <w:r>
        <w:rPr>
          <w:lang w:val="ru-RU"/>
        </w:rPr>
        <w:t>с параболической антенной</w:t>
      </w:r>
    </w:p>
    <w:p w:rsidR="00927C8E" w:rsidRDefault="00927C8E" w:rsidP="00FC7AD4">
      <w:pPr>
        <w:jc w:val="center"/>
        <w:rPr>
          <w:noProof/>
          <w:lang w:val="ru-RU" w:eastAsia="ru-RU"/>
        </w:rPr>
      </w:pPr>
    </w:p>
    <w:p w:rsidR="00927C8E" w:rsidRDefault="00FC7AD4" w:rsidP="00927C8E">
      <w:pPr>
        <w:keepNext/>
        <w:jc w:val="center"/>
      </w:pPr>
      <w:r>
        <w:rPr>
          <w:noProof/>
          <w:lang w:val="ru-RU" w:eastAsia="ru-RU"/>
        </w:rPr>
        <w:drawing>
          <wp:inline distT="0" distB="0" distL="0" distR="0" wp14:anchorId="095AE01B" wp14:editId="7E542700">
            <wp:extent cx="1642745" cy="1544129"/>
            <wp:effectExtent l="0" t="0" r="0" b="0"/>
            <wp:docPr id="1333" name="Рисунок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l="44705" t="63365" b="8962"/>
                    <a:stretch/>
                  </pic:blipFill>
                  <pic:spPr bwMode="auto">
                    <a:xfrm>
                      <a:off x="0" y="0"/>
                      <a:ext cx="1643255" cy="1544608"/>
                    </a:xfrm>
                    <a:prstGeom prst="rect">
                      <a:avLst/>
                    </a:prstGeom>
                    <a:ln>
                      <a:noFill/>
                    </a:ln>
                    <a:extLst>
                      <a:ext uri="{53640926-AAD7-44D8-BBD7-CCE9431645EC}">
                        <a14:shadowObscured xmlns:a14="http://schemas.microsoft.com/office/drawing/2010/main"/>
                      </a:ext>
                    </a:extLst>
                  </pic:spPr>
                </pic:pic>
              </a:graphicData>
            </a:graphic>
          </wp:inline>
        </w:drawing>
      </w:r>
    </w:p>
    <w:p w:rsidR="00FC7AD4" w:rsidRDefault="00927C8E" w:rsidP="00927C8E">
      <w:pPr>
        <w:pStyle w:val="aa"/>
        <w:rPr>
          <w:lang w:val="ru-RU"/>
        </w:rPr>
      </w:pPr>
      <w:r w:rsidRPr="00927C8E">
        <w:rPr>
          <w:lang w:val="ru-RU"/>
        </w:rPr>
        <w:t xml:space="preserve">Рисунок </w:t>
      </w:r>
      <w:r>
        <w:fldChar w:fldCharType="begin"/>
      </w:r>
      <w:r w:rsidRPr="00927C8E">
        <w:rPr>
          <w:lang w:val="ru-RU"/>
        </w:rPr>
        <w:instrText xml:space="preserve"> </w:instrText>
      </w:r>
      <w:r>
        <w:instrText>SEQ</w:instrText>
      </w:r>
      <w:r w:rsidRPr="00927C8E">
        <w:rPr>
          <w:lang w:val="ru-RU"/>
        </w:rPr>
        <w:instrText xml:space="preserve"> Рисунок \* </w:instrText>
      </w:r>
      <w:r>
        <w:instrText>ARABIC</w:instrText>
      </w:r>
      <w:r w:rsidRPr="00927C8E">
        <w:rPr>
          <w:lang w:val="ru-RU"/>
        </w:rPr>
        <w:instrText xml:space="preserve"> </w:instrText>
      </w:r>
      <w:r>
        <w:fldChar w:fldCharType="separate"/>
      </w:r>
      <w:r w:rsidR="00F4154B" w:rsidRPr="00EC4D75">
        <w:rPr>
          <w:noProof/>
          <w:lang w:val="ru-RU"/>
        </w:rPr>
        <w:t>22</w:t>
      </w:r>
      <w:r>
        <w:fldChar w:fldCharType="end"/>
      </w:r>
      <w:r>
        <w:rPr>
          <w:lang w:val="ru-RU"/>
        </w:rPr>
        <w:t xml:space="preserve"> – Радарный уровнемер </w:t>
      </w:r>
      <w:r>
        <w:t>Endress</w:t>
      </w:r>
      <w:r>
        <w:rPr>
          <w:lang w:val="ru-RU"/>
        </w:rPr>
        <w:t xml:space="preserve"> </w:t>
      </w:r>
      <w:r w:rsidRPr="00713144">
        <w:rPr>
          <w:lang w:val="ru-RU"/>
        </w:rPr>
        <w:t>+</w:t>
      </w:r>
      <w:r>
        <w:rPr>
          <w:lang w:val="ru-RU"/>
        </w:rPr>
        <w:t xml:space="preserve"> </w:t>
      </w:r>
      <w:r>
        <w:t>Hauser</w:t>
      </w:r>
      <w:r w:rsidRPr="00713144">
        <w:rPr>
          <w:lang w:val="ru-RU"/>
        </w:rPr>
        <w:t xml:space="preserve"> </w:t>
      </w:r>
      <w:r>
        <w:rPr>
          <w:lang w:val="ru-RU"/>
        </w:rPr>
        <w:t>с планарной антенной</w:t>
      </w:r>
    </w:p>
    <w:p w:rsidR="00C24088" w:rsidRPr="00C24088" w:rsidRDefault="00C24088" w:rsidP="00C24088">
      <w:pPr>
        <w:rPr>
          <w:lang w:val="ru-RU"/>
        </w:rPr>
      </w:pPr>
    </w:p>
    <w:p w:rsidR="000568F8" w:rsidRDefault="003B7182" w:rsidP="003B7182">
      <w:pPr>
        <w:rPr>
          <w:lang w:val="ru-RU"/>
        </w:rPr>
      </w:pPr>
      <w:r w:rsidRPr="003B7182">
        <w:rPr>
          <w:lang w:val="ru-RU"/>
        </w:rPr>
        <w:t xml:space="preserve">При контроле уровня в закрытых емкостях, а это наиболее частое применение радарных уровнемеров, антенна, находясь внутри резервуара, подвергается воздействию всех неблагоприятных факторов, которые там только могут присутствовать. </w:t>
      </w:r>
      <w:r w:rsidRPr="000509BF">
        <w:rPr>
          <w:lang w:val="ru-RU"/>
        </w:rPr>
        <w:t>К ним относятся и</w:t>
      </w:r>
      <w:r w:rsidR="000568F8">
        <w:rPr>
          <w:lang w:val="ru-RU"/>
        </w:rPr>
        <w:t xml:space="preserve"> </w:t>
      </w:r>
      <w:r w:rsidR="000568F8" w:rsidRPr="000568F8">
        <w:rPr>
          <w:lang w:val="ru-RU"/>
        </w:rPr>
        <w:t>высокое давление, и высокая температура, и агрессивные испарения, и пыль, и т.д. Безусловно, конструкция антенны и материалы, используемые для ее изготовления, должны всему этому успешно противостоять. Кроме того, конструкция самих резервуаров отличается огромным разнообразием и потому способна создать массу проблем при установке уровнемера. Вот почему у ведущих мировых производителей радарных уровнемеров в программе поставок имеется большое количество вариантов исполнения оборудован</w:t>
      </w:r>
      <w:r w:rsidR="000568F8">
        <w:rPr>
          <w:lang w:val="ru-RU"/>
        </w:rPr>
        <w:t>ия, и особенно антенных систем.</w:t>
      </w:r>
    </w:p>
    <w:p w:rsidR="000568F8" w:rsidRDefault="000568F8" w:rsidP="003B7182">
      <w:pPr>
        <w:rPr>
          <w:lang w:val="ru-RU"/>
        </w:rPr>
      </w:pPr>
      <w:r w:rsidRPr="000568F8">
        <w:rPr>
          <w:lang w:val="ru-RU"/>
        </w:rPr>
        <w:t>Электронный блок радарного уровнемера составляет единое целое с антенной системой вследствие особенностей используемого принципа действия. Данный блок отвечает, как за формирование зондирующего сигнала, так и за обработку принятого эхо-сигнала. Измерительная информация (расстояние, уровень, объем и т.п.) может либо просто отображаться на встроенном индикаторе, либо выдаваться вовне с помощью различных аналоговых и цифровых интерфейсов. В простейшем случае применяется станд</w:t>
      </w:r>
      <w:r w:rsidR="00632C12" w:rsidRPr="00632C12">
        <w:rPr>
          <w:noProof/>
          <w:sz w:val="20"/>
          <w:lang w:val="ru-RU" w:eastAsia="ru-RU"/>
        </w:rPr>
        <mc:AlternateContent>
          <mc:Choice Requires="wpg">
            <w:drawing>
              <wp:anchor distT="0" distB="0" distL="114300" distR="114300" simplePos="0" relativeHeight="251735040" behindDoc="0" locked="1" layoutInCell="0" allowOverlap="1" wp14:anchorId="7D6917DE" wp14:editId="43C59D01">
                <wp:simplePos x="0" y="0"/>
                <wp:positionH relativeFrom="page">
                  <wp:posOffset>720090</wp:posOffset>
                </wp:positionH>
                <wp:positionV relativeFrom="page">
                  <wp:posOffset>252095</wp:posOffset>
                </wp:positionV>
                <wp:extent cx="6588760" cy="10189210"/>
                <wp:effectExtent l="15240" t="13970" r="15875" b="17145"/>
                <wp:wrapNone/>
                <wp:docPr id="2152" name="Группа 2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53" name="Rectangle 8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4" name="Line 8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5" name="Line 8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6" name="Line 8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7" name="Line 8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8" name="Line 8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59" name="Line 8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0" name="Line 8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1" name="Line 8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2" name="Line 8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3" name="Line 8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4" name="Rectangle 8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165" name="Rectangle 8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66" name="Rectangle 8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167" name="Rectangle 8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168" name="Rectangle 8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169" name="Rectangle 8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70" name="Rectangle 8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171" name="Rectangle 8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632C12" w:rsidRDefault="00FE5A6F" w:rsidP="00632C12">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60D005" id="Группа 2152" o:spid="_x0000_s1796" style="position:absolute;left:0;text-align:left;margin-left:56.7pt;margin-top:19.85pt;width:518.8pt;height:802.3pt;z-index:25173504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" o:allowincell="f">
                <v:rect id="Rectangle 823" o:spid="_x0000_s17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" filled="f" strokeweight="2pt"/>
                <v:line id="Line 824" o:spid="_x0000_s17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" strokeweight="2pt"/>
                <v:line id="Line 825" o:spid="_x0000_s17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" strokeweight="2pt"/>
                <v:line id="Line 826" o:spid="_x0000_s18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" strokeweight="2pt"/>
                <v:line id="Line 827" o:spid="_x0000_s18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" strokeweight="2pt"/>
                <v:line id="Line 828" o:spid="_x0000_s18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" strokeweight="2pt"/>
                <v:line id="Line 829" o:spid="_x0000_s18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" strokeweight="2pt"/>
                <v:line id="Line 830" o:spid="_x0000_s18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" strokeweight="2pt"/>
                <v:line id="Line 831" o:spid="_x0000_s18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" strokeweight="1pt"/>
                <v:line id="Line 832" o:spid="_x0000_s18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" strokeweight="2pt"/>
                <v:line id="Line 833" o:spid="_x0000_s18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" strokeweight="1pt"/>
                <v:rect id="Rectangle 834" o:spid="_x0000_s18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835" o:spid="_x0000_s18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836" o:spid="_x0000_s18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 докум.</w:t>
                        </w:r>
                      </w:p>
                    </w:txbxContent>
                  </v:textbox>
                </v:rect>
                <v:rect id="Rectangle 837" o:spid="_x0000_s18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Подпись</w:t>
                        </w:r>
                      </w:p>
                    </w:txbxContent>
                  </v:textbox>
                </v:rect>
                <v:rect id="Rectangle 838" o:spid="_x0000_s18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" filled="f" stroked="f" strokeweight=".25pt">
                  <v:textbox inset="1pt,1pt,1pt,1pt">
                    <w:txbxContent>
                      <w:p w:rsidR="00FE5A6F" w:rsidRDefault="00FE5A6F">
                        <w:pPr>
                          <w:pStyle w:val="af"/>
                          <w:jc w:val="center"/>
                          <w:rPr>
                            <w:sz w:val="18"/>
                          </w:rPr>
                        </w:pPr>
                        <w:r>
                          <w:rPr>
                            <w:sz w:val="18"/>
                          </w:rPr>
                          <w:t>Дата</w:t>
                        </w:r>
                      </w:p>
                    </w:txbxContent>
                  </v:textbox>
                </v:rect>
                <v:rect id="Rectangle 839" o:spid="_x0000_s18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840" o:spid="_x0000_s18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841" o:spid="_x0000_s18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" filled="f" stroked="f" strokeweight=".25pt">
                  <v:textbox inset="1pt,1pt,1pt,1pt">
                    <w:txbxContent>
                      <w:p w:rsidR="00FE5A6F" w:rsidRPr="00632C12" w:rsidRDefault="00FE5A6F" w:rsidP="00632C12">
                        <w:pPr>
                          <w:pStyle w:val="af"/>
                          <w:jc w:val="center"/>
                          <w:rPr>
                            <w:i w:val="0"/>
                          </w:rPr>
                        </w:pPr>
                        <w:r w:rsidRPr="000267AE">
                          <w:rPr>
                            <w:i w:val="0"/>
                          </w:rPr>
                          <w:t>КП-220700.62.01-2016</w:t>
                        </w:r>
                      </w:p>
                    </w:txbxContent>
                  </v:textbox>
                </v:rect>
                <w10:wrap anchorx="page" anchory="page"/>
                <w10:anchorlock/>
              </v:group>
            </w:pict>
          </mc:Fallback>
        </mc:AlternateContent>
      </w:r>
      <w:r w:rsidRPr="000568F8">
        <w:rPr>
          <w:lang w:val="ru-RU"/>
        </w:rPr>
        <w:t xml:space="preserve">артная токовая петля 4-20 мА с 2- или 3-проводной схемой подключения. </w:t>
      </w:r>
      <w:r w:rsidRPr="000568F8">
        <w:rPr>
          <w:lang w:val="ru-RU"/>
        </w:rPr>
        <w:lastRenderedPageBreak/>
        <w:t xml:space="preserve">В последнее время в таких приборах обычно имеется поддержка </w:t>
      </w:r>
      <w:r>
        <w:t>HART</w:t>
      </w:r>
      <w:r w:rsidRPr="000568F8">
        <w:rPr>
          <w:lang w:val="ru-RU"/>
        </w:rPr>
        <w:t>-протокола, который используется, в частности, для удаленной настройки измерительной системы. Для этой же цели производители оборудования предлагают специальные программные продукты, функционирующие на сервисном компьютере и обеспечивающие в удобной и наглядной форме настройку, калибровку и диагностику уровнемеров. Одной из важнейших функций таких программ является построение профиля отраженного сигнала по всей трассе измерения и отстро</w:t>
      </w:r>
      <w:r>
        <w:rPr>
          <w:lang w:val="ru-RU"/>
        </w:rPr>
        <w:t>йка от паразитных эхо-сигналов.</w:t>
      </w:r>
    </w:p>
    <w:p w:rsidR="000568F8" w:rsidRDefault="000568F8" w:rsidP="003B7182">
      <w:pPr>
        <w:rPr>
          <w:lang w:val="ru-RU"/>
        </w:rPr>
      </w:pPr>
      <w:r w:rsidRPr="000568F8">
        <w:rPr>
          <w:lang w:val="ru-RU"/>
        </w:rPr>
        <w:t>Вне зависимости от используемого принципа в радарных уровнемерах применяются СВЧ - сигналы с несущей частотой, лежащей в диапазоне от 5,8 до 26 ГГц. К сожалению, не существует какой-то одной оптимальной частоты для всех возможных случаев применения радарных систем контроля уровня: любое преимущество в одном случае может оказаться существенным недостатком в другом. С этой позиции и рассмотрим особенности низкочастотных и высоко</w:t>
      </w:r>
      <w:r>
        <w:rPr>
          <w:lang w:val="ru-RU"/>
        </w:rPr>
        <w:t>частотных радарных уровнемеров.</w:t>
      </w:r>
    </w:p>
    <w:p w:rsidR="00A117CA" w:rsidRDefault="000568F8" w:rsidP="003B7182">
      <w:pPr>
        <w:rPr>
          <w:lang w:val="ru-RU"/>
        </w:rPr>
      </w:pPr>
      <w:r w:rsidRPr="000568F8">
        <w:rPr>
          <w:lang w:val="ru-RU"/>
        </w:rPr>
        <w:t xml:space="preserve">В высокочастотных приборах антенна имеет меньшие размеры и при равных размерах </w:t>
      </w:r>
      <w:r w:rsidR="003E4E59">
        <w:rPr>
          <w:lang w:val="ru-RU"/>
        </w:rPr>
        <w:t>с антенного низкочастотного прибора</w:t>
      </w:r>
      <w:r w:rsidRPr="000568F8">
        <w:rPr>
          <w:lang w:val="ru-RU"/>
        </w:rPr>
        <w:t xml:space="preserve"> обеспечивает более узкую диаграмму направленности. Это позволяет использовать для установки уровнемера отверстия в резервуаре гораздо меньших размеров, что в некоторых случаях может иметь решающее значение. Сравните: рупорная антенна радарного уровнемера диапазона 26 ГГц диаметром 40 мм имеет диаграмму направленности приблизительно такой же ширины, что и антенна уровнемера диапазона 6 ГГц диаметром 150 мм. Более узкая диаграмма направленности очень важна для получения эхо-сигнала с наименьшим числом паразитных отражений от различных внутренних конструктивных элементов резервуара, таких как швы, дефлекторы, мешалки и т.д. Для высокочастотных уровнемеров ситуация осложняется тем, что из-за более короткой длины волны излучения паразитные эхо-сигналы будут формироваться от более мелких объектов, которые для низкочастотных уров</w:t>
      </w:r>
      <w:r w:rsidR="00A117CA">
        <w:rPr>
          <w:lang w:val="ru-RU"/>
        </w:rPr>
        <w:t>немеров будут просто незаметны.</w:t>
      </w:r>
    </w:p>
    <w:p w:rsidR="00A117CA" w:rsidRDefault="000568F8" w:rsidP="003B7182">
      <w:pPr>
        <w:rPr>
          <w:lang w:val="ru-RU"/>
        </w:rPr>
      </w:pPr>
      <w:r w:rsidRPr="00A117CA">
        <w:rPr>
          <w:lang w:val="ru-RU"/>
        </w:rPr>
        <w:t>По этой же причине высокочастотные уровнемеры более чувствительны к</w:t>
      </w:r>
      <w:r w:rsidR="00A117CA">
        <w:rPr>
          <w:lang w:val="ru-RU"/>
        </w:rPr>
        <w:t xml:space="preserve"> </w:t>
      </w:r>
      <w:r w:rsidR="00A117CA" w:rsidRPr="00A117CA">
        <w:rPr>
          <w:lang w:val="ru-RU"/>
        </w:rPr>
        <w:t xml:space="preserve">наличию разного рода неровностей на контролируемой поверхности, которые вызывают повышенное рассеивание зондирующего излучения и, как следствие, снижают уровень полезного эхо-сигнала. Вот почему низкочастотные уровнемеры лучше приспособлены для контроля уровня жидкостей с неспокойной поверхностью и сыпучих материалов. </w:t>
      </w:r>
    </w:p>
    <w:p w:rsidR="00310770" w:rsidRDefault="00A117CA" w:rsidP="003B7182">
      <w:pPr>
        <w:rPr>
          <w:lang w:val="ru-RU"/>
        </w:rPr>
      </w:pPr>
      <w:r w:rsidRPr="00A117CA">
        <w:rPr>
          <w:lang w:val="ru-RU"/>
        </w:rPr>
        <w:t>Высокочастотные уровнемеры более чувствительны к наличию конденсата и отложениям материала на поверхности антенны, поскольку эти факторы вызывают более сильное ослабление именно высокочастотного сигнала. Кроме того, одинаковый уровень отложений или конденсата сильнее сказывается на эффективности работы антенн с меньшими размерами. В то же время, например, рупорная антенна диаметром 6 дюймов для диапазона 5,8 ГГц практически нечувствительна к конденсату и гораздо более устойчива к отложени</w:t>
      </w:r>
      <w:r w:rsidR="00310770">
        <w:rPr>
          <w:lang w:val="ru-RU"/>
        </w:rPr>
        <w:t>ям материала на ее поверхности.</w:t>
      </w:r>
    </w:p>
    <w:p w:rsidR="00310770" w:rsidRDefault="00A117CA" w:rsidP="003B7182">
      <w:pPr>
        <w:rPr>
          <w:lang w:val="ru-RU"/>
        </w:rPr>
      </w:pPr>
      <w:r w:rsidRPr="00A117CA">
        <w:rPr>
          <w:lang w:val="ru-RU"/>
        </w:rPr>
        <w:t>Для к</w:t>
      </w:r>
      <w:r w:rsidR="00383BF1" w:rsidRPr="00383BF1">
        <w:rPr>
          <w:noProof/>
          <w:sz w:val="20"/>
          <w:lang w:val="ru-RU" w:eastAsia="ru-RU"/>
        </w:rPr>
        <mc:AlternateContent>
          <mc:Choice Requires="wpg">
            <w:drawing>
              <wp:anchor distT="0" distB="0" distL="114300" distR="114300" simplePos="0" relativeHeight="251737088" behindDoc="0" locked="1" layoutInCell="0" allowOverlap="1" wp14:anchorId="0F2504DC" wp14:editId="1A382911">
                <wp:simplePos x="0" y="0"/>
                <wp:positionH relativeFrom="page">
                  <wp:posOffset>720090</wp:posOffset>
                </wp:positionH>
                <wp:positionV relativeFrom="page">
                  <wp:posOffset>252095</wp:posOffset>
                </wp:positionV>
                <wp:extent cx="6588760" cy="10189210"/>
                <wp:effectExtent l="15240" t="13970" r="15875" b="17145"/>
                <wp:wrapNone/>
                <wp:docPr id="2172" name="Группа 2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73" name="Rectangle 84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74" name="Line 84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5" name="Line 84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6" name="Line 84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7" name="Line 84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8" name="Line 84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9" name="Line 84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0" name="Line 85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1" name="Line 85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2" name="Line 85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3" name="Line 85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84" name="Rectangle 85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185" name="Rectangle 85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86" name="Rectangle 85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187" name="Rectangle 85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188" name="Rectangle 85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189" name="Rectangle 85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190" name="Rectangle 86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191" name="Rectangle 86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383BF1" w:rsidRDefault="00FE5A6F" w:rsidP="00383BF1">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323CCA" id="Группа 2172" o:spid="_x0000_s1816" style="position:absolute;left:0;text-align:left;margin-left:56.7pt;margin-top:19.85pt;width:518.8pt;height:802.3pt;z-index:2517370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" o:allowincell="f">
                <v:rect id="Rectangle 843" o:spid="_x0000_s18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" filled="f" strokeweight="2pt"/>
                <v:line id="Line 844" o:spid="_x0000_s18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" strokeweight="2pt"/>
                <v:line id="Line 845" o:spid="_x0000_s18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" strokeweight="2pt"/>
                <v:line id="Line 846" o:spid="_x0000_s18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" strokeweight="2pt"/>
                <v:line id="Line 847" o:spid="_x0000_s18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" strokeweight="2pt"/>
                <v:line id="Line 848" o:spid="_x0000_s18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" strokeweight="2pt"/>
                <v:line id="Line 849" o:spid="_x0000_s18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" strokeweight="2pt"/>
                <v:line id="Line 850" o:spid="_x0000_s18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" strokeweight="2pt"/>
                <v:line id="Line 851" o:spid="_x0000_s18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" strokeweight="1pt"/>
                <v:line id="Line 852" o:spid="_x0000_s18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" strokeweight="2pt"/>
                <v:line id="Line 853" o:spid="_x0000_s18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" strokeweight="1pt"/>
                <v:rect id="Rectangle 854" o:spid="_x0000_s18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855" o:spid="_x0000_s18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Лист</w:t>
                        </w:r>
                      </w:p>
                    </w:txbxContent>
                  </v:textbox>
                </v:rect>
                <v:rect id="Rectangle 856" o:spid="_x0000_s18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857" o:spid="_x0000_s18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Подпись</w:t>
                        </w:r>
                      </w:p>
                    </w:txbxContent>
                  </v:textbox>
                </v:rect>
                <v:rect id="Rectangle 858" o:spid="_x0000_s18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" filled="f" stroked="f" strokeweight=".25pt">
                  <v:textbox inset="1pt,1pt,1pt,1pt">
                    <w:txbxContent>
                      <w:p w:rsidR="00FE5A6F" w:rsidRDefault="00FE5A6F">
                        <w:pPr>
                          <w:pStyle w:val="af"/>
                          <w:jc w:val="center"/>
                          <w:rPr>
                            <w:sz w:val="18"/>
                          </w:rPr>
                        </w:pPr>
                        <w:r>
                          <w:rPr>
                            <w:sz w:val="18"/>
                          </w:rPr>
                          <w:t>Дата</w:t>
                        </w:r>
                      </w:p>
                    </w:txbxContent>
                  </v:textbox>
                </v:rect>
                <v:rect id="Rectangle 859" o:spid="_x0000_s18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860" o:spid="_x0000_s18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861" o:spid="_x0000_s18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" filled="f" stroked="f" strokeweight=".25pt">
                  <v:textbox inset="1pt,1pt,1pt,1pt">
                    <w:txbxContent>
                      <w:p w:rsidR="00FE5A6F" w:rsidRPr="00383BF1" w:rsidRDefault="00FE5A6F" w:rsidP="00383BF1">
                        <w:pPr>
                          <w:pStyle w:val="af"/>
                          <w:jc w:val="center"/>
                          <w:rPr>
                            <w:i w:val="0"/>
                          </w:rPr>
                        </w:pPr>
                        <w:r w:rsidRPr="000267AE">
                          <w:rPr>
                            <w:i w:val="0"/>
                          </w:rPr>
                          <w:t>КП-220700.62.01-2016</w:t>
                        </w:r>
                      </w:p>
                    </w:txbxContent>
                  </v:textbox>
                </v:rect>
                <w10:wrap anchorx="page" anchory="page"/>
                <w10:anchorlock/>
              </v:group>
            </w:pict>
          </mc:Fallback>
        </mc:AlternateContent>
      </w:r>
      <w:r w:rsidRPr="00A117CA">
        <w:rPr>
          <w:lang w:val="ru-RU"/>
        </w:rPr>
        <w:t xml:space="preserve">онтроля уровня при наличии высокого уровня пыли (цемент) или </w:t>
      </w:r>
      <w:r w:rsidRPr="00A117CA">
        <w:rPr>
          <w:lang w:val="ru-RU"/>
        </w:rPr>
        <w:lastRenderedPageBreak/>
        <w:t>испарений (паровой котёл) низкочастотные уровнемеры имеют преимущество благодаря меньшему ослаблению сигнала, вызываемому указа</w:t>
      </w:r>
      <w:r w:rsidR="00310770">
        <w:rPr>
          <w:lang w:val="ru-RU"/>
        </w:rPr>
        <w:t>нными факторами.</w:t>
      </w:r>
    </w:p>
    <w:p w:rsidR="00310770" w:rsidRDefault="00A117CA" w:rsidP="003B7182">
      <w:pPr>
        <w:rPr>
          <w:lang w:val="ru-RU"/>
        </w:rPr>
      </w:pPr>
      <w:r w:rsidRPr="00A117CA">
        <w:rPr>
          <w:lang w:val="ru-RU"/>
        </w:rPr>
        <w:t>Влияние пены на результат измерения определяется такими её параметрами, как плотность, диэлектрическая проницаемость и проводимость. Сухая пена достаточно легко проницаема для СВЧ - излучения. В то же время, мокрая пена, присутствующая, например, в бродильных чанах, представляет для него труднопреодолимое препятствие. В общем же случае низкочастотные уровнемеры показывают лучшие результаты работы при наличии пены на поверхности контролируемого вещества. Так, например, тонкий слой пены моющего средства на поверхности воды непреодолим для сигнала высокочастотного уровнемера, в то время как уровнемер диапазона 5,8 ГГц позволяет производить измерения при толщине слоя пены до 150 мм и даже выше. Здесь следует иметь в виду, что толстый слой пены способен вносить небольшую дополнительную погрешность в результат измерения из-за различия скорости распространения СВЧ - си</w:t>
      </w:r>
      <w:r w:rsidR="00310770">
        <w:rPr>
          <w:lang w:val="ru-RU"/>
        </w:rPr>
        <w:t>гнала в воздушной среде и пене.</w:t>
      </w:r>
    </w:p>
    <w:p w:rsidR="00310770" w:rsidRDefault="00A117CA" w:rsidP="003B7182">
      <w:pPr>
        <w:rPr>
          <w:lang w:val="ru-RU"/>
        </w:rPr>
      </w:pPr>
      <w:r w:rsidRPr="00A117CA">
        <w:rPr>
          <w:lang w:val="ru-RU"/>
        </w:rPr>
        <w:t>Для высокочастотных уровнемеров характерны гораздо меньшие размеры зоны нечувствительности по сравнению с низкочастотными, поэтому они имеют дополнительное преимущество при использовании в резервуарах и успокоител</w:t>
      </w:r>
      <w:r w:rsidR="00310770">
        <w:rPr>
          <w:lang w:val="ru-RU"/>
        </w:rPr>
        <w:t>ьных трубах небольшого размера.</w:t>
      </w:r>
    </w:p>
    <w:p w:rsidR="00310770" w:rsidRDefault="00A117CA" w:rsidP="003B7182">
      <w:pPr>
        <w:rPr>
          <w:lang w:val="ru-RU"/>
        </w:rPr>
      </w:pPr>
      <w:r w:rsidRPr="00A117CA">
        <w:rPr>
          <w:lang w:val="ru-RU"/>
        </w:rPr>
        <w:t xml:space="preserve">Между радарными уровнемерами импульсного типа и уровнемерами, использующими технологию </w:t>
      </w:r>
      <w:r>
        <w:t>FMCW</w:t>
      </w:r>
      <w:r w:rsidRPr="00A117CA">
        <w:rPr>
          <w:lang w:val="ru-RU"/>
        </w:rPr>
        <w:t xml:space="preserve">, не существует принципиального различия по </w:t>
      </w:r>
      <w:r w:rsidR="00310770">
        <w:rPr>
          <w:lang w:val="ru-RU"/>
        </w:rPr>
        <w:t>достигаемой точности измерения.</w:t>
      </w:r>
    </w:p>
    <w:p w:rsidR="00310770" w:rsidRDefault="00A117CA" w:rsidP="003B7182">
      <w:pPr>
        <w:rPr>
          <w:lang w:val="ru-RU"/>
        </w:rPr>
      </w:pPr>
      <w:r w:rsidRPr="00A117CA">
        <w:rPr>
          <w:lang w:val="ru-RU"/>
        </w:rPr>
        <w:t>Приборы, используемые для контроля уровня в технологических установках, обладают точностью порядка нескольких миллиметров. Реально же достигаемая точность измерения определяется и такими факторами, как конкретные условия применения, тип и конструктивное исполнение антенны, качество электронных компонентов, возможности программного обе</w:t>
      </w:r>
      <w:r w:rsidR="00310770">
        <w:rPr>
          <w:lang w:val="ru-RU"/>
        </w:rPr>
        <w:t>спечения обработки эхо-сигнала.</w:t>
      </w:r>
    </w:p>
    <w:p w:rsidR="00310770" w:rsidRDefault="00A117CA" w:rsidP="003B7182">
      <w:pPr>
        <w:rPr>
          <w:lang w:val="ru-RU"/>
        </w:rPr>
      </w:pPr>
      <w:r w:rsidRPr="00A117CA">
        <w:rPr>
          <w:lang w:val="ru-RU"/>
        </w:rPr>
        <w:t>Существует особый класс радарных уровнемеров, предназначенных для использования в системах коммерческого учета нефтепродуктов. Для этих приборов гарантированная точность измерения должна быть не хуже +1 мм. Для ее обеспечения предпринимается ряд специальных мер. В частности, используются антенны параболического или планарного типа для получения максимально узкой диаграммы направленности излучения, а в алгоритм обработки эхо-сигнала дополнительно вводится оценка фазы сигнала. Кроме того, несмотря на очень малую зависимость от температуры и давления, в результат измерения также вводится поправка на изменение значения этих параметр</w:t>
      </w:r>
      <w:r w:rsidR="00310770">
        <w:rPr>
          <w:lang w:val="ru-RU"/>
        </w:rPr>
        <w:t>ов в контролируемом резервуаре.</w:t>
      </w:r>
    </w:p>
    <w:p w:rsidR="00310770" w:rsidRDefault="00A117CA" w:rsidP="00310770">
      <w:pPr>
        <w:rPr>
          <w:lang w:val="ru-RU"/>
        </w:rPr>
      </w:pPr>
      <w:r w:rsidRPr="00A117CA">
        <w:rPr>
          <w:lang w:val="ru-RU"/>
        </w:rPr>
        <w:t>Благодаря своим уникальным возможностям радарные уровнемеры, использующие микроволновый бесконтактный метод измерения, способны обеспечить достоверной информацией о контролируемом параметре в самых разнообразных условиях применения. Безусловно, некоторым сдерживающим фактором является относительно высокая стоимость оборудования. Однако следу</w:t>
      </w:r>
      <w:r w:rsidR="00B94DB0" w:rsidRPr="00B94DB0">
        <w:rPr>
          <w:noProof/>
          <w:sz w:val="20"/>
          <w:lang w:val="ru-RU" w:eastAsia="ru-RU"/>
        </w:rPr>
        <mc:AlternateContent>
          <mc:Choice Requires="wpg">
            <w:drawing>
              <wp:anchor distT="0" distB="0" distL="114300" distR="114300" simplePos="0" relativeHeight="251739136" behindDoc="0" locked="1" layoutInCell="0" allowOverlap="1" wp14:anchorId="778C2D0A" wp14:editId="57A8DDDB">
                <wp:simplePos x="0" y="0"/>
                <wp:positionH relativeFrom="page">
                  <wp:posOffset>720090</wp:posOffset>
                </wp:positionH>
                <wp:positionV relativeFrom="page">
                  <wp:posOffset>252095</wp:posOffset>
                </wp:positionV>
                <wp:extent cx="6588760" cy="10189210"/>
                <wp:effectExtent l="15240" t="13970" r="15875" b="17145"/>
                <wp:wrapNone/>
                <wp:docPr id="2192" name="Группа 2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193" name="Rectangle 86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4" name="Line 86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5" name="Line 86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6" name="Line 86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7" name="Line 86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8" name="Line 86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9" name="Line 86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0" name="Line 87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1" name="Line 87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2" name="Line 87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3" name="Line 87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4" name="Rectangle 87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205" name="Rectangle 87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06" name="Rectangle 87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207" name="Rectangle 87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208" name="Rectangle 87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209" name="Rectangle 87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10" name="Rectangle 88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211" name="Rectangle 88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B94DB0" w:rsidRDefault="00FE5A6F" w:rsidP="00B94DB0">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D9848B" id="Группа 2192" o:spid="_x0000_s1836" style="position:absolute;left:0;text-align:left;margin-left:56.7pt;margin-top:19.85pt;width:518.8pt;height:802.3pt;z-index:2517391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" o:allowincell="f">
                <v:rect id="Rectangle 863" o:spid="_x0000_s18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" filled="f" strokeweight="2pt"/>
                <v:line id="Line 864" o:spid="_x0000_s183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" strokeweight="2pt"/>
                <v:line id="Line 865" o:spid="_x0000_s183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" strokeweight="2pt"/>
                <v:line id="Line 866" o:spid="_x0000_s184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" strokeweight="2pt"/>
                <v:line id="Line 867" o:spid="_x0000_s184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" strokeweight="2pt"/>
                <v:line id="Line 868" o:spid="_x0000_s184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" strokeweight="2pt"/>
                <v:line id="Line 869" o:spid="_x0000_s184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" strokeweight="2pt"/>
                <v:line id="Line 870" o:spid="_x0000_s184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" strokeweight="2pt"/>
                <v:line id="Line 871" o:spid="_x0000_s184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" strokeweight="1pt"/>
                <v:line id="Line 872" o:spid="_x0000_s184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" strokeweight="2pt"/>
                <v:line id="Line 873" o:spid="_x0000_s184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" strokeweight="1pt"/>
                <v:rect id="Rectangle 874" o:spid="_x0000_s184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875" o:spid="_x0000_s184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876" o:spid="_x0000_s185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 докум.</w:t>
                        </w:r>
                      </w:p>
                    </w:txbxContent>
                  </v:textbox>
                </v:rect>
                <v:rect id="Rectangle 877" o:spid="_x0000_s185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878" o:spid="_x0000_s185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" filled="f" stroked="f" strokeweight=".25pt">
                  <v:textbox inset="1pt,1pt,1pt,1pt">
                    <w:txbxContent>
                      <w:p w:rsidR="00FE5A6F" w:rsidRDefault="00FE5A6F">
                        <w:pPr>
                          <w:pStyle w:val="af"/>
                          <w:jc w:val="center"/>
                          <w:rPr>
                            <w:sz w:val="18"/>
                          </w:rPr>
                        </w:pPr>
                        <w:r>
                          <w:rPr>
                            <w:sz w:val="18"/>
                          </w:rPr>
                          <w:t>Дата</w:t>
                        </w:r>
                      </w:p>
                    </w:txbxContent>
                  </v:textbox>
                </v:rect>
                <v:rect id="Rectangle 879" o:spid="_x0000_s185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880" o:spid="_x0000_s185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881" o:spid="_x0000_s185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" filled="f" stroked="f" strokeweight=".25pt">
                  <v:textbox inset="1pt,1pt,1pt,1pt">
                    <w:txbxContent>
                      <w:p w:rsidR="00FE5A6F" w:rsidRPr="00B94DB0" w:rsidRDefault="00FE5A6F" w:rsidP="00B94DB0">
                        <w:pPr>
                          <w:pStyle w:val="af"/>
                          <w:jc w:val="center"/>
                          <w:rPr>
                            <w:i w:val="0"/>
                          </w:rPr>
                        </w:pPr>
                        <w:r w:rsidRPr="000267AE">
                          <w:rPr>
                            <w:i w:val="0"/>
                          </w:rPr>
                          <w:t>КП-220700.62.01-2016</w:t>
                        </w:r>
                      </w:p>
                    </w:txbxContent>
                  </v:textbox>
                </v:rect>
                <w10:wrap anchorx="page" anchory="page"/>
                <w10:anchorlock/>
              </v:group>
            </w:pict>
          </mc:Fallback>
        </mc:AlternateContent>
      </w:r>
      <w:r w:rsidRPr="00A117CA">
        <w:rPr>
          <w:lang w:val="ru-RU"/>
        </w:rPr>
        <w:t>ет иметь в виду, что при его</w:t>
      </w:r>
      <w:r w:rsidR="00310770">
        <w:rPr>
          <w:lang w:val="ru-RU"/>
        </w:rPr>
        <w:t xml:space="preserve"> </w:t>
      </w:r>
      <w:r w:rsidR="00310770" w:rsidRPr="00310770">
        <w:rPr>
          <w:lang w:val="ru-RU"/>
        </w:rPr>
        <w:t xml:space="preserve">использовании доля эксплуатационных </w:t>
      </w:r>
      <w:r w:rsidR="00310770" w:rsidRPr="00310770">
        <w:rPr>
          <w:lang w:val="ru-RU"/>
        </w:rPr>
        <w:lastRenderedPageBreak/>
        <w:t>расходов в общей структуре затрат существенно ниже по сравнению с традиционными средствами измерения. Кроме того, наблюдающийся значительный прогресс в этой области техники в сочетании с жесткой конкуренцией между производителями неизбежно ведет к постоянному снижению цен. Поэтому будущее радарных уровнемеро</w:t>
      </w:r>
      <w:r w:rsidR="00310770">
        <w:rPr>
          <w:lang w:val="ru-RU"/>
        </w:rPr>
        <w:t>в видится вполне оптимистичным.</w:t>
      </w:r>
    </w:p>
    <w:p w:rsidR="00C24088" w:rsidRDefault="00C24088" w:rsidP="00310770">
      <w:pPr>
        <w:rPr>
          <w:lang w:val="ru-RU"/>
        </w:rPr>
      </w:pPr>
    </w:p>
    <w:p w:rsidR="002312E9" w:rsidRDefault="00763A96" w:rsidP="003E4E59">
      <w:pPr>
        <w:pStyle w:val="2"/>
      </w:pPr>
      <w:bookmarkStart w:id="20" w:name="_Toc468750976"/>
      <w:r>
        <w:t xml:space="preserve">2.11 </w:t>
      </w:r>
      <w:r w:rsidRPr="00763A96">
        <w:t>Выбор наиболее рационального метода измерения</w:t>
      </w:r>
      <w:r w:rsidR="003B18CD">
        <w:t xml:space="preserve"> и приборов</w:t>
      </w:r>
      <w:bookmarkEnd w:id="20"/>
    </w:p>
    <w:p w:rsidR="00C24088" w:rsidRPr="00C24088" w:rsidRDefault="00C24088" w:rsidP="00C24088">
      <w:pPr>
        <w:rPr>
          <w:lang w:val="ru-RU"/>
        </w:rPr>
      </w:pPr>
    </w:p>
    <w:p w:rsidR="007A28C2" w:rsidRDefault="00E33BC2" w:rsidP="007A28C2">
      <w:pPr>
        <w:rPr>
          <w:lang w:val="ru-RU"/>
        </w:rPr>
      </w:pPr>
      <w:r>
        <w:rPr>
          <w:lang w:val="ru-RU"/>
        </w:rPr>
        <w:t>Так как пульпа имеет высоко абразивные</w:t>
      </w:r>
      <w:r w:rsidR="007A28C2">
        <w:rPr>
          <w:lang w:val="ru-RU"/>
        </w:rPr>
        <w:t xml:space="preserve"> свойства</w:t>
      </w:r>
      <w:r w:rsidR="002312E9">
        <w:rPr>
          <w:lang w:val="ru-RU"/>
        </w:rPr>
        <w:t xml:space="preserve"> и вкрапления твердых частиц,</w:t>
      </w:r>
      <w:r w:rsidR="007A28C2">
        <w:rPr>
          <w:lang w:val="ru-RU"/>
        </w:rPr>
        <w:t xml:space="preserve"> необходимо применять</w:t>
      </w:r>
      <w:r>
        <w:rPr>
          <w:lang w:val="ru-RU"/>
        </w:rPr>
        <w:t xml:space="preserve"> бесконтактный метод измерения</w:t>
      </w:r>
      <w:r w:rsidR="002312E9">
        <w:rPr>
          <w:lang w:val="ru-RU"/>
        </w:rPr>
        <w:t xml:space="preserve"> уровня</w:t>
      </w:r>
      <w:r>
        <w:rPr>
          <w:lang w:val="ru-RU"/>
        </w:rPr>
        <w:t>.</w:t>
      </w:r>
    </w:p>
    <w:p w:rsidR="002312E9" w:rsidRDefault="002312E9" w:rsidP="002312E9">
      <w:pPr>
        <w:rPr>
          <w:lang w:val="ru-RU"/>
        </w:rPr>
      </w:pPr>
      <w:r w:rsidRPr="004751E5">
        <w:rPr>
          <w:lang w:val="ru-RU"/>
        </w:rPr>
        <w:t xml:space="preserve">Химические и физические свойства среды не влияют на результат измерения, полученный </w:t>
      </w:r>
      <w:r>
        <w:rPr>
          <w:lang w:val="ru-RU"/>
        </w:rPr>
        <w:t>микроволновым</w:t>
      </w:r>
      <w:r w:rsidRPr="00F21D64">
        <w:rPr>
          <w:lang w:val="ru-RU"/>
        </w:rPr>
        <w:t xml:space="preserve"> бесконтактн</w:t>
      </w:r>
      <w:r>
        <w:rPr>
          <w:lang w:val="ru-RU"/>
        </w:rPr>
        <w:t>ым</w:t>
      </w:r>
      <w:r w:rsidRPr="00F21D64">
        <w:rPr>
          <w:lang w:val="ru-RU"/>
        </w:rPr>
        <w:t xml:space="preserve"> метод</w:t>
      </w:r>
      <w:r>
        <w:rPr>
          <w:lang w:val="ru-RU"/>
        </w:rPr>
        <w:t>ом</w:t>
      </w:r>
      <w:r w:rsidR="005F33C3">
        <w:rPr>
          <w:lang w:val="ru-RU"/>
        </w:rPr>
        <w:t xml:space="preserve"> (радарный)</w:t>
      </w:r>
      <w:r w:rsidRPr="004751E5">
        <w:rPr>
          <w:lang w:val="ru-RU"/>
        </w:rPr>
        <w:t>, поэтому без проблем может измеряться уровень агрессивных, абразивных, вязких и клейких веществ.</w:t>
      </w:r>
    </w:p>
    <w:p w:rsidR="00B57217" w:rsidRDefault="00B57217" w:rsidP="002312E9">
      <w:pPr>
        <w:rPr>
          <w:lang w:val="ru-RU"/>
        </w:rPr>
      </w:pPr>
      <w:r w:rsidRPr="00F21D64">
        <w:rPr>
          <w:lang w:val="ru-RU"/>
        </w:rPr>
        <w:t>Этот метод, с одной стороны, обеспечивает минимальный контакт измерительного устройства с контролируемой средой, а с другой стороны — практически полностью нечувствителен к изменению её температуры и давления.</w:t>
      </w:r>
    </w:p>
    <w:p w:rsidR="004F7F73" w:rsidRDefault="004F7F73" w:rsidP="004F7F73">
      <w:pPr>
        <w:rPr>
          <w:lang w:val="ru-RU"/>
        </w:rPr>
      </w:pPr>
      <w:r w:rsidRPr="00A117CA">
        <w:rPr>
          <w:lang w:val="ru-RU"/>
        </w:rPr>
        <w:t xml:space="preserve">Безусловно, </w:t>
      </w:r>
      <w:r>
        <w:rPr>
          <w:lang w:val="ru-RU"/>
        </w:rPr>
        <w:t xml:space="preserve">главным минусом </w:t>
      </w:r>
      <w:r w:rsidRPr="00A117CA">
        <w:rPr>
          <w:lang w:val="ru-RU"/>
        </w:rPr>
        <w:t>является относительно высокая стоимость оборудования. Однако следует иметь в виду, что при его</w:t>
      </w:r>
      <w:r>
        <w:rPr>
          <w:lang w:val="ru-RU"/>
        </w:rPr>
        <w:t xml:space="preserve"> </w:t>
      </w:r>
      <w:r w:rsidRPr="00310770">
        <w:rPr>
          <w:lang w:val="ru-RU"/>
        </w:rPr>
        <w:t>использовании доля эксплуатационных расходов в общей структуре затрат существенно ниже по сравнению с традиционными средствами измерения.</w:t>
      </w:r>
    </w:p>
    <w:p w:rsidR="00E44CD0" w:rsidRDefault="00E44CD0" w:rsidP="00E44CD0">
      <w:pPr>
        <w:rPr>
          <w:lang w:val="ru-RU"/>
        </w:rPr>
      </w:pPr>
      <w:r w:rsidRPr="00F21D64">
        <w:rPr>
          <w:lang w:val="ru-RU"/>
        </w:rPr>
        <w:t>В настоящее время в радарных системах контроля уровня применяются преимущественно две технологии: с непрерывным частотно-модулированным излучением (</w:t>
      </w:r>
      <w:r>
        <w:t>FMCW</w:t>
      </w:r>
      <w:r w:rsidRPr="00F21D64">
        <w:rPr>
          <w:lang w:val="ru-RU"/>
        </w:rPr>
        <w:t xml:space="preserve"> — </w:t>
      </w:r>
      <w:r>
        <w:t>frequency</w:t>
      </w:r>
      <w:r w:rsidRPr="00F21D64">
        <w:rPr>
          <w:lang w:val="ru-RU"/>
        </w:rPr>
        <w:t xml:space="preserve"> </w:t>
      </w:r>
      <w:r>
        <w:t>modulated</w:t>
      </w:r>
      <w:r w:rsidRPr="00F21D64">
        <w:rPr>
          <w:lang w:val="ru-RU"/>
        </w:rPr>
        <w:t xml:space="preserve"> </w:t>
      </w:r>
      <w:r>
        <w:t>continuous</w:t>
      </w:r>
      <w:r w:rsidRPr="00F21D64">
        <w:rPr>
          <w:lang w:val="ru-RU"/>
        </w:rPr>
        <w:t xml:space="preserve"> </w:t>
      </w:r>
      <w:r>
        <w:t>wave</w:t>
      </w:r>
      <w:r w:rsidRPr="00F21D64">
        <w:rPr>
          <w:lang w:val="ru-RU"/>
        </w:rPr>
        <w:t>) и</w:t>
      </w:r>
      <w:r>
        <w:rPr>
          <w:lang w:val="ru-RU"/>
        </w:rPr>
        <w:t xml:space="preserve"> импульсным излучением сигнала.</w:t>
      </w:r>
    </w:p>
    <w:p w:rsidR="00E44CD0" w:rsidRDefault="00E44CD0" w:rsidP="00E44CD0">
      <w:pPr>
        <w:rPr>
          <w:lang w:val="ru-RU"/>
        </w:rPr>
      </w:pPr>
      <w:r w:rsidRPr="00D97799">
        <w:rPr>
          <w:lang w:val="ru-RU"/>
        </w:rPr>
        <w:t xml:space="preserve">Идеальными для уровнемера </w:t>
      </w:r>
      <w:r>
        <w:t>FMCW</w:t>
      </w:r>
      <w:r w:rsidRPr="00D97799">
        <w:rPr>
          <w:lang w:val="ru-RU"/>
        </w:rPr>
        <w:t xml:space="preserve"> являются условия, когда поверхность контролируемой среды имеет достаточно большую площад</w:t>
      </w:r>
      <w:r>
        <w:rPr>
          <w:lang w:val="ru-RU"/>
        </w:rPr>
        <w:t>ь, на ней отсутствуют какие-</w:t>
      </w:r>
      <w:r w:rsidRPr="00D97799">
        <w:rPr>
          <w:lang w:val="ru-RU"/>
        </w:rPr>
        <w:t>либо возмущения, а сам резервуар полностью свободен от каких-либо внутренних конструктивных элементов.</w:t>
      </w:r>
      <w:r>
        <w:rPr>
          <w:lang w:val="ru-RU"/>
        </w:rPr>
        <w:t xml:space="preserve"> По этим причинам технология </w:t>
      </w:r>
      <w:r>
        <w:t>FMCW</w:t>
      </w:r>
      <w:r>
        <w:rPr>
          <w:lang w:val="ru-RU"/>
        </w:rPr>
        <w:t xml:space="preserve"> не подходит по ряду характеристик:</w:t>
      </w:r>
    </w:p>
    <w:p w:rsidR="00E44CD0" w:rsidRDefault="003E4E59" w:rsidP="00E44CD0">
      <w:pPr>
        <w:rPr>
          <w:lang w:val="ru-RU"/>
        </w:rPr>
      </w:pPr>
      <w:r>
        <w:rPr>
          <w:lang w:val="ru-RU"/>
        </w:rPr>
        <w:t>-</w:t>
      </w:r>
      <w:r w:rsidR="00E44CD0">
        <w:rPr>
          <w:lang w:val="ru-RU"/>
        </w:rPr>
        <w:t xml:space="preserve"> поверхность имеет маленькую площадь контролируемой среды;</w:t>
      </w:r>
    </w:p>
    <w:p w:rsidR="00E44CD0" w:rsidRDefault="003E4E59" w:rsidP="00E44CD0">
      <w:pPr>
        <w:rPr>
          <w:lang w:val="ru-RU"/>
        </w:rPr>
      </w:pPr>
      <w:r>
        <w:rPr>
          <w:lang w:val="ru-RU"/>
        </w:rPr>
        <w:t>-</w:t>
      </w:r>
      <w:r w:rsidR="00E44CD0">
        <w:rPr>
          <w:lang w:val="ru-RU"/>
        </w:rPr>
        <w:t xml:space="preserve"> присутствуют разного рода возмущения;</w:t>
      </w:r>
    </w:p>
    <w:p w:rsidR="00E44CD0" w:rsidRDefault="003E4E59" w:rsidP="00E44CD0">
      <w:pPr>
        <w:rPr>
          <w:lang w:val="ru-RU"/>
        </w:rPr>
      </w:pPr>
      <w:r>
        <w:rPr>
          <w:lang w:val="ru-RU"/>
        </w:rPr>
        <w:t>-</w:t>
      </w:r>
      <w:r w:rsidR="00E44CD0">
        <w:rPr>
          <w:lang w:val="ru-RU"/>
        </w:rPr>
        <w:t xml:space="preserve"> в резервуаре присутствуют подвижные конструктивные элементы;</w:t>
      </w:r>
    </w:p>
    <w:p w:rsidR="00E44CD0" w:rsidRDefault="00E44CD0" w:rsidP="00E44CD0">
      <w:pPr>
        <w:rPr>
          <w:lang w:val="ru-RU"/>
        </w:rPr>
      </w:pPr>
      <w:r>
        <w:rPr>
          <w:lang w:val="ru-RU"/>
        </w:rPr>
        <w:t xml:space="preserve">Поэтому нам для измерения уровня подойдет технология </w:t>
      </w:r>
      <w:r w:rsidR="004F7F73">
        <w:rPr>
          <w:lang w:val="ru-RU"/>
        </w:rPr>
        <w:t>импульсного излучения</w:t>
      </w:r>
      <w:r>
        <w:rPr>
          <w:lang w:val="ru-RU"/>
        </w:rPr>
        <w:t xml:space="preserve"> сигнала</w:t>
      </w:r>
      <w:r w:rsidR="004F7F73">
        <w:rPr>
          <w:lang w:val="ru-RU"/>
        </w:rPr>
        <w:t>.</w:t>
      </w:r>
    </w:p>
    <w:p w:rsidR="005F33C3" w:rsidRDefault="005F33C3" w:rsidP="005F33C3">
      <w:pPr>
        <w:rPr>
          <w:lang w:val="ru-RU"/>
        </w:rPr>
      </w:pPr>
      <w:r w:rsidRPr="003B7182">
        <w:rPr>
          <w:lang w:val="ru-RU"/>
        </w:rPr>
        <w:t>В радарных системах контроля уровня преимущественно исп</w:t>
      </w:r>
      <w:r>
        <w:rPr>
          <w:lang w:val="ru-RU"/>
        </w:rPr>
        <w:t>ользуются антенны пяти типов:</w:t>
      </w:r>
    </w:p>
    <w:p w:rsidR="005F33C3" w:rsidRDefault="003E4E59" w:rsidP="005F33C3">
      <w:pPr>
        <w:rPr>
          <w:lang w:val="ru-RU"/>
        </w:rPr>
      </w:pPr>
      <w:r>
        <w:rPr>
          <w:lang w:val="ru-RU"/>
        </w:rPr>
        <w:t>-</w:t>
      </w:r>
      <w:r w:rsidR="005F33C3">
        <w:rPr>
          <w:lang w:val="ru-RU"/>
        </w:rPr>
        <w:t xml:space="preserve"> рупорная;</w:t>
      </w:r>
    </w:p>
    <w:p w:rsidR="005F33C3" w:rsidRDefault="003E4E59" w:rsidP="005F33C3">
      <w:pPr>
        <w:rPr>
          <w:lang w:val="ru-RU"/>
        </w:rPr>
      </w:pPr>
      <w:r>
        <w:rPr>
          <w:lang w:val="ru-RU"/>
        </w:rPr>
        <w:t>-</w:t>
      </w:r>
      <w:r w:rsidR="005F33C3">
        <w:rPr>
          <w:lang w:val="ru-RU"/>
        </w:rPr>
        <w:t xml:space="preserve"> стержневая;</w:t>
      </w:r>
    </w:p>
    <w:p w:rsidR="005F33C3" w:rsidRDefault="003E4E59" w:rsidP="005F33C3">
      <w:pPr>
        <w:rPr>
          <w:lang w:val="ru-RU"/>
        </w:rPr>
      </w:pPr>
      <w:r>
        <w:rPr>
          <w:lang w:val="ru-RU"/>
        </w:rPr>
        <w:t>-</w:t>
      </w:r>
      <w:r w:rsidR="005F33C3">
        <w:rPr>
          <w:lang w:val="ru-RU"/>
        </w:rPr>
        <w:t xml:space="preserve"> трубчатая;</w:t>
      </w:r>
    </w:p>
    <w:p w:rsidR="005F33C3" w:rsidRDefault="003E4E59" w:rsidP="005F33C3">
      <w:pPr>
        <w:rPr>
          <w:lang w:val="ru-RU"/>
        </w:rPr>
      </w:pPr>
      <w:r>
        <w:rPr>
          <w:lang w:val="ru-RU"/>
        </w:rPr>
        <w:t>-</w:t>
      </w:r>
      <w:r w:rsidR="005F33C3">
        <w:rPr>
          <w:lang w:val="ru-RU"/>
        </w:rPr>
        <w:t xml:space="preserve"> параболическая;</w:t>
      </w:r>
    </w:p>
    <w:p w:rsidR="005F33C3" w:rsidRDefault="003E4E59" w:rsidP="005F33C3">
      <w:pPr>
        <w:rPr>
          <w:lang w:val="ru-RU"/>
        </w:rPr>
      </w:pPr>
      <w:r>
        <w:rPr>
          <w:lang w:val="ru-RU"/>
        </w:rPr>
        <w:t>-</w:t>
      </w:r>
      <w:r w:rsidR="005F33C3">
        <w:rPr>
          <w:lang w:val="ru-RU"/>
        </w:rPr>
        <w:t xml:space="preserve"> планарная.</w:t>
      </w:r>
    </w:p>
    <w:p w:rsidR="00E44CD0" w:rsidRDefault="005F33C3" w:rsidP="00E44CD0">
      <w:pPr>
        <w:rPr>
          <w:lang w:val="ru-RU"/>
        </w:rPr>
      </w:pPr>
      <w:r w:rsidRPr="003B7182">
        <w:rPr>
          <w:lang w:val="ru-RU"/>
        </w:rPr>
        <w:t>Руп</w:t>
      </w:r>
      <w:r w:rsidR="00C256A0" w:rsidRPr="00C256A0">
        <w:rPr>
          <w:noProof/>
          <w:sz w:val="20"/>
          <w:lang w:val="ru-RU" w:eastAsia="ru-RU"/>
        </w:rPr>
        <mc:AlternateContent>
          <mc:Choice Requires="wpg">
            <w:drawing>
              <wp:anchor distT="0" distB="0" distL="114300" distR="114300" simplePos="0" relativeHeight="251741184" behindDoc="0" locked="1" layoutInCell="0" allowOverlap="1" wp14:anchorId="0453F2E7" wp14:editId="239A4151">
                <wp:simplePos x="0" y="0"/>
                <wp:positionH relativeFrom="page">
                  <wp:posOffset>724535</wp:posOffset>
                </wp:positionH>
                <wp:positionV relativeFrom="page">
                  <wp:posOffset>258445</wp:posOffset>
                </wp:positionV>
                <wp:extent cx="6588760" cy="10265410"/>
                <wp:effectExtent l="0" t="0" r="21590" b="40640"/>
                <wp:wrapNone/>
                <wp:docPr id="2212" name="Группа 2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265410"/>
                          <a:chOff x="0" y="0"/>
                          <a:chExt cx="20000" cy="20000"/>
                        </a:xfrm>
                      </wpg:grpSpPr>
                      <wps:wsp>
                        <wps:cNvPr id="2213" name="Rectangle 88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14" name="Line 88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5" name="Line 88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6" name="Line 88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7" name="Line 88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8" name="Line 88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9" name="Line 88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0" name="Line 89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1" name="Line 89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2" name="Line 89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3" name="Line 89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4" name="Rectangle 89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225" name="Rectangle 89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26" name="Rectangle 89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227" name="Rectangle 89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228" name="Rectangle 89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229" name="Rectangle 89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30" name="Rectangle 90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231" name="Rectangle 90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C256A0" w:rsidRDefault="00FE5A6F" w:rsidP="00C256A0">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F031B0" id="Группа 2212" o:spid="_x0000_s1856" style="position:absolute;left:0;text-align:left;margin-left:57.05pt;margin-top:20.35pt;width:518.8pt;height:808.3pt;z-index:2517411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" o:allowincell="f">
                <v:rect id="Rectangle 883" o:spid="_x0000_s185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" filled="f" strokeweight="2pt"/>
                <v:line id="Line 884" o:spid="_x0000_s185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" strokeweight="2pt"/>
                <v:line id="Line 885" o:spid="_x0000_s185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" strokeweight="2pt"/>
                <v:line id="Line 886" o:spid="_x0000_s186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" strokeweight="2pt"/>
                <v:line id="Line 887" o:spid="_x0000_s186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" strokeweight="2pt"/>
                <v:line id="Line 888" o:spid="_x0000_s186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" strokeweight="2pt"/>
                <v:line id="Line 889" o:spid="_x0000_s186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" strokeweight="2pt"/>
                <v:line id="Line 890" o:spid="_x0000_s186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" strokeweight="2pt"/>
                <v:line id="Line 891" o:spid="_x0000_s186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" strokeweight="1pt"/>
                <v:line id="Line 892" o:spid="_x0000_s186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" strokeweight="2pt"/>
                <v:line id="Line 893" o:spid="_x0000_s186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" strokeweight="1pt"/>
                <v:rect id="Rectangle 894" o:spid="_x0000_s186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" filled="f" stroked="f" strokeweight=".25pt">
                  <v:textbox inset="1pt,1pt,1pt,1pt">
                    <w:txbxContent>
                      <w:p w:rsidR="00FE5A6F" w:rsidRDefault="00FE5A6F">
                        <w:pPr>
                          <w:pStyle w:val="af"/>
                          <w:jc w:val="center"/>
                          <w:rPr>
                            <w:sz w:val="18"/>
                          </w:rPr>
                        </w:pPr>
                        <w:r>
                          <w:rPr>
                            <w:sz w:val="18"/>
                          </w:rPr>
                          <w:t>Изм.</w:t>
                        </w:r>
                      </w:p>
                    </w:txbxContent>
                  </v:textbox>
                </v:rect>
                <v:rect id="Rectangle 895" o:spid="_x0000_s186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Лист</w:t>
                        </w:r>
                      </w:p>
                    </w:txbxContent>
                  </v:textbox>
                </v:rect>
                <v:rect id="Rectangle 896" o:spid="_x0000_s187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 докум.</w:t>
                        </w:r>
                      </w:p>
                    </w:txbxContent>
                  </v:textbox>
                </v:rect>
                <v:rect id="Rectangle 897" o:spid="_x0000_s187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Подпись</w:t>
                        </w:r>
                      </w:p>
                    </w:txbxContent>
                  </v:textbox>
                </v:rect>
                <v:rect id="Rectangle 898" o:spid="_x0000_s187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" filled="f" stroked="f" strokeweight=".25pt">
                  <v:textbox inset="1pt,1pt,1pt,1pt">
                    <w:txbxContent>
                      <w:p w:rsidR="00FE5A6F" w:rsidRDefault="00FE5A6F">
                        <w:pPr>
                          <w:pStyle w:val="af"/>
                          <w:jc w:val="center"/>
                          <w:rPr>
                            <w:sz w:val="18"/>
                          </w:rPr>
                        </w:pPr>
                        <w:r>
                          <w:rPr>
                            <w:sz w:val="18"/>
                          </w:rPr>
                          <w:t>Дата</w:t>
                        </w:r>
                      </w:p>
                    </w:txbxContent>
                  </v:textbox>
                </v:rect>
                <v:rect id="Rectangle 899" o:spid="_x0000_s187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900" o:spid="_x0000_s187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901" o:spid="_x0000_s187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" filled="f" stroked="f" strokeweight=".25pt">
                  <v:textbox inset="1pt,1pt,1pt,1pt">
                    <w:txbxContent>
                      <w:p w:rsidR="00FE5A6F" w:rsidRPr="00C256A0" w:rsidRDefault="00FE5A6F" w:rsidP="00C256A0">
                        <w:pPr>
                          <w:pStyle w:val="af"/>
                          <w:jc w:val="center"/>
                          <w:rPr>
                            <w:i w:val="0"/>
                          </w:rPr>
                        </w:pPr>
                        <w:r w:rsidRPr="000267AE">
                          <w:rPr>
                            <w:i w:val="0"/>
                          </w:rPr>
                          <w:t>КП-220700.62.01-2016</w:t>
                        </w:r>
                      </w:p>
                    </w:txbxContent>
                  </v:textbox>
                </v:rect>
                <w10:wrap anchorx="page" anchory="page"/>
                <w10:anchorlock/>
              </v:group>
            </w:pict>
          </mc:Fallback>
        </mc:AlternateContent>
      </w:r>
      <w:r w:rsidRPr="003B7182">
        <w:rPr>
          <w:lang w:val="ru-RU"/>
        </w:rPr>
        <w:t>орн</w:t>
      </w:r>
      <w:r>
        <w:rPr>
          <w:lang w:val="ru-RU"/>
        </w:rPr>
        <w:t xml:space="preserve">ого и стержневого типа антенны </w:t>
      </w:r>
      <w:r w:rsidRPr="003B7182">
        <w:rPr>
          <w:lang w:val="ru-RU"/>
        </w:rPr>
        <w:t xml:space="preserve">наиболее широко используются </w:t>
      </w:r>
      <w:r w:rsidRPr="003B7182">
        <w:rPr>
          <w:lang w:val="ru-RU"/>
        </w:rPr>
        <w:lastRenderedPageBreak/>
        <w:t>в составе приборов, предназначенных для контроля уровн</w:t>
      </w:r>
      <w:r w:rsidR="00E44CD0">
        <w:rPr>
          <w:lang w:val="ru-RU"/>
        </w:rPr>
        <w:t>я в технологических установках.</w:t>
      </w:r>
    </w:p>
    <w:p w:rsidR="00E44CD0" w:rsidRPr="003E4E59" w:rsidRDefault="00D5428B" w:rsidP="00E44CD0">
      <w:pPr>
        <w:rPr>
          <w:lang w:val="ru-RU"/>
        </w:rPr>
      </w:pPr>
      <w:r>
        <w:rPr>
          <w:lang w:val="ru-RU"/>
        </w:rPr>
        <w:t xml:space="preserve">По выше перечисленным условиям подходит уровнемер непрерывного измерения </w:t>
      </w:r>
      <w:r>
        <w:t>Siemens</w:t>
      </w:r>
      <w:r>
        <w:rPr>
          <w:lang w:val="ru-RU"/>
        </w:rPr>
        <w:t xml:space="preserve"> </w:t>
      </w:r>
      <w:r>
        <w:t>SITRANS</w:t>
      </w:r>
      <w:r w:rsidRPr="00D5428B">
        <w:rPr>
          <w:lang w:val="ru-RU"/>
        </w:rPr>
        <w:t xml:space="preserve"> </w:t>
      </w:r>
      <w:r>
        <w:t>LR</w:t>
      </w:r>
      <w:r w:rsidRPr="00D5428B">
        <w:rPr>
          <w:lang w:val="ru-RU"/>
        </w:rPr>
        <w:t xml:space="preserve"> 300 (</w:t>
      </w:r>
      <w:r>
        <w:rPr>
          <w:lang w:val="ru-RU"/>
        </w:rPr>
        <w:t>рисунок 23).</w:t>
      </w:r>
    </w:p>
    <w:p w:rsidR="003E4E59" w:rsidRPr="003E4E59" w:rsidRDefault="003E4E59" w:rsidP="00E44CD0">
      <w:pPr>
        <w:rPr>
          <w:lang w:val="ru-RU"/>
        </w:rPr>
      </w:pPr>
    </w:p>
    <w:p w:rsidR="00D5428B" w:rsidRDefault="00D5428B" w:rsidP="00D5428B">
      <w:pPr>
        <w:keepNext/>
        <w:jc w:val="center"/>
      </w:pPr>
      <w:r>
        <w:rPr>
          <w:noProof/>
          <w:lang w:val="ru-RU" w:eastAsia="ru-RU"/>
        </w:rPr>
        <w:drawing>
          <wp:inline distT="0" distB="0" distL="0" distR="0" wp14:anchorId="6FC87925" wp14:editId="78DC6D89">
            <wp:extent cx="3562350" cy="4648200"/>
            <wp:effectExtent l="0" t="0" r="0" b="0"/>
            <wp:docPr id="1334" name="Рисунок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 name="1385548880_SITRANS_LR260-600x600.jpg"/>
                    <pic:cNvPicPr/>
                  </pic:nvPicPr>
                  <pic:blipFill>
                    <a:blip r:embed="rId99">
                      <a:extLst>
                        <a:ext uri="{28A0092B-C50C-407E-A947-70E740481C1C}">
                          <a14:useLocalDpi xmlns:a14="http://schemas.microsoft.com/office/drawing/2010/main" val="0"/>
                        </a:ext>
                      </a:extLst>
                    </a:blip>
                    <a:stretch>
                      <a:fillRect/>
                    </a:stretch>
                  </pic:blipFill>
                  <pic:spPr>
                    <a:xfrm>
                      <a:off x="0" y="0"/>
                      <a:ext cx="3562350" cy="4648200"/>
                    </a:xfrm>
                    <a:prstGeom prst="rect">
                      <a:avLst/>
                    </a:prstGeom>
                  </pic:spPr>
                </pic:pic>
              </a:graphicData>
            </a:graphic>
          </wp:inline>
        </w:drawing>
      </w:r>
    </w:p>
    <w:p w:rsidR="00D5428B" w:rsidRDefault="00D5428B" w:rsidP="00D5428B">
      <w:pPr>
        <w:pStyle w:val="aa"/>
        <w:rPr>
          <w:lang w:val="ru-RU"/>
        </w:rPr>
      </w:pPr>
      <w:r w:rsidRPr="00D5428B">
        <w:rPr>
          <w:lang w:val="ru-RU"/>
        </w:rPr>
        <w:t xml:space="preserve">Рисунок </w:t>
      </w:r>
      <w:r>
        <w:fldChar w:fldCharType="begin"/>
      </w:r>
      <w:r w:rsidRPr="00D5428B">
        <w:rPr>
          <w:lang w:val="ru-RU"/>
        </w:rPr>
        <w:instrText xml:space="preserve"> </w:instrText>
      </w:r>
      <w:r>
        <w:instrText>SEQ</w:instrText>
      </w:r>
      <w:r w:rsidRPr="00D5428B">
        <w:rPr>
          <w:lang w:val="ru-RU"/>
        </w:rPr>
        <w:instrText xml:space="preserve"> Рисунок \* </w:instrText>
      </w:r>
      <w:r>
        <w:instrText>ARABIC</w:instrText>
      </w:r>
      <w:r w:rsidRPr="00D5428B">
        <w:rPr>
          <w:lang w:val="ru-RU"/>
        </w:rPr>
        <w:instrText xml:space="preserve"> </w:instrText>
      </w:r>
      <w:r>
        <w:fldChar w:fldCharType="separate"/>
      </w:r>
      <w:r w:rsidR="00F4154B" w:rsidRPr="00EC4D75">
        <w:rPr>
          <w:noProof/>
          <w:lang w:val="ru-RU"/>
        </w:rPr>
        <w:t>23</w:t>
      </w:r>
      <w:r>
        <w:fldChar w:fldCharType="end"/>
      </w:r>
      <w:r w:rsidRPr="00D5428B">
        <w:rPr>
          <w:lang w:val="ru-RU"/>
        </w:rPr>
        <w:t xml:space="preserve"> – </w:t>
      </w:r>
      <w:r>
        <w:rPr>
          <w:lang w:val="ru-RU"/>
        </w:rPr>
        <w:t xml:space="preserve">Уровнемер непрерывного измерения </w:t>
      </w:r>
      <w:r>
        <w:t>Siemens</w:t>
      </w:r>
      <w:r>
        <w:rPr>
          <w:lang w:val="ru-RU"/>
        </w:rPr>
        <w:t xml:space="preserve"> </w:t>
      </w:r>
      <w:r>
        <w:t>SITRANS</w:t>
      </w:r>
      <w:r w:rsidRPr="00D5428B">
        <w:rPr>
          <w:lang w:val="ru-RU"/>
        </w:rPr>
        <w:t xml:space="preserve"> </w:t>
      </w:r>
      <w:r>
        <w:t>LR</w:t>
      </w:r>
      <w:r w:rsidRPr="00D5428B">
        <w:rPr>
          <w:lang w:val="ru-RU"/>
        </w:rPr>
        <w:t xml:space="preserve"> 300</w:t>
      </w:r>
    </w:p>
    <w:p w:rsidR="00C24088" w:rsidRPr="00C24088" w:rsidRDefault="00C24088" w:rsidP="00C24088">
      <w:pPr>
        <w:rPr>
          <w:lang w:val="ru-RU"/>
        </w:rPr>
      </w:pPr>
    </w:p>
    <w:p w:rsidR="00DB4963" w:rsidRDefault="00D5428B" w:rsidP="00DB4963">
      <w:pPr>
        <w:rPr>
          <w:lang w:val="ru-RU"/>
        </w:rPr>
      </w:pPr>
      <w:r>
        <w:t>SITRANS</w:t>
      </w:r>
      <w:r w:rsidRPr="00D5428B">
        <w:rPr>
          <w:lang w:val="ru-RU"/>
        </w:rPr>
        <w:t xml:space="preserve"> </w:t>
      </w:r>
      <w:r>
        <w:t>LR</w:t>
      </w:r>
      <w:r w:rsidRPr="00D5428B">
        <w:rPr>
          <w:lang w:val="ru-RU"/>
        </w:rPr>
        <w:t xml:space="preserve"> 300 это импульсный радар для измерения уровня жидкостей и взвесей в рабочих резервуарах при экстремальных условиях и в случае опасности взрыва.</w:t>
      </w:r>
    </w:p>
    <w:p w:rsidR="00DB4963" w:rsidRDefault="00DB4963" w:rsidP="00D5428B">
      <w:pPr>
        <w:rPr>
          <w:lang w:val="ru-RU"/>
        </w:rPr>
      </w:pPr>
      <w:r w:rsidRPr="00DB4963">
        <w:rPr>
          <w:lang w:val="ru-RU"/>
        </w:rPr>
        <w:t>Диапазон измерения составляет</w:t>
      </w:r>
      <w:r>
        <w:rPr>
          <w:lang w:val="ru-RU"/>
        </w:rPr>
        <w:t xml:space="preserve"> от 0,4 м</w:t>
      </w:r>
      <w:r w:rsidRPr="00DB4963">
        <w:rPr>
          <w:lang w:val="ru-RU"/>
        </w:rPr>
        <w:t xml:space="preserve"> до 20 м. Имеются </w:t>
      </w:r>
      <w:r>
        <w:t>SITRANS</w:t>
      </w:r>
      <w:r w:rsidRPr="00DB4963">
        <w:rPr>
          <w:lang w:val="ru-RU"/>
        </w:rPr>
        <w:t xml:space="preserve"> </w:t>
      </w:r>
      <w:r>
        <w:t>LR</w:t>
      </w:r>
      <w:r w:rsidRPr="00DB4963">
        <w:rPr>
          <w:lang w:val="ru-RU"/>
        </w:rPr>
        <w:t xml:space="preserve"> 300 как для использования в стандартных приложениях, так и для использования во взрывоопасных зонах. </w:t>
      </w:r>
      <w:r>
        <w:t>SITRANS</w:t>
      </w:r>
      <w:r w:rsidRPr="00DB4963">
        <w:rPr>
          <w:lang w:val="ru-RU"/>
        </w:rPr>
        <w:t xml:space="preserve"> </w:t>
      </w:r>
      <w:r>
        <w:t>LR</w:t>
      </w:r>
      <w:r w:rsidRPr="00DB4963">
        <w:rPr>
          <w:lang w:val="ru-RU"/>
        </w:rPr>
        <w:t xml:space="preserve"> 300 характеризуется компактной и прочной конструкцией с корпусом из алюминия с эпоксидным покрытием или нержавеющей стали. Благодаря низкой частоте и высокой скорости передачи сигнала температура и атмосферные условия практически не влияют на измерение. Оно остается надежным даже в агрессивных химикалия и при паре, пыли, отложениях или тряске. Стержневая антенна из </w:t>
      </w:r>
      <w:r>
        <w:t>PTFE</w:t>
      </w:r>
      <w:r w:rsidRPr="00DB4963">
        <w:rPr>
          <w:lang w:val="ru-RU"/>
        </w:rPr>
        <w:t xml:space="preserve"> является химически стойкой и нечувствительной к отложениям вещества. </w:t>
      </w:r>
      <w:r>
        <w:t>SITRANS</w:t>
      </w:r>
      <w:r w:rsidRPr="00DB4963">
        <w:rPr>
          <w:lang w:val="ru-RU"/>
        </w:rPr>
        <w:t xml:space="preserve"> </w:t>
      </w:r>
      <w:r>
        <w:t>LR</w:t>
      </w:r>
      <w:r w:rsidRPr="00DB4963">
        <w:rPr>
          <w:lang w:val="ru-RU"/>
        </w:rPr>
        <w:t xml:space="preserve"> 300 может осуществлять коммуникацию по следу</w:t>
      </w:r>
      <w:r w:rsidR="00C256A0" w:rsidRPr="00C256A0">
        <w:rPr>
          <w:noProof/>
          <w:sz w:val="20"/>
          <w:lang w:val="ru-RU" w:eastAsia="ru-RU"/>
        </w:rPr>
        <mc:AlternateContent>
          <mc:Choice Requires="wpg">
            <w:drawing>
              <wp:anchor distT="0" distB="0" distL="114300" distR="114300" simplePos="0" relativeHeight="251743232" behindDoc="0" locked="1" layoutInCell="0" allowOverlap="1" wp14:anchorId="3B630C98" wp14:editId="61E6E561">
                <wp:simplePos x="0" y="0"/>
                <wp:positionH relativeFrom="page">
                  <wp:posOffset>720090</wp:posOffset>
                </wp:positionH>
                <wp:positionV relativeFrom="page">
                  <wp:posOffset>252095</wp:posOffset>
                </wp:positionV>
                <wp:extent cx="6588760" cy="10189210"/>
                <wp:effectExtent l="15240" t="13970" r="15875" b="17145"/>
                <wp:wrapNone/>
                <wp:docPr id="2232" name="Группа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33" name="Rectangle 90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34" name="Line 90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5" name="Line 90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6" name="Line 90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7" name="Line 90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8" name="Line 90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9" name="Line 90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0" name="Line 91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1" name="Line 91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2" name="Line 91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3" name="Line 91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4" name="Rectangle 91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Изм.</w:t>
                              </w:r>
                            </w:p>
                          </w:txbxContent>
                        </wps:txbx>
                        <wps:bodyPr rot="0" vert="horz" wrap="square" lIns="12700" tIns="12700" rIns="12700" bIns="12700" anchor="t" anchorCtr="0" upright="1">
                          <a:noAutofit/>
                        </wps:bodyPr>
                      </wps:wsp>
                      <wps:wsp>
                        <wps:cNvPr id="2245" name="Rectangle 91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46" name="Rectangle 91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 докум.</w:t>
                              </w:r>
                            </w:p>
                          </w:txbxContent>
                        </wps:txbx>
                        <wps:bodyPr rot="0" vert="horz" wrap="square" lIns="12700" tIns="12700" rIns="12700" bIns="12700" anchor="t" anchorCtr="0" upright="1">
                          <a:noAutofit/>
                        </wps:bodyPr>
                      </wps:wsp>
                      <wps:wsp>
                        <wps:cNvPr id="2247" name="Rectangle 91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248" name="Rectangle 91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Дата</w:t>
                              </w:r>
                            </w:p>
                          </w:txbxContent>
                        </wps:txbx>
                        <wps:bodyPr rot="0" vert="horz" wrap="square" lIns="12700" tIns="12700" rIns="12700" bIns="12700" anchor="t" anchorCtr="0" upright="1">
                          <a:noAutofit/>
                        </wps:bodyPr>
                      </wps:wsp>
                      <wps:wsp>
                        <wps:cNvPr id="2249" name="Rectangle 91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18"/>
                                </w:rPr>
                              </w:pPr>
                              <w:r>
                                <w:rPr>
                                  <w:sz w:val="18"/>
                                </w:rPr>
                                <w:t>Лист</w:t>
                              </w:r>
                            </w:p>
                          </w:txbxContent>
                        </wps:txbx>
                        <wps:bodyPr rot="0" vert="horz" wrap="square" lIns="12700" tIns="12700" rIns="12700" bIns="12700" anchor="t" anchorCtr="0" upright="1">
                          <a:noAutofit/>
                        </wps:bodyPr>
                      </wps:wsp>
                      <wps:wsp>
                        <wps:cNvPr id="2250" name="Rectangle 92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251" name="Rectangle 92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E5A6F" w:rsidRPr="00C256A0" w:rsidRDefault="00FE5A6F" w:rsidP="00C256A0">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CA777A" id="Группа 2232" o:spid="_x0000_s1876" style="position:absolute;left:0;text-align:left;margin-left:56.7pt;margin-top:19.85pt;width:518.8pt;height:802.3pt;z-index:2517432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" o:allowincell="f">
                <v:rect id="Rectangle 903" o:spid="_x0000_s18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" filled="f" strokeweight="2pt"/>
                <v:line id="Line 904" o:spid="_x0000_s18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" strokeweight="2pt"/>
                <v:line id="Line 905" o:spid="_x0000_s18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" strokeweight="2pt"/>
                <v:line id="Line 906" o:spid="_x0000_s18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" strokeweight="2pt"/>
                <v:line id="Line 907" o:spid="_x0000_s18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" strokeweight="2pt"/>
                <v:line id="Line 908" o:spid="_x0000_s18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" strokeweight="2pt"/>
                <v:line id="Line 909" o:spid="_x0000_s18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" strokeweight="2pt"/>
                <v:line id="Line 910" o:spid="_x0000_s18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" strokeweight="2pt"/>
                <v:line id="Line 911" o:spid="_x0000_s18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" strokeweight="1pt"/>
                <v:line id="Line 912" o:spid="_x0000_s18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" strokeweight="2pt"/>
                <v:line id="Line 913" o:spid="_x0000_s18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" strokeweight="1pt"/>
                <v:rect id="Rectangle 914" o:spid="_x0000_s18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" filled="f" stroked="f" strokeweight=".25pt">
                  <v:textbox inset="1pt,1pt,1pt,1pt">
                    <w:txbxContent>
                      <w:p w:rsidR="00FE5A6F" w:rsidRDefault="00FE5A6F">
                        <w:pPr>
                          <w:pStyle w:val="af"/>
                          <w:jc w:val="center"/>
                          <w:rPr>
                            <w:sz w:val="18"/>
                          </w:rPr>
                        </w:pPr>
                        <w:r>
                          <w:rPr>
                            <w:sz w:val="18"/>
                          </w:rPr>
                          <w:t>Изм.</w:t>
                        </w:r>
                      </w:p>
                    </w:txbxContent>
                  </v:textbox>
                </v:rect>
                <v:rect id="Rectangle 915" o:spid="_x0000_s18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Лист</w:t>
                        </w:r>
                      </w:p>
                    </w:txbxContent>
                  </v:textbox>
                </v:rect>
                <v:rect id="Rectangle 916" o:spid="_x0000_s18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 докум.</w:t>
                        </w:r>
                      </w:p>
                    </w:txbxContent>
                  </v:textbox>
                </v:rect>
                <v:rect id="Rectangle 917" o:spid="_x0000_s18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" filled="f" stroked="f" strokeweight=".25pt">
                  <v:textbox inset="1pt,1pt,1pt,1pt">
                    <w:txbxContent>
                      <w:p w:rsidR="00FE5A6F" w:rsidRDefault="00FE5A6F">
                        <w:pPr>
                          <w:pStyle w:val="af"/>
                          <w:jc w:val="center"/>
                          <w:rPr>
                            <w:sz w:val="18"/>
                          </w:rPr>
                        </w:pPr>
                        <w:r>
                          <w:rPr>
                            <w:sz w:val="18"/>
                          </w:rPr>
                          <w:t>Подпись</w:t>
                        </w:r>
                      </w:p>
                    </w:txbxContent>
                  </v:textbox>
                </v:rect>
                <v:rect id="Rectangle 918" o:spid="_x0000_s18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" filled="f" stroked="f" strokeweight=".25pt">
                  <v:textbox inset="1pt,1pt,1pt,1pt">
                    <w:txbxContent>
                      <w:p w:rsidR="00FE5A6F" w:rsidRDefault="00FE5A6F">
                        <w:pPr>
                          <w:pStyle w:val="af"/>
                          <w:jc w:val="center"/>
                          <w:rPr>
                            <w:sz w:val="18"/>
                          </w:rPr>
                        </w:pPr>
                        <w:r>
                          <w:rPr>
                            <w:sz w:val="18"/>
                          </w:rPr>
                          <w:t>Дата</w:t>
                        </w:r>
                      </w:p>
                    </w:txbxContent>
                  </v:textbox>
                </v:rect>
                <v:rect id="Rectangle 919" o:spid="_x0000_s18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" filled="f" stroked="f" strokeweight=".25pt">
                  <v:textbox inset="1pt,1pt,1pt,1pt">
                    <w:txbxContent>
                      <w:p w:rsidR="00FE5A6F" w:rsidRDefault="00FE5A6F">
                        <w:pPr>
                          <w:pStyle w:val="af"/>
                          <w:jc w:val="center"/>
                          <w:rPr>
                            <w:sz w:val="18"/>
                          </w:rPr>
                        </w:pPr>
                        <w:r>
                          <w:rPr>
                            <w:sz w:val="18"/>
                          </w:rPr>
                          <w:t>Лист</w:t>
                        </w:r>
                      </w:p>
                    </w:txbxContent>
                  </v:textbox>
                </v:rect>
                <v:rect id="Rectangle 920" o:spid="_x0000_s189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" filled="f" stroked="f" strokeweight=".25pt">
                  <v:textbox inset="1pt,1pt,1pt,1pt">
                    <w:txbxContent>
                      <w:p w:rsidR="00FE5A6F" w:rsidRDefault="00FE5A6F">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921" o:spid="_x0000_s189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" filled="f" stroked="f" strokeweight=".25pt">
                  <v:textbox inset="1pt,1pt,1pt,1pt">
                    <w:txbxContent>
                      <w:p w:rsidR="00FE5A6F" w:rsidRPr="00C256A0" w:rsidRDefault="00FE5A6F" w:rsidP="00C256A0">
                        <w:pPr>
                          <w:pStyle w:val="af"/>
                          <w:jc w:val="center"/>
                          <w:rPr>
                            <w:i w:val="0"/>
                          </w:rPr>
                        </w:pPr>
                        <w:r w:rsidRPr="000267AE">
                          <w:rPr>
                            <w:i w:val="0"/>
                          </w:rPr>
                          <w:t>КП-220700.62.01-2016</w:t>
                        </w:r>
                      </w:p>
                    </w:txbxContent>
                  </v:textbox>
                </v:rect>
                <w10:wrap anchorx="page" anchory="page"/>
                <w10:anchorlock/>
              </v:group>
            </w:pict>
          </mc:Fallback>
        </mc:AlternateContent>
      </w:r>
      <w:r w:rsidRPr="00DB4963">
        <w:rPr>
          <w:lang w:val="ru-RU"/>
        </w:rPr>
        <w:t xml:space="preserve">ющим протоколам: </w:t>
      </w:r>
      <w:r>
        <w:t>Modbus</w:t>
      </w:r>
      <w:r w:rsidRPr="00DB4963">
        <w:rPr>
          <w:lang w:val="ru-RU"/>
        </w:rPr>
        <w:t xml:space="preserve">®, </w:t>
      </w:r>
      <w:r>
        <w:t>Hart</w:t>
      </w:r>
      <w:r w:rsidRPr="00DB4963">
        <w:rPr>
          <w:lang w:val="ru-RU"/>
        </w:rPr>
        <w:t xml:space="preserve">® или </w:t>
      </w:r>
      <w:r>
        <w:t>PROFIBUS</w:t>
      </w:r>
      <w:r w:rsidRPr="00DB4963">
        <w:rPr>
          <w:lang w:val="ru-RU"/>
        </w:rPr>
        <w:t>-</w:t>
      </w:r>
      <w:r>
        <w:t>PA</w:t>
      </w:r>
      <w:r>
        <w:rPr>
          <w:lang w:val="ru-RU"/>
        </w:rPr>
        <w:t xml:space="preserve"> как опция.</w:t>
      </w:r>
    </w:p>
    <w:p w:rsidR="00DB4963" w:rsidRDefault="00DB4963" w:rsidP="00D5428B">
      <w:pPr>
        <w:rPr>
          <w:lang w:val="ru-RU"/>
        </w:rPr>
      </w:pPr>
      <w:r w:rsidRPr="00DB4963">
        <w:rPr>
          <w:lang w:val="ru-RU"/>
        </w:rPr>
        <w:lastRenderedPageBreak/>
        <w:t xml:space="preserve">При </w:t>
      </w:r>
      <w:r w:rsidR="00C24088" w:rsidRPr="00C24088">
        <w:rPr>
          <w:noProof/>
          <w:sz w:val="20"/>
          <w:lang w:val="ru-RU" w:eastAsia="ru-RU"/>
        </w:rPr>
        <mc:AlternateContent>
          <mc:Choice Requires="wpg">
            <w:drawing>
              <wp:anchor distT="0" distB="0" distL="114300" distR="114300" simplePos="0" relativeHeight="251767808" behindDoc="0" locked="1" layoutInCell="0" allowOverlap="1" wp14:anchorId="71FAA2FC" wp14:editId="374B9B34">
                <wp:simplePos x="0" y="0"/>
                <wp:positionH relativeFrom="page">
                  <wp:posOffset>720090</wp:posOffset>
                </wp:positionH>
                <wp:positionV relativeFrom="page">
                  <wp:posOffset>252095</wp:posOffset>
                </wp:positionV>
                <wp:extent cx="6588760" cy="10189210"/>
                <wp:effectExtent l="15240" t="13970" r="15875" b="17145"/>
                <wp:wrapNone/>
                <wp:docPr id="2322" name="Группа 2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323" name="Rectangle 14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24" name="Line 145"/>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5" name="Line 146"/>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6" name="Line 147"/>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7" name="Line 148"/>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8" name="Line 149"/>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9" name="Line 150"/>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0" name="Line 151"/>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1" name="Line 152"/>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2" name="Line 153"/>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3" name="Line 154"/>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4" name="Rectangle 15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Изм.</w:t>
                              </w:r>
                            </w:p>
                          </w:txbxContent>
                        </wps:txbx>
                        <wps:bodyPr rot="0" vert="horz" wrap="square" lIns="12700" tIns="12700" rIns="12700" bIns="12700" anchor="t" anchorCtr="0" upright="1">
                          <a:noAutofit/>
                        </wps:bodyPr>
                      </wps:wsp>
                      <wps:wsp>
                        <wps:cNvPr id="2335" name="Rectangle 15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Лист</w:t>
                              </w:r>
                            </w:p>
                          </w:txbxContent>
                        </wps:txbx>
                        <wps:bodyPr rot="0" vert="horz" wrap="square" lIns="12700" tIns="12700" rIns="12700" bIns="12700" anchor="t" anchorCtr="0" upright="1">
                          <a:noAutofit/>
                        </wps:bodyPr>
                      </wps:wsp>
                      <wps:wsp>
                        <wps:cNvPr id="2336" name="Rectangle 15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 докум.</w:t>
                              </w:r>
                            </w:p>
                          </w:txbxContent>
                        </wps:txbx>
                        <wps:bodyPr rot="0" vert="horz" wrap="square" lIns="12700" tIns="12700" rIns="12700" bIns="12700" anchor="t" anchorCtr="0" upright="1">
                          <a:noAutofit/>
                        </wps:bodyPr>
                      </wps:wsp>
                      <wps:wsp>
                        <wps:cNvPr id="2337" name="Rectangle 15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338" name="Rectangle 15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Дата</w:t>
                              </w:r>
                            </w:p>
                          </w:txbxContent>
                        </wps:txbx>
                        <wps:bodyPr rot="0" vert="horz" wrap="square" lIns="12700" tIns="12700" rIns="12700" bIns="12700" anchor="t" anchorCtr="0" upright="1">
                          <a:noAutofit/>
                        </wps:bodyPr>
                      </wps:wsp>
                      <wps:wsp>
                        <wps:cNvPr id="2339" name="Rectangle 16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18"/>
                                </w:rPr>
                              </w:pPr>
                              <w:r>
                                <w:rPr>
                                  <w:sz w:val="18"/>
                                </w:rPr>
                                <w:t>Лист</w:t>
                              </w:r>
                            </w:p>
                          </w:txbxContent>
                        </wps:txbx>
                        <wps:bodyPr rot="0" vert="horz" wrap="square" lIns="12700" tIns="12700" rIns="12700" bIns="12700" anchor="t" anchorCtr="0" upright="1">
                          <a:noAutofit/>
                        </wps:bodyPr>
                      </wps:wsp>
                      <wps:wsp>
                        <wps:cNvPr id="2340" name="Rectangle 16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Default="00C24088">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341" name="Rectangle 16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24088" w:rsidRPr="00C256A0" w:rsidRDefault="00C24088" w:rsidP="00C24088">
                              <w:pPr>
                                <w:pStyle w:val="af"/>
                                <w:jc w:val="center"/>
                                <w:rPr>
                                  <w:i w:val="0"/>
                                </w:rPr>
                              </w:pPr>
                              <w:r w:rsidRPr="000267AE">
                                <w:rPr>
                                  <w:i w:val="0"/>
                                </w:rPr>
                                <w:t>КП-220700.62.01-2016</w:t>
                              </w:r>
                            </w:p>
                            <w:p w:rsidR="00C24088" w:rsidRDefault="00C24088">
                              <w:pPr>
                                <w:pStyle w:val="af"/>
                                <w:jc w:val="center"/>
                              </w:pPr>
                            </w:p>
                            <w:p w:rsidR="00C24088" w:rsidRDefault="00C24088">
                              <w:pPr>
                                <w:pStyle w:val="af"/>
                                <w:jc w:val="center"/>
                              </w:pPr>
                            </w:p>
                            <w:p w:rsidR="00C24088" w:rsidRDefault="00C24088">
                              <w:pPr>
                                <w:pStyle w:val="af"/>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82B127" id="Группа 2322" o:spid="_x0000_s1896" style="position:absolute;left:0;text-align:left;margin-left:56.7pt;margin-top:19.85pt;width:518.8pt;height:802.3pt;z-index:2517678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" o:allowincell="f">
                <v:rect id="Rectangle 144" o:spid="_x0000_s189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" filled="f" strokeweight="2pt"/>
                <v:line id="Line 145" o:spid="_x0000_s189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" strokeweight="2pt"/>
                <v:line id="Line 146" o:spid="_x0000_s189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" strokeweight="2pt"/>
                <v:line id="Line 147" o:spid="_x0000_s190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" strokeweight="2pt"/>
                <v:line id="Line 148" o:spid="_x0000_s190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" strokeweight="2pt"/>
                <v:line id="Line 149" o:spid="_x0000_s190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" strokeweight="2pt"/>
                <v:line id="Line 150" o:spid="_x0000_s190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" strokeweight="2pt"/>
                <v:line id="Line 151" o:spid="_x0000_s190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" strokeweight="2pt"/>
                <v:line id="Line 152" o:spid="_x0000_s190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" strokeweight="1pt"/>
                <v:line id="Line 153" o:spid="_x0000_s190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" strokeweight="2pt"/>
                <v:line id="Line 154" o:spid="_x0000_s190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" strokeweight="1pt"/>
                <v:rect id="Rectangle 155" o:spid="_x0000_s190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" filled="f" stroked="f" strokeweight=".25pt">
                  <v:textbox inset="1pt,1pt,1pt,1pt">
                    <w:txbxContent>
                      <w:p w:rsidR="00C24088" w:rsidRDefault="00C24088">
                        <w:pPr>
                          <w:pStyle w:val="af"/>
                          <w:jc w:val="center"/>
                          <w:rPr>
                            <w:sz w:val="18"/>
                          </w:rPr>
                        </w:pPr>
                        <w:r>
                          <w:rPr>
                            <w:sz w:val="18"/>
                          </w:rPr>
                          <w:t>Изм.</w:t>
                        </w:r>
                      </w:p>
                    </w:txbxContent>
                  </v:textbox>
                </v:rect>
                <v:rect id="Rectangle 156" o:spid="_x0000_s190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" filled="f" stroked="f" strokeweight=".25pt">
                  <v:textbox inset="1pt,1pt,1pt,1pt">
                    <w:txbxContent>
                      <w:p w:rsidR="00C24088" w:rsidRDefault="00C24088">
                        <w:pPr>
                          <w:pStyle w:val="af"/>
                          <w:jc w:val="center"/>
                          <w:rPr>
                            <w:sz w:val="18"/>
                          </w:rPr>
                        </w:pPr>
                        <w:r>
                          <w:rPr>
                            <w:sz w:val="18"/>
                          </w:rPr>
                          <w:t>Лист</w:t>
                        </w:r>
                      </w:p>
                    </w:txbxContent>
                  </v:textbox>
                </v:rect>
                <v:rect id="Rectangle 157" o:spid="_x0000_s191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" filled="f" stroked="f" strokeweight=".25pt">
                  <v:textbox inset="1pt,1pt,1pt,1pt">
                    <w:txbxContent>
                      <w:p w:rsidR="00C24088" w:rsidRDefault="00C24088">
                        <w:pPr>
                          <w:pStyle w:val="af"/>
                          <w:jc w:val="center"/>
                          <w:rPr>
                            <w:sz w:val="18"/>
                          </w:rPr>
                        </w:pPr>
                        <w:r>
                          <w:rPr>
                            <w:sz w:val="18"/>
                          </w:rPr>
                          <w:t>№ докум.</w:t>
                        </w:r>
                      </w:p>
                    </w:txbxContent>
                  </v:textbox>
                </v:rect>
                <v:rect id="Rectangle 158" o:spid="_x0000_s191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" filled="f" stroked="f" strokeweight=".25pt">
                  <v:textbox inset="1pt,1pt,1pt,1pt">
                    <w:txbxContent>
                      <w:p w:rsidR="00C24088" w:rsidRDefault="00C24088">
                        <w:pPr>
                          <w:pStyle w:val="af"/>
                          <w:jc w:val="center"/>
                          <w:rPr>
                            <w:sz w:val="18"/>
                          </w:rPr>
                        </w:pPr>
                        <w:r>
                          <w:rPr>
                            <w:sz w:val="18"/>
                          </w:rPr>
                          <w:t>По</w:t>
                        </w:r>
                        <w:r>
                          <w:rPr>
                            <w:sz w:val="18"/>
                          </w:rPr>
                          <w:t>д</w:t>
                        </w:r>
                        <w:r>
                          <w:rPr>
                            <w:sz w:val="18"/>
                          </w:rPr>
                          <w:t>пись</w:t>
                        </w:r>
                      </w:p>
                    </w:txbxContent>
                  </v:textbox>
                </v:rect>
                <v:rect id="Rectangle 159" o:spid="_x0000_s191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" filled="f" stroked="f" strokeweight=".25pt">
                  <v:textbox inset="1pt,1pt,1pt,1pt">
                    <w:txbxContent>
                      <w:p w:rsidR="00C24088" w:rsidRDefault="00C24088">
                        <w:pPr>
                          <w:pStyle w:val="af"/>
                          <w:jc w:val="center"/>
                          <w:rPr>
                            <w:sz w:val="18"/>
                          </w:rPr>
                        </w:pPr>
                        <w:r>
                          <w:rPr>
                            <w:sz w:val="18"/>
                          </w:rPr>
                          <w:t>Дата</w:t>
                        </w:r>
                      </w:p>
                    </w:txbxContent>
                  </v:textbox>
                </v:rect>
                <v:rect id="Rectangle 160" o:spid="_x0000_s191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" filled="f" stroked="f" strokeweight=".25pt">
                  <v:textbox inset="1pt,1pt,1pt,1pt">
                    <w:txbxContent>
                      <w:p w:rsidR="00C24088" w:rsidRDefault="00C24088">
                        <w:pPr>
                          <w:pStyle w:val="af"/>
                          <w:jc w:val="center"/>
                          <w:rPr>
                            <w:sz w:val="18"/>
                          </w:rPr>
                        </w:pPr>
                        <w:r>
                          <w:rPr>
                            <w:sz w:val="18"/>
                          </w:rPr>
                          <w:t>Лист</w:t>
                        </w:r>
                      </w:p>
                    </w:txbxContent>
                  </v:textbox>
                </v:rect>
                <v:rect id="Rectangle 161" o:spid="_x0000_s191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" filled="f" stroked="f" strokeweight=".25pt">
                  <v:textbox inset="1pt,1pt,1pt,1pt">
                    <w:txbxContent>
                      <w:p w:rsidR="00C24088" w:rsidRDefault="00C24088">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162" o:spid="_x0000_s191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" filled="f" stroked="f" strokeweight=".25pt">
                  <v:textbox inset="1pt,1pt,1pt,1pt">
                    <w:txbxContent>
                      <w:p w:rsidR="00C24088" w:rsidRPr="00C256A0" w:rsidRDefault="00C24088" w:rsidP="00C24088">
                        <w:pPr>
                          <w:pStyle w:val="af"/>
                          <w:jc w:val="center"/>
                          <w:rPr>
                            <w:i w:val="0"/>
                          </w:rPr>
                        </w:pPr>
                        <w:r w:rsidRPr="000267AE">
                          <w:rPr>
                            <w:i w:val="0"/>
                          </w:rPr>
                          <w:t>КП-220700.62.01-2016</w:t>
                        </w:r>
                      </w:p>
                      <w:p w:rsidR="00C24088" w:rsidRDefault="00C24088">
                        <w:pPr>
                          <w:pStyle w:val="af"/>
                          <w:jc w:val="center"/>
                        </w:pPr>
                      </w:p>
                      <w:p w:rsidR="00C24088" w:rsidRDefault="00C24088">
                        <w:pPr>
                          <w:pStyle w:val="af"/>
                          <w:jc w:val="center"/>
                        </w:pPr>
                      </w:p>
                      <w:p w:rsidR="00C24088" w:rsidRDefault="00C24088">
                        <w:pPr>
                          <w:pStyle w:val="af"/>
                          <w:jc w:val="center"/>
                        </w:pPr>
                      </w:p>
                    </w:txbxContent>
                  </v:textbox>
                </v:rect>
                <w10:wrap anchorx="page" anchory="page"/>
                <w10:anchorlock/>
              </v:group>
            </w:pict>
          </mc:Fallback>
        </mc:AlternateContent>
      </w:r>
      <w:r w:rsidRPr="00DB4963">
        <w:rPr>
          <w:lang w:val="ru-RU"/>
        </w:rPr>
        <w:t xml:space="preserve">использовании опции антенны с фланцем или резьбой </w:t>
      </w:r>
      <w:r>
        <w:t>SI</w:t>
      </w:r>
      <w:r w:rsidRPr="00DB4963">
        <w:rPr>
          <w:rFonts w:cs="Times New Roman"/>
          <w:lang w:val="ru-RU"/>
        </w:rPr>
        <w:t>-</w:t>
      </w:r>
      <w:r>
        <w:t>TRANS</w:t>
      </w:r>
      <w:r w:rsidRPr="00DB4963">
        <w:rPr>
          <w:lang w:val="ru-RU"/>
        </w:rPr>
        <w:t xml:space="preserve"> </w:t>
      </w:r>
      <w:r>
        <w:t>LR</w:t>
      </w:r>
      <w:r w:rsidRPr="00DB4963">
        <w:rPr>
          <w:lang w:val="ru-RU"/>
        </w:rPr>
        <w:t xml:space="preserve"> 300 </w:t>
      </w:r>
      <w:r w:rsidRPr="00DB4963">
        <w:rPr>
          <w:rFonts w:cs="Times New Roman"/>
          <w:lang w:val="ru-RU"/>
        </w:rPr>
        <w:t>очень</w:t>
      </w:r>
      <w:r w:rsidRPr="00DB4963">
        <w:rPr>
          <w:lang w:val="ru-RU"/>
        </w:rPr>
        <w:t xml:space="preserve"> </w:t>
      </w:r>
      <w:r w:rsidRPr="00DB4963">
        <w:rPr>
          <w:rFonts w:cs="Times New Roman"/>
          <w:lang w:val="ru-RU"/>
        </w:rPr>
        <w:t>просто</w:t>
      </w:r>
      <w:r w:rsidRPr="00DB4963">
        <w:rPr>
          <w:lang w:val="ru-RU"/>
        </w:rPr>
        <w:t xml:space="preserve"> </w:t>
      </w:r>
      <w:r w:rsidRPr="00DB4963">
        <w:rPr>
          <w:rFonts w:cs="Times New Roman"/>
          <w:lang w:val="ru-RU"/>
        </w:rPr>
        <w:t>монтируется</w:t>
      </w:r>
      <w:r w:rsidRPr="00DB4963">
        <w:rPr>
          <w:lang w:val="ru-RU"/>
        </w:rPr>
        <w:t xml:space="preserve">, </w:t>
      </w:r>
      <w:r w:rsidRPr="00DB4963">
        <w:rPr>
          <w:rFonts w:cs="Times New Roman"/>
          <w:lang w:val="ru-RU"/>
        </w:rPr>
        <w:t>для</w:t>
      </w:r>
      <w:r w:rsidRPr="00DB4963">
        <w:rPr>
          <w:lang w:val="ru-RU"/>
        </w:rPr>
        <w:t xml:space="preserve"> </w:t>
      </w:r>
      <w:r w:rsidRPr="00DB4963">
        <w:rPr>
          <w:rFonts w:cs="Times New Roman"/>
          <w:lang w:val="ru-RU"/>
        </w:rPr>
        <w:t>этого</w:t>
      </w:r>
      <w:r w:rsidRPr="00DB4963">
        <w:rPr>
          <w:lang w:val="ru-RU"/>
        </w:rPr>
        <w:t xml:space="preserve"> </w:t>
      </w:r>
      <w:r w:rsidRPr="00DB4963">
        <w:rPr>
          <w:rFonts w:cs="Times New Roman"/>
          <w:lang w:val="ru-RU"/>
        </w:rPr>
        <w:t>прибор</w:t>
      </w:r>
      <w:r w:rsidRPr="00DB4963">
        <w:rPr>
          <w:lang w:val="ru-RU"/>
        </w:rPr>
        <w:t xml:space="preserve"> устанавливается на стояк, прикручивается или вкручивается и подключается к питанию. Ввод в эксплуатацию и калибровка не требует наполнения или опустошения рез</w:t>
      </w:r>
      <w:r>
        <w:rPr>
          <w:lang w:val="ru-RU"/>
        </w:rPr>
        <w:t>ервуара.</w:t>
      </w:r>
    </w:p>
    <w:p w:rsidR="00B03698" w:rsidRPr="00B03698" w:rsidRDefault="00B03698" w:rsidP="00B03698">
      <w:pPr>
        <w:rPr>
          <w:lang w:val="ru-RU"/>
        </w:rPr>
      </w:pPr>
      <w:r w:rsidRPr="00B03698">
        <w:rPr>
          <w:lang w:val="ru-RU"/>
        </w:rPr>
        <w:t>Преимущества</w:t>
      </w:r>
    </w:p>
    <w:p w:rsidR="00B03698" w:rsidRPr="00B03698" w:rsidRDefault="00A732B2" w:rsidP="00B03698">
      <w:pPr>
        <w:rPr>
          <w:lang w:val="ru-RU"/>
        </w:rPr>
      </w:pPr>
      <w:r>
        <w:rPr>
          <w:lang w:val="ru-RU"/>
        </w:rPr>
        <w:t>-</w:t>
      </w:r>
      <w:r w:rsidR="00B03698" w:rsidRPr="00B03698">
        <w:rPr>
          <w:lang w:val="ru-RU"/>
        </w:rPr>
        <w:t xml:space="preserve"> автом</w:t>
      </w:r>
      <w:r>
        <w:rPr>
          <w:lang w:val="ru-RU"/>
        </w:rPr>
        <w:t>атическое</w:t>
      </w:r>
      <w:r w:rsidR="00B03698" w:rsidRPr="00B03698">
        <w:rPr>
          <w:lang w:val="ru-RU"/>
        </w:rPr>
        <w:t xml:space="preserve"> подавление паразитного отражения</w:t>
      </w:r>
    </w:p>
    <w:p w:rsidR="00B03698" w:rsidRPr="00B03698" w:rsidRDefault="00A732B2" w:rsidP="00B03698">
      <w:pPr>
        <w:rPr>
          <w:lang w:val="ru-RU"/>
        </w:rPr>
      </w:pPr>
      <w:r>
        <w:rPr>
          <w:lang w:val="ru-RU"/>
        </w:rPr>
        <w:t>-</w:t>
      </w:r>
      <w:r w:rsidR="00B03698" w:rsidRPr="00B03698">
        <w:rPr>
          <w:lang w:val="ru-RU"/>
        </w:rPr>
        <w:t xml:space="preserve"> инфракрасный, искробезопасный ручной программатор или</w:t>
      </w:r>
    </w:p>
    <w:p w:rsidR="00B03698" w:rsidRPr="00B03698" w:rsidRDefault="00B03698" w:rsidP="00B03698">
      <w:pPr>
        <w:rPr>
          <w:lang w:val="ru-RU"/>
        </w:rPr>
      </w:pPr>
      <w:r w:rsidRPr="00B03698">
        <w:rPr>
          <w:lang w:val="ru-RU"/>
        </w:rPr>
        <w:t>дистанционное программирование</w:t>
      </w:r>
    </w:p>
    <w:p w:rsidR="00B03698" w:rsidRPr="00B03698" w:rsidRDefault="00A732B2" w:rsidP="00B03698">
      <w:pPr>
        <w:rPr>
          <w:lang w:val="ru-RU"/>
        </w:rPr>
      </w:pPr>
      <w:r>
        <w:rPr>
          <w:lang w:val="ru-RU"/>
        </w:rPr>
        <w:t>-</w:t>
      </w:r>
      <w:r w:rsidR="00B03698" w:rsidRPr="00B03698">
        <w:rPr>
          <w:lang w:val="ru-RU"/>
        </w:rPr>
        <w:t xml:space="preserve"> 5,8 ГГц</w:t>
      </w:r>
    </w:p>
    <w:p w:rsidR="00B03698" w:rsidRPr="00B03698" w:rsidRDefault="00A732B2" w:rsidP="00B03698">
      <w:pPr>
        <w:rPr>
          <w:lang w:val="ru-RU"/>
        </w:rPr>
      </w:pPr>
      <w:r>
        <w:rPr>
          <w:lang w:val="ru-RU"/>
        </w:rPr>
        <w:t>-</w:t>
      </w:r>
      <w:r w:rsidR="00B03698" w:rsidRPr="00B03698">
        <w:rPr>
          <w:lang w:val="ru-RU"/>
        </w:rPr>
        <w:t xml:space="preserve"> встроенная функция диагностики</w:t>
      </w:r>
    </w:p>
    <w:p w:rsidR="00B03698" w:rsidRPr="00B03698" w:rsidRDefault="00A732B2" w:rsidP="00B03698">
      <w:pPr>
        <w:rPr>
          <w:lang w:val="ru-RU"/>
        </w:rPr>
      </w:pPr>
      <w:r>
        <w:rPr>
          <w:lang w:val="ru-RU"/>
        </w:rPr>
        <w:t>-</w:t>
      </w:r>
      <w:r w:rsidR="00B03698" w:rsidRPr="00B03698">
        <w:rPr>
          <w:lang w:val="ru-RU"/>
        </w:rPr>
        <w:t xml:space="preserve"> имеются различные фланцевые, рупорные и трубные опции</w:t>
      </w:r>
    </w:p>
    <w:p w:rsidR="00B03698" w:rsidRPr="00B03698" w:rsidRDefault="00B03698" w:rsidP="00B03698">
      <w:pPr>
        <w:rPr>
          <w:lang w:val="ru-RU"/>
        </w:rPr>
      </w:pPr>
      <w:r w:rsidRPr="00B03698">
        <w:rPr>
          <w:lang w:val="ru-RU"/>
        </w:rPr>
        <w:t>антенн</w:t>
      </w:r>
    </w:p>
    <w:p w:rsidR="00B03698" w:rsidRPr="00B03698" w:rsidRDefault="00A732B2" w:rsidP="00B03698">
      <w:pPr>
        <w:rPr>
          <w:lang w:val="ru-RU"/>
        </w:rPr>
      </w:pPr>
      <w:r>
        <w:rPr>
          <w:lang w:val="ru-RU"/>
        </w:rPr>
        <w:t>-</w:t>
      </w:r>
      <w:r w:rsidR="00B03698" w:rsidRPr="00B03698">
        <w:rPr>
          <w:lang w:val="ru-RU"/>
        </w:rPr>
        <w:t xml:space="preserve"> очень хорошее соотношение сигнал-шум</w:t>
      </w:r>
      <w:r w:rsidR="00B03698">
        <w:rPr>
          <w:lang w:val="ru-RU"/>
        </w:rPr>
        <w:t>.</w:t>
      </w:r>
    </w:p>
    <w:p w:rsidR="00DB4963" w:rsidRDefault="00DB4963" w:rsidP="00D5428B">
      <w:pPr>
        <w:rPr>
          <w:lang w:val="ru-RU"/>
        </w:rPr>
      </w:pPr>
      <w:r w:rsidRPr="00DB4963">
        <w:rPr>
          <w:lang w:val="ru-RU"/>
        </w:rPr>
        <w:t>Рабочие условия:</w:t>
      </w:r>
    </w:p>
    <w:p w:rsidR="00DB4963" w:rsidRPr="00A732B2" w:rsidRDefault="00DB4963" w:rsidP="00D5428B">
      <w:pPr>
        <w:rPr>
          <w:lang w:val="ru-RU"/>
        </w:rPr>
      </w:pPr>
      <w:r w:rsidRPr="00DB4963">
        <w:rPr>
          <w:lang w:val="ru-RU"/>
        </w:rPr>
        <w:t>Условия монтажа</w:t>
      </w:r>
      <w:r w:rsidR="00A732B2" w:rsidRPr="00A732B2">
        <w:rPr>
          <w:lang w:val="ru-RU"/>
        </w:rPr>
        <w:t>:</w:t>
      </w:r>
    </w:p>
    <w:p w:rsidR="00DB4963" w:rsidRDefault="00A732B2" w:rsidP="00D5428B">
      <w:pPr>
        <w:rPr>
          <w:lang w:val="ru-RU"/>
        </w:rPr>
      </w:pPr>
      <w:r>
        <w:rPr>
          <w:lang w:val="ru-RU"/>
        </w:rPr>
        <w:t xml:space="preserve"> -</w:t>
      </w:r>
      <w:r w:rsidR="00DB4963" w:rsidRPr="00DB4963">
        <w:rPr>
          <w:lang w:val="ru-RU"/>
        </w:rPr>
        <w:t xml:space="preserve"> место монтажа</w:t>
      </w:r>
      <w:r w:rsidR="00DB4963">
        <w:rPr>
          <w:lang w:val="ru-RU"/>
        </w:rPr>
        <w:t>:</w:t>
      </w:r>
      <w:r w:rsidR="00DB4963" w:rsidRPr="00DB4963">
        <w:rPr>
          <w:lang w:val="ru-RU"/>
        </w:rPr>
        <w:t xml:space="preserve"> внутри/снаружи </w:t>
      </w:r>
    </w:p>
    <w:p w:rsidR="00DB4963" w:rsidRDefault="00DB4963" w:rsidP="00D5428B">
      <w:pPr>
        <w:rPr>
          <w:lang w:val="ru-RU"/>
        </w:rPr>
      </w:pPr>
      <w:r>
        <w:rPr>
          <w:lang w:val="ru-RU"/>
        </w:rPr>
        <w:t>Внешние условия (корпус):</w:t>
      </w:r>
    </w:p>
    <w:p w:rsidR="00DB4963" w:rsidRDefault="00A732B2" w:rsidP="00D5428B">
      <w:pPr>
        <w:rPr>
          <w:lang w:val="ru-RU"/>
        </w:rPr>
      </w:pPr>
      <w:r>
        <w:rPr>
          <w:lang w:val="ru-RU"/>
        </w:rPr>
        <w:t>-</w:t>
      </w:r>
      <w:r w:rsidR="00DB4963" w:rsidRPr="00DB4963">
        <w:rPr>
          <w:lang w:val="ru-RU"/>
        </w:rPr>
        <w:t xml:space="preserve"> внешняя температура -40 до +60 °</w:t>
      </w:r>
      <w:r w:rsidR="00DB4963">
        <w:t>C</w:t>
      </w:r>
      <w:r>
        <w:rPr>
          <w:lang w:val="ru-RU"/>
        </w:rPr>
        <w:t>;</w:t>
      </w:r>
    </w:p>
    <w:p w:rsidR="00DB4963" w:rsidRDefault="00A732B2" w:rsidP="00D5428B">
      <w:pPr>
        <w:rPr>
          <w:lang w:val="ru-RU"/>
        </w:rPr>
      </w:pPr>
      <w:r>
        <w:rPr>
          <w:lang w:val="ru-RU"/>
        </w:rPr>
        <w:t>-</w:t>
      </w:r>
      <w:r w:rsidR="00DB4963" w:rsidRPr="00DB4963">
        <w:rPr>
          <w:lang w:val="ru-RU"/>
        </w:rPr>
        <w:t xml:space="preserve"> категория монтажа </w:t>
      </w:r>
      <w:r w:rsidR="00DB4963">
        <w:t>II</w:t>
      </w:r>
      <w:r>
        <w:rPr>
          <w:lang w:val="ru-RU"/>
        </w:rPr>
        <w:t>;</w:t>
      </w:r>
    </w:p>
    <w:p w:rsidR="00DB4963" w:rsidRDefault="00A732B2" w:rsidP="00D5428B">
      <w:pPr>
        <w:rPr>
          <w:lang w:val="ru-RU"/>
        </w:rPr>
      </w:pPr>
      <w:r>
        <w:rPr>
          <w:lang w:val="ru-RU"/>
        </w:rPr>
        <w:t>-</w:t>
      </w:r>
      <w:r w:rsidR="00DB4963" w:rsidRPr="00DB4963">
        <w:rPr>
          <w:lang w:val="ru-RU"/>
        </w:rPr>
        <w:t xml:space="preserve"> степень загрязнения 4</w:t>
      </w:r>
      <w:r w:rsidR="003B18CD">
        <w:rPr>
          <w:lang w:val="ru-RU"/>
        </w:rPr>
        <w:t>.</w:t>
      </w:r>
    </w:p>
    <w:p w:rsidR="00B03698" w:rsidRDefault="00B03698" w:rsidP="006F46F6">
      <w:pPr>
        <w:tabs>
          <w:tab w:val="left" w:pos="2552"/>
        </w:tabs>
        <w:rPr>
          <w:lang w:val="ru-RU"/>
        </w:rPr>
      </w:pPr>
      <w:r>
        <w:rPr>
          <w:lang w:val="ru-RU"/>
        </w:rPr>
        <w:t>Для</w:t>
      </w:r>
      <w:r w:rsidR="006F46F6">
        <w:rPr>
          <w:lang w:val="ru-RU"/>
        </w:rPr>
        <w:t xml:space="preserve"> данного уровнемера подойдет программируемый контроллер </w:t>
      </w:r>
      <w:r w:rsidR="006F46F6" w:rsidRPr="006F46F6">
        <w:rPr>
          <w:lang w:val="ru-RU"/>
        </w:rPr>
        <w:t>SIMATIC S7-300</w:t>
      </w:r>
      <w:r w:rsidR="006F46F6">
        <w:rPr>
          <w:lang w:val="ru-RU"/>
        </w:rPr>
        <w:t>.</w:t>
      </w:r>
    </w:p>
    <w:p w:rsidR="006F46F6" w:rsidRPr="006F46F6" w:rsidRDefault="006F46F6" w:rsidP="00133834">
      <w:pPr>
        <w:tabs>
          <w:tab w:val="left" w:pos="2552"/>
        </w:tabs>
        <w:rPr>
          <w:lang w:val="ru-RU"/>
        </w:rPr>
      </w:pPr>
      <w:r w:rsidRPr="006F46F6">
        <w:rPr>
          <w:lang w:val="ru-RU"/>
        </w:rPr>
        <w:t xml:space="preserve">SIMATIC S7-300 </w:t>
      </w:r>
      <w:r w:rsidR="00A732B2" w:rsidRPr="00D5428B">
        <w:rPr>
          <w:lang w:val="ru-RU"/>
        </w:rPr>
        <w:t>–</w:t>
      </w:r>
      <w:r w:rsidRPr="006F46F6">
        <w:rPr>
          <w:lang w:val="ru-RU"/>
        </w:rPr>
        <w:t xml:space="preserve"> универсальный модульный программируемый контроллер, для решения задач автоматического управления относительно низкой и средней степени сложности. Ос</w:t>
      </w:r>
      <w:r w:rsidR="00133834">
        <w:rPr>
          <w:lang w:val="ru-RU"/>
        </w:rPr>
        <w:t>новные особенности контроллера:</w:t>
      </w:r>
    </w:p>
    <w:p w:rsidR="006F46F6" w:rsidRPr="006F46F6" w:rsidRDefault="00A732B2" w:rsidP="006F46F6">
      <w:pPr>
        <w:tabs>
          <w:tab w:val="left" w:pos="2552"/>
        </w:tabs>
        <w:rPr>
          <w:lang w:val="ru-RU"/>
        </w:rPr>
      </w:pPr>
      <w:r>
        <w:rPr>
          <w:lang w:val="ru-RU"/>
        </w:rPr>
        <w:t>-</w:t>
      </w:r>
      <w:r w:rsidR="00133834" w:rsidRPr="00DB4963">
        <w:rPr>
          <w:lang w:val="ru-RU"/>
        </w:rPr>
        <w:t xml:space="preserve"> </w:t>
      </w:r>
      <w:r w:rsidR="006F46F6" w:rsidRPr="006F46F6">
        <w:rPr>
          <w:lang w:val="ru-RU"/>
        </w:rPr>
        <w:t>модульная конструкция, монтаж модулей на профильной шине (рельсе);</w:t>
      </w:r>
    </w:p>
    <w:p w:rsidR="006F46F6" w:rsidRPr="006F46F6" w:rsidRDefault="00A732B2" w:rsidP="006F46F6">
      <w:pPr>
        <w:tabs>
          <w:tab w:val="left" w:pos="2552"/>
        </w:tabs>
        <w:rPr>
          <w:lang w:val="ru-RU"/>
        </w:rPr>
      </w:pPr>
      <w:r>
        <w:rPr>
          <w:lang w:val="ru-RU"/>
        </w:rPr>
        <w:t>-</w:t>
      </w:r>
      <w:r w:rsidR="00133834" w:rsidRPr="00DB4963">
        <w:rPr>
          <w:lang w:val="ru-RU"/>
        </w:rPr>
        <w:t xml:space="preserve"> </w:t>
      </w:r>
      <w:r w:rsidR="006F46F6" w:rsidRPr="006F46F6">
        <w:rPr>
          <w:lang w:val="ru-RU"/>
        </w:rPr>
        <w:t>естественное охлаждение;</w:t>
      </w:r>
    </w:p>
    <w:p w:rsidR="006F46F6" w:rsidRPr="006F46F6" w:rsidRDefault="00A732B2" w:rsidP="006F46F6">
      <w:pPr>
        <w:tabs>
          <w:tab w:val="left" w:pos="2552"/>
        </w:tabs>
        <w:rPr>
          <w:lang w:val="ru-RU"/>
        </w:rPr>
      </w:pPr>
      <w:r>
        <w:rPr>
          <w:lang w:val="ru-RU"/>
        </w:rPr>
        <w:t>-</w:t>
      </w:r>
      <w:r w:rsidR="00133834" w:rsidRPr="00DB4963">
        <w:rPr>
          <w:lang w:val="ru-RU"/>
        </w:rPr>
        <w:t xml:space="preserve"> </w:t>
      </w:r>
      <w:r w:rsidR="006F46F6" w:rsidRPr="006F46F6">
        <w:rPr>
          <w:lang w:val="ru-RU"/>
        </w:rPr>
        <w:t>применение локального и распределённого ввода -вывода;</w:t>
      </w:r>
    </w:p>
    <w:p w:rsidR="006F46F6" w:rsidRPr="006F46F6" w:rsidRDefault="00A732B2" w:rsidP="006F46F6">
      <w:pPr>
        <w:tabs>
          <w:tab w:val="left" w:pos="2552"/>
        </w:tabs>
      </w:pPr>
      <w:r>
        <w:t>-</w:t>
      </w:r>
      <w:r w:rsidR="00133834">
        <w:t xml:space="preserve"> </w:t>
      </w:r>
      <w:r w:rsidR="006F46F6" w:rsidRPr="006F46F6">
        <w:rPr>
          <w:lang w:val="ru-RU"/>
        </w:rPr>
        <w:t>возможности</w:t>
      </w:r>
      <w:r w:rsidR="006F46F6" w:rsidRPr="006F46F6">
        <w:t xml:space="preserve"> </w:t>
      </w:r>
      <w:r w:rsidR="006F46F6" w:rsidRPr="006F46F6">
        <w:rPr>
          <w:lang w:val="ru-RU"/>
        </w:rPr>
        <w:t>коммуникаций</w:t>
      </w:r>
      <w:r w:rsidR="006F46F6" w:rsidRPr="006F46F6">
        <w:t xml:space="preserve"> </w:t>
      </w:r>
      <w:r w:rsidR="006F46F6" w:rsidRPr="006F46F6">
        <w:rPr>
          <w:lang w:val="ru-RU"/>
        </w:rPr>
        <w:t>по</w:t>
      </w:r>
      <w:r w:rsidR="006F46F6" w:rsidRPr="006F46F6">
        <w:t xml:space="preserve"> </w:t>
      </w:r>
      <w:r w:rsidR="006F46F6" w:rsidRPr="006F46F6">
        <w:rPr>
          <w:lang w:val="ru-RU"/>
        </w:rPr>
        <w:t>сетям</w:t>
      </w:r>
      <w:r w:rsidR="006F46F6" w:rsidRPr="006F46F6">
        <w:t xml:space="preserve"> MPI, Profibus Industrial Ethernet/PROFInet, AS-i, BACnet, MODBUS TCP;</w:t>
      </w:r>
    </w:p>
    <w:p w:rsidR="006F46F6" w:rsidRPr="006F46F6" w:rsidRDefault="00A732B2" w:rsidP="006F46F6">
      <w:pPr>
        <w:tabs>
          <w:tab w:val="left" w:pos="2552"/>
        </w:tabs>
        <w:rPr>
          <w:lang w:val="ru-RU"/>
        </w:rPr>
      </w:pPr>
      <w:r w:rsidRPr="00A732B2">
        <w:rPr>
          <w:lang w:val="ru-RU"/>
        </w:rPr>
        <w:t xml:space="preserve">- </w:t>
      </w:r>
      <w:r w:rsidR="006F46F6" w:rsidRPr="006F46F6">
        <w:rPr>
          <w:lang w:val="ru-RU"/>
        </w:rPr>
        <w:t>поддержка на уровне операционной системы функций, обеспечивающих работу в реальном времени;</w:t>
      </w:r>
    </w:p>
    <w:p w:rsidR="006F46F6" w:rsidRPr="006F46F6" w:rsidRDefault="00A732B2" w:rsidP="006F46F6">
      <w:pPr>
        <w:tabs>
          <w:tab w:val="left" w:pos="2552"/>
        </w:tabs>
        <w:rPr>
          <w:lang w:val="ru-RU"/>
        </w:rPr>
      </w:pPr>
      <w:r>
        <w:rPr>
          <w:lang w:val="ru-RU"/>
        </w:rPr>
        <w:t>-</w:t>
      </w:r>
      <w:r w:rsidR="00133834" w:rsidRPr="00DB4963">
        <w:rPr>
          <w:lang w:val="ru-RU"/>
        </w:rPr>
        <w:t xml:space="preserve"> </w:t>
      </w:r>
      <w:r w:rsidR="006F46F6" w:rsidRPr="006F46F6">
        <w:rPr>
          <w:lang w:val="ru-RU"/>
        </w:rPr>
        <w:t>поддержка на уровне операционной системы аппаратных прерываний;</w:t>
      </w:r>
    </w:p>
    <w:p w:rsidR="006F46F6" w:rsidRPr="006F46F6" w:rsidRDefault="00A732B2" w:rsidP="006F46F6">
      <w:pPr>
        <w:tabs>
          <w:tab w:val="left" w:pos="2552"/>
        </w:tabs>
        <w:rPr>
          <w:lang w:val="ru-RU"/>
        </w:rPr>
      </w:pPr>
      <w:r w:rsidRPr="00A732B2">
        <w:rPr>
          <w:lang w:val="ru-RU"/>
        </w:rPr>
        <w:t>-</w:t>
      </w:r>
      <w:r w:rsidR="00133834" w:rsidRPr="00DB4963">
        <w:rPr>
          <w:lang w:val="ru-RU"/>
        </w:rPr>
        <w:t xml:space="preserve"> </w:t>
      </w:r>
      <w:r w:rsidR="006F46F6" w:rsidRPr="006F46F6">
        <w:rPr>
          <w:lang w:val="ru-RU"/>
        </w:rPr>
        <w:t>поддержка на уровне операционной системы обработки аппаратных и программных ошибок;</w:t>
      </w:r>
    </w:p>
    <w:p w:rsidR="006F46F6" w:rsidRPr="006F46F6" w:rsidRDefault="00A732B2" w:rsidP="006F46F6">
      <w:pPr>
        <w:tabs>
          <w:tab w:val="left" w:pos="2552"/>
        </w:tabs>
        <w:rPr>
          <w:lang w:val="ru-RU"/>
        </w:rPr>
      </w:pPr>
      <w:r>
        <w:rPr>
          <w:lang w:val="ru-RU"/>
        </w:rPr>
        <w:t>-</w:t>
      </w:r>
      <w:r w:rsidR="00133834" w:rsidRPr="00DB4963">
        <w:rPr>
          <w:lang w:val="ru-RU"/>
        </w:rPr>
        <w:t xml:space="preserve"> </w:t>
      </w:r>
      <w:r w:rsidR="00133834">
        <w:rPr>
          <w:lang w:val="ru-RU"/>
        </w:rPr>
        <w:t>с</w:t>
      </w:r>
      <w:r w:rsidR="006F46F6" w:rsidRPr="006F46F6">
        <w:rPr>
          <w:lang w:val="ru-RU"/>
        </w:rPr>
        <w:t>вободное наращивание возможностей при модернизации системы;</w:t>
      </w:r>
    </w:p>
    <w:p w:rsidR="006F46F6" w:rsidRDefault="00A732B2" w:rsidP="006F46F6">
      <w:pPr>
        <w:tabs>
          <w:tab w:val="left" w:pos="2552"/>
        </w:tabs>
        <w:rPr>
          <w:lang w:val="ru-RU"/>
        </w:rPr>
      </w:pPr>
      <w:r w:rsidRPr="00A732B2">
        <w:rPr>
          <w:lang w:val="ru-RU"/>
        </w:rPr>
        <w:t>-</w:t>
      </w:r>
      <w:r w:rsidR="00133834" w:rsidRPr="00DB4963">
        <w:rPr>
          <w:lang w:val="ru-RU"/>
        </w:rPr>
        <w:t xml:space="preserve"> </w:t>
      </w:r>
      <w:r w:rsidR="00133834">
        <w:rPr>
          <w:lang w:val="ru-RU"/>
        </w:rPr>
        <w:t>в</w:t>
      </w:r>
      <w:r w:rsidR="006F46F6" w:rsidRPr="006F46F6">
        <w:rPr>
          <w:lang w:val="ru-RU"/>
        </w:rPr>
        <w:t>озможность использования распределённых структур ввода-вывода и простое включение в различные типы промышленных сетей.</w:t>
      </w:r>
    </w:p>
    <w:p w:rsidR="00BB6A24" w:rsidRDefault="00BB6A24">
      <w:pPr>
        <w:ind w:firstLine="0"/>
        <w:contextualSpacing w:val="0"/>
        <w:jc w:val="left"/>
        <w:rPr>
          <w:lang w:val="ru-RU"/>
        </w:rPr>
      </w:pPr>
      <w:r>
        <w:rPr>
          <w:lang w:val="ru-RU"/>
        </w:rPr>
        <w:br w:type="page"/>
      </w:r>
    </w:p>
    <w:p w:rsidR="00BB6A24" w:rsidRDefault="00141291" w:rsidP="00141291">
      <w:pPr>
        <w:pStyle w:val="af0"/>
        <w:jc w:val="center"/>
      </w:pPr>
      <w:bookmarkStart w:id="21" w:name="_Toc468750977"/>
      <w:r>
        <w:lastRenderedPageBreak/>
        <w:t>СПИСОК ИСПОЛЬЗОВАННЫХ ИСТОЧНИКОВ</w:t>
      </w:r>
      <w:bookmarkEnd w:id="21"/>
    </w:p>
    <w:p w:rsidR="000C30EE" w:rsidRPr="000C30EE" w:rsidRDefault="000C30EE" w:rsidP="000C30EE">
      <w:pPr>
        <w:rPr>
          <w:lang w:val="ru-RU"/>
        </w:rPr>
      </w:pPr>
    </w:p>
    <w:p w:rsidR="00713BC0" w:rsidRDefault="004D6DF2" w:rsidP="009D7AEE">
      <w:pPr>
        <w:pStyle w:val="a5"/>
        <w:numPr>
          <w:ilvl w:val="0"/>
          <w:numId w:val="1"/>
        </w:numPr>
        <w:ind w:left="0" w:firstLine="709"/>
        <w:rPr>
          <w:lang w:val="ru-RU"/>
        </w:rPr>
      </w:pPr>
      <w:r>
        <w:rPr>
          <w:lang w:val="ru-RU"/>
        </w:rPr>
        <w:t>S</w:t>
      </w:r>
      <w:r w:rsidRPr="00713BC0">
        <w:rPr>
          <w:lang w:val="ru-RU"/>
        </w:rPr>
        <w:t>iemens</w:t>
      </w:r>
      <w:r w:rsidRPr="00C25C93">
        <w:rPr>
          <w:lang w:val="ru-RU"/>
        </w:rPr>
        <w:t xml:space="preserve"> </w:t>
      </w:r>
      <w:r w:rsidRPr="00713BC0">
        <w:rPr>
          <w:lang w:val="ru-RU"/>
        </w:rPr>
        <w:t>SIMATIC</w:t>
      </w:r>
      <w:r>
        <w:rPr>
          <w:lang w:val="ru-RU"/>
        </w:rPr>
        <w:t xml:space="preserve"> </w:t>
      </w:r>
      <w:r>
        <w:t>S</w:t>
      </w:r>
      <w:r w:rsidRPr="00C25C93">
        <w:rPr>
          <w:lang w:val="ru-RU"/>
        </w:rPr>
        <w:t>7-200</w:t>
      </w:r>
      <w:r w:rsidRPr="00713BC0">
        <w:rPr>
          <w:lang w:val="ru-RU"/>
        </w:rPr>
        <w:t xml:space="preserve"> программируемые контроллеры</w:t>
      </w:r>
      <w:r>
        <w:rPr>
          <w:lang w:val="ru-RU"/>
        </w:rPr>
        <w:t xml:space="preserve"> </w:t>
      </w:r>
      <w:r w:rsidR="00A302D9" w:rsidRPr="00A302D9">
        <w:rPr>
          <w:lang w:val="ru-RU"/>
        </w:rPr>
        <w:t>[Электронный ресурс]</w:t>
      </w:r>
      <w:r w:rsidR="00713BC0">
        <w:rPr>
          <w:lang w:val="ru-RU"/>
        </w:rPr>
        <w:t>:</w:t>
      </w:r>
      <w:r w:rsidRPr="004D6DF2">
        <w:rPr>
          <w:lang w:val="ru-RU"/>
        </w:rPr>
        <w:t xml:space="preserve"> </w:t>
      </w:r>
      <w:r>
        <w:rPr>
          <w:lang w:val="ru-RU"/>
        </w:rPr>
        <w:t>Са</w:t>
      </w:r>
      <w:r w:rsidRPr="00740135">
        <w:rPr>
          <w:noProof/>
          <w:sz w:val="20"/>
          <w:lang w:val="ru-RU" w:eastAsia="ru-RU"/>
        </w:rPr>
        <mc:AlternateContent>
          <mc:Choice Requires="wpg">
            <w:drawing>
              <wp:anchor distT="0" distB="0" distL="114300" distR="114300" simplePos="0" relativeHeight="251771904" behindDoc="0" locked="1" layoutInCell="0" allowOverlap="1" wp14:anchorId="2C17ABC2" wp14:editId="23250D57">
                <wp:simplePos x="0" y="0"/>
                <wp:positionH relativeFrom="page">
                  <wp:posOffset>720090</wp:posOffset>
                </wp:positionH>
                <wp:positionV relativeFrom="page">
                  <wp:posOffset>252095</wp:posOffset>
                </wp:positionV>
                <wp:extent cx="6588760" cy="10189210"/>
                <wp:effectExtent l="15240" t="13970" r="15875" b="17145"/>
                <wp:wrapNone/>
                <wp:docPr id="2252" name="Группа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253" name="Rectangle 923"/>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54" name="Line 924"/>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5" name="Line 925"/>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6" name="Line 926"/>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7" name="Line 927"/>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8" name="Line 928"/>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9" name="Line 929"/>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0" name="Line 930"/>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1" name="Line 931"/>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2" name="Line 932"/>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3" name="Line 933"/>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4" name="Rectangle 934"/>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18"/>
                                </w:rPr>
                              </w:pPr>
                              <w:r>
                                <w:rPr>
                                  <w:sz w:val="18"/>
                                </w:rPr>
                                <w:t>Изм.</w:t>
                              </w:r>
                            </w:p>
                          </w:txbxContent>
                        </wps:txbx>
                        <wps:bodyPr rot="0" vert="horz" wrap="square" lIns="12700" tIns="12700" rIns="12700" bIns="12700" anchor="t" anchorCtr="0" upright="1">
                          <a:noAutofit/>
                        </wps:bodyPr>
                      </wps:wsp>
                      <wps:wsp>
                        <wps:cNvPr id="2265" name="Rectangle 935"/>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18"/>
                                </w:rPr>
                              </w:pPr>
                              <w:r>
                                <w:rPr>
                                  <w:sz w:val="18"/>
                                </w:rPr>
                                <w:t>Лист</w:t>
                              </w:r>
                            </w:p>
                          </w:txbxContent>
                        </wps:txbx>
                        <wps:bodyPr rot="0" vert="horz" wrap="square" lIns="12700" tIns="12700" rIns="12700" bIns="12700" anchor="t" anchorCtr="0" upright="1">
                          <a:noAutofit/>
                        </wps:bodyPr>
                      </wps:wsp>
                      <wps:wsp>
                        <wps:cNvPr id="2266" name="Rectangle 936"/>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18"/>
                                </w:rPr>
                              </w:pPr>
                              <w:r>
                                <w:rPr>
                                  <w:sz w:val="18"/>
                                </w:rPr>
                                <w:t>№ докум.</w:t>
                              </w:r>
                            </w:p>
                          </w:txbxContent>
                        </wps:txbx>
                        <wps:bodyPr rot="0" vert="horz" wrap="square" lIns="12700" tIns="12700" rIns="12700" bIns="12700" anchor="t" anchorCtr="0" upright="1">
                          <a:noAutofit/>
                        </wps:bodyPr>
                      </wps:wsp>
                      <wps:wsp>
                        <wps:cNvPr id="2267" name="Rectangle 937"/>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18"/>
                                </w:rPr>
                              </w:pPr>
                              <w:r>
                                <w:rPr>
                                  <w:sz w:val="18"/>
                                </w:rPr>
                                <w:t>Подпись</w:t>
                              </w:r>
                            </w:p>
                          </w:txbxContent>
                        </wps:txbx>
                        <wps:bodyPr rot="0" vert="horz" wrap="square" lIns="12700" tIns="12700" rIns="12700" bIns="12700" anchor="t" anchorCtr="0" upright="1">
                          <a:noAutofit/>
                        </wps:bodyPr>
                      </wps:wsp>
                      <wps:wsp>
                        <wps:cNvPr id="2268" name="Rectangle 938"/>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18"/>
                                </w:rPr>
                              </w:pPr>
                              <w:r>
                                <w:rPr>
                                  <w:sz w:val="18"/>
                                </w:rPr>
                                <w:t>Дата</w:t>
                              </w:r>
                            </w:p>
                          </w:txbxContent>
                        </wps:txbx>
                        <wps:bodyPr rot="0" vert="horz" wrap="square" lIns="12700" tIns="12700" rIns="12700" bIns="12700" anchor="t" anchorCtr="0" upright="1">
                          <a:noAutofit/>
                        </wps:bodyPr>
                      </wps:wsp>
                      <wps:wsp>
                        <wps:cNvPr id="2269" name="Rectangle 939"/>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18"/>
                                </w:rPr>
                              </w:pPr>
                              <w:r>
                                <w:rPr>
                                  <w:sz w:val="18"/>
                                </w:rPr>
                                <w:t>Лист</w:t>
                              </w:r>
                            </w:p>
                          </w:txbxContent>
                        </wps:txbx>
                        <wps:bodyPr rot="0" vert="horz" wrap="square" lIns="12700" tIns="12700" rIns="12700" bIns="12700" anchor="t" anchorCtr="0" upright="1">
                          <a:noAutofit/>
                        </wps:bodyPr>
                      </wps:wsp>
                      <wps:wsp>
                        <wps:cNvPr id="2270" name="Rectangle 940"/>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Default="004D6DF2" w:rsidP="004D6DF2">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wps:txbx>
                        <wps:bodyPr rot="0" vert="horz" wrap="square" lIns="12700" tIns="12700" rIns="12700" bIns="12700" anchor="t" anchorCtr="0" upright="1">
                          <a:noAutofit/>
                        </wps:bodyPr>
                      </wps:wsp>
                      <wps:wsp>
                        <wps:cNvPr id="2271" name="Rectangle 941"/>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6DF2" w:rsidRPr="00740135" w:rsidRDefault="004D6DF2" w:rsidP="004D6DF2">
                              <w:pPr>
                                <w:pStyle w:val="af"/>
                                <w:jc w:val="center"/>
                                <w:rPr>
                                  <w:i w:val="0"/>
                                </w:rPr>
                              </w:pPr>
                              <w:r w:rsidRPr="000267AE">
                                <w:rPr>
                                  <w:i w:val="0"/>
                                </w:rPr>
                                <w:t>КП-220700.62.01-2016</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17ABC2" id="Группа 2252" o:spid="_x0000_s1916" style="position:absolute;left:0;text-align:left;margin-left:56.7pt;margin-top:19.85pt;width:518.8pt;height:802.3pt;z-index:2517719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" o:allowincell="f">
                <v:rect id="Rectangle 923" o:spid="_x0000_s191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" filled="f" strokeweight="2pt"/>
                <v:line id="Line 924" o:spid="_x0000_s191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" strokeweight="2pt"/>
                <v:line id="Line 925" o:spid="_x0000_s191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" strokeweight="2pt"/>
                <v:line id="Line 926" o:spid="_x0000_s192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" strokeweight="2pt"/>
                <v:line id="Line 927" o:spid="_x0000_s192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" strokeweight="2pt"/>
                <v:line id="Line 928" o:spid="_x0000_s192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" strokeweight="2pt"/>
                <v:line id="Line 929" o:spid="_x0000_s192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" strokeweight="2pt"/>
                <v:line id="Line 930" o:spid="_x0000_s192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" strokeweight="2pt"/>
                <v:line id="Line 931" o:spid="_x0000_s192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" strokeweight="1pt"/>
                <v:line id="Line 932" o:spid="_x0000_s192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" strokeweight="2pt"/>
                <v:line id="Line 933" o:spid="_x0000_s192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" strokeweight="1pt"/>
                <v:rect id="Rectangle 934" o:spid="_x0000_s192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" filled="f" stroked="f" strokeweight=".25pt">
                  <v:textbox inset="1pt,1pt,1pt,1pt">
                    <w:txbxContent>
                      <w:p w:rsidR="004D6DF2" w:rsidRDefault="004D6DF2" w:rsidP="004D6DF2">
                        <w:pPr>
                          <w:pStyle w:val="af"/>
                          <w:jc w:val="center"/>
                          <w:rPr>
                            <w:sz w:val="18"/>
                          </w:rPr>
                        </w:pPr>
                        <w:r>
                          <w:rPr>
                            <w:sz w:val="18"/>
                          </w:rPr>
                          <w:t>Изм.</w:t>
                        </w:r>
                      </w:p>
                    </w:txbxContent>
                  </v:textbox>
                </v:rect>
                <v:rect id="Rectangle 935" o:spid="_x0000_s192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" filled="f" stroked="f" strokeweight=".25pt">
                  <v:textbox inset="1pt,1pt,1pt,1pt">
                    <w:txbxContent>
                      <w:p w:rsidR="004D6DF2" w:rsidRDefault="004D6DF2" w:rsidP="004D6DF2">
                        <w:pPr>
                          <w:pStyle w:val="af"/>
                          <w:jc w:val="center"/>
                          <w:rPr>
                            <w:sz w:val="18"/>
                          </w:rPr>
                        </w:pPr>
                        <w:r>
                          <w:rPr>
                            <w:sz w:val="18"/>
                          </w:rPr>
                          <w:t>Лист</w:t>
                        </w:r>
                      </w:p>
                    </w:txbxContent>
                  </v:textbox>
                </v:rect>
                <v:rect id="Rectangle 936" o:spid="_x0000_s193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" filled="f" stroked="f" strokeweight=".25pt">
                  <v:textbox inset="1pt,1pt,1pt,1pt">
                    <w:txbxContent>
                      <w:p w:rsidR="004D6DF2" w:rsidRDefault="004D6DF2" w:rsidP="004D6DF2">
                        <w:pPr>
                          <w:pStyle w:val="af"/>
                          <w:jc w:val="center"/>
                          <w:rPr>
                            <w:sz w:val="18"/>
                          </w:rPr>
                        </w:pPr>
                        <w:r>
                          <w:rPr>
                            <w:sz w:val="18"/>
                          </w:rPr>
                          <w:t>№ докум.</w:t>
                        </w:r>
                      </w:p>
                    </w:txbxContent>
                  </v:textbox>
                </v:rect>
                <v:rect id="Rectangle 937" o:spid="_x0000_s193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" filled="f" stroked="f" strokeweight=".25pt">
                  <v:textbox inset="1pt,1pt,1pt,1pt">
                    <w:txbxContent>
                      <w:p w:rsidR="004D6DF2" w:rsidRDefault="004D6DF2" w:rsidP="004D6DF2">
                        <w:pPr>
                          <w:pStyle w:val="af"/>
                          <w:jc w:val="center"/>
                          <w:rPr>
                            <w:sz w:val="18"/>
                          </w:rPr>
                        </w:pPr>
                        <w:r>
                          <w:rPr>
                            <w:sz w:val="18"/>
                          </w:rPr>
                          <w:t>Подпись</w:t>
                        </w:r>
                      </w:p>
                    </w:txbxContent>
                  </v:textbox>
                </v:rect>
                <v:rect id="Rectangle 938" o:spid="_x0000_s193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" filled="f" stroked="f" strokeweight=".25pt">
                  <v:textbox inset="1pt,1pt,1pt,1pt">
                    <w:txbxContent>
                      <w:p w:rsidR="004D6DF2" w:rsidRDefault="004D6DF2" w:rsidP="004D6DF2">
                        <w:pPr>
                          <w:pStyle w:val="af"/>
                          <w:jc w:val="center"/>
                          <w:rPr>
                            <w:sz w:val="18"/>
                          </w:rPr>
                        </w:pPr>
                        <w:r>
                          <w:rPr>
                            <w:sz w:val="18"/>
                          </w:rPr>
                          <w:t>Дата</w:t>
                        </w:r>
                      </w:p>
                    </w:txbxContent>
                  </v:textbox>
                </v:rect>
                <v:rect id="Rectangle 939" o:spid="_x0000_s193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" filled="f" stroked="f" strokeweight=".25pt">
                  <v:textbox inset="1pt,1pt,1pt,1pt">
                    <w:txbxContent>
                      <w:p w:rsidR="004D6DF2" w:rsidRDefault="004D6DF2" w:rsidP="004D6DF2">
                        <w:pPr>
                          <w:pStyle w:val="af"/>
                          <w:jc w:val="center"/>
                          <w:rPr>
                            <w:sz w:val="18"/>
                          </w:rPr>
                        </w:pPr>
                        <w:r>
                          <w:rPr>
                            <w:sz w:val="18"/>
                          </w:rPr>
                          <w:t>Лист</w:t>
                        </w:r>
                      </w:p>
                    </w:txbxContent>
                  </v:textbox>
                </v:rect>
                <v:rect id="Rectangle 940" o:spid="_x0000_s193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" filled="f" stroked="f" strokeweight=".25pt">
                  <v:textbox inset="1pt,1pt,1pt,1pt">
                    <w:txbxContent>
                      <w:p w:rsidR="004D6DF2" w:rsidRDefault="004D6DF2" w:rsidP="004D6DF2">
                        <w:pPr>
                          <w:pStyle w:val="af"/>
                          <w:jc w:val="center"/>
                          <w:rPr>
                            <w:sz w:val="24"/>
                          </w:rPr>
                        </w:pPr>
                        <w:r>
                          <w:rPr>
                            <w:sz w:val="24"/>
                          </w:rPr>
                          <w:fldChar w:fldCharType="begin"/>
                        </w:r>
                        <w:r>
                          <w:rPr>
                            <w:sz w:val="24"/>
                          </w:rPr>
                          <w:instrText xml:space="preserve"> PAGE  \* LOWER </w:instrText>
                        </w:r>
                        <w:r>
                          <w:rPr>
                            <w:sz w:val="24"/>
                          </w:rPr>
                          <w:fldChar w:fldCharType="separate"/>
                        </w:r>
                        <w:r>
                          <w:rPr>
                            <w:sz w:val="24"/>
                          </w:rPr>
                          <w:t>1</w:t>
                        </w:r>
                        <w:r>
                          <w:rPr>
                            <w:sz w:val="24"/>
                          </w:rPr>
                          <w:fldChar w:fldCharType="end"/>
                        </w:r>
                      </w:p>
                    </w:txbxContent>
                  </v:textbox>
                </v:rect>
                <v:rect id="Rectangle 941" o:spid="_x0000_s193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" filled="f" stroked="f" strokeweight=".25pt">
                  <v:textbox inset="1pt,1pt,1pt,1pt">
                    <w:txbxContent>
                      <w:p w:rsidR="004D6DF2" w:rsidRPr="00740135" w:rsidRDefault="004D6DF2" w:rsidP="004D6DF2">
                        <w:pPr>
                          <w:pStyle w:val="af"/>
                          <w:jc w:val="center"/>
                          <w:rPr>
                            <w:i w:val="0"/>
                          </w:rPr>
                        </w:pPr>
                        <w:r w:rsidRPr="000267AE">
                          <w:rPr>
                            <w:i w:val="0"/>
                          </w:rPr>
                          <w:t>КП-220700.62.01-2016</w:t>
                        </w:r>
                      </w:p>
                    </w:txbxContent>
                  </v:textbox>
                </v:rect>
                <w10:wrap anchorx="page" anchory="page"/>
                <w10:anchorlock/>
              </v:group>
            </w:pict>
          </mc:Fallback>
        </mc:AlternateContent>
      </w:r>
      <w:r>
        <w:rPr>
          <w:lang w:val="ru-RU"/>
        </w:rPr>
        <w:t xml:space="preserve">йт производителя </w:t>
      </w:r>
      <w:r>
        <w:t>Siemens</w:t>
      </w:r>
      <w:r>
        <w:rPr>
          <w:lang w:val="ru-RU"/>
        </w:rPr>
        <w:t>. –</w:t>
      </w:r>
      <w:r w:rsidR="00A53E72" w:rsidRPr="00A53E72">
        <w:rPr>
          <w:lang w:val="ru-RU"/>
        </w:rPr>
        <w:t xml:space="preserve"> Режим доступа:</w:t>
      </w:r>
      <w:r w:rsidR="00713BC0">
        <w:rPr>
          <w:lang w:val="ru-RU"/>
        </w:rPr>
        <w:t xml:space="preserve"> </w:t>
      </w:r>
      <w:hyperlink r:id="rId100" w:history="1">
        <w:r w:rsidR="00C25C93" w:rsidRPr="00727DB8">
          <w:rPr>
            <w:rStyle w:val="ae"/>
            <w:lang w:val="ru-RU"/>
          </w:rPr>
          <w:t>http://w5.siemens.com/web/ua/ru/iadt/ia/fapa/plc/pages/simatic-s7-200.aspx</w:t>
        </w:r>
      </w:hyperlink>
      <w:r w:rsidR="00C25C93" w:rsidRPr="00C25C93">
        <w:rPr>
          <w:lang w:val="ru-RU"/>
        </w:rPr>
        <w:t xml:space="preserve"> </w:t>
      </w:r>
      <w:r w:rsidR="00713BC0">
        <w:rPr>
          <w:lang w:val="ru-RU"/>
        </w:rPr>
        <w:t>.</w:t>
      </w:r>
    </w:p>
    <w:p w:rsidR="00713BC0" w:rsidRDefault="004D6DF2" w:rsidP="009D7AEE">
      <w:pPr>
        <w:pStyle w:val="a5"/>
        <w:numPr>
          <w:ilvl w:val="0"/>
          <w:numId w:val="1"/>
        </w:numPr>
        <w:ind w:left="0" w:firstLine="709"/>
        <w:rPr>
          <w:lang w:val="ru-RU"/>
        </w:rPr>
      </w:pPr>
      <w:r>
        <w:t>S</w:t>
      </w:r>
      <w:r>
        <w:rPr>
          <w:lang w:val="ru-RU"/>
        </w:rPr>
        <w:t>ITRANS LR300 технические характеристики</w:t>
      </w:r>
      <w:r w:rsidR="00C25C93">
        <w:rPr>
          <w:lang w:val="ru-RU"/>
        </w:rPr>
        <w:t xml:space="preserve"> </w:t>
      </w:r>
      <w:r w:rsidR="00C25C93" w:rsidRPr="00A302D9">
        <w:rPr>
          <w:lang w:val="ru-RU"/>
        </w:rPr>
        <w:t>[Электронный ресурс]</w:t>
      </w:r>
      <w:r w:rsidR="00C25C93">
        <w:rPr>
          <w:lang w:val="ru-RU"/>
        </w:rPr>
        <w:t>:</w:t>
      </w:r>
      <w:r>
        <w:rPr>
          <w:lang w:val="ru-RU"/>
        </w:rPr>
        <w:t xml:space="preserve"> Сайт производителя </w:t>
      </w:r>
      <w:r>
        <w:t>Siemens</w:t>
      </w:r>
      <w:r>
        <w:rPr>
          <w:lang w:val="ru-RU"/>
        </w:rPr>
        <w:t xml:space="preserve">. – </w:t>
      </w:r>
      <w:r w:rsidR="00A53E72" w:rsidRPr="00A53E72">
        <w:rPr>
          <w:lang w:val="ru-RU"/>
        </w:rPr>
        <w:t xml:space="preserve">Режим доступа: </w:t>
      </w:r>
      <w:hyperlink r:id="rId101" w:history="1">
        <w:r w:rsidR="00C25C93" w:rsidRPr="00727DB8">
          <w:rPr>
            <w:rStyle w:val="ae"/>
          </w:rPr>
          <w:t>https</w:t>
        </w:r>
        <w:r w:rsidR="00C25C93" w:rsidRPr="00A53E72">
          <w:rPr>
            <w:rStyle w:val="ae"/>
            <w:lang w:val="ru-RU"/>
          </w:rPr>
          <w:t>://</w:t>
        </w:r>
        <w:r w:rsidR="00C25C93" w:rsidRPr="00727DB8">
          <w:rPr>
            <w:rStyle w:val="ae"/>
          </w:rPr>
          <w:t>www</w:t>
        </w:r>
        <w:r w:rsidR="00C25C93" w:rsidRPr="00A53E72">
          <w:rPr>
            <w:rStyle w:val="ae"/>
            <w:lang w:val="ru-RU"/>
          </w:rPr>
          <w:t>.</w:t>
        </w:r>
        <w:r w:rsidR="00C25C93" w:rsidRPr="00727DB8">
          <w:rPr>
            <w:rStyle w:val="ae"/>
          </w:rPr>
          <w:t>automation</w:t>
        </w:r>
        <w:r w:rsidR="00C25C93" w:rsidRPr="00A53E72">
          <w:rPr>
            <w:rStyle w:val="ae"/>
            <w:lang w:val="ru-RU"/>
          </w:rPr>
          <w:t>.</w:t>
        </w:r>
        <w:r w:rsidR="00C25C93" w:rsidRPr="00727DB8">
          <w:rPr>
            <w:rStyle w:val="ae"/>
          </w:rPr>
          <w:t>siemens</w:t>
        </w:r>
        <w:r w:rsidR="00C25C93" w:rsidRPr="00A53E72">
          <w:rPr>
            <w:rStyle w:val="ae"/>
            <w:lang w:val="ru-RU"/>
          </w:rPr>
          <w:t>.</w:t>
        </w:r>
        <w:r w:rsidR="00C25C93" w:rsidRPr="00727DB8">
          <w:rPr>
            <w:rStyle w:val="ae"/>
          </w:rPr>
          <w:t>com</w:t>
        </w:r>
        <w:r w:rsidR="00C25C93" w:rsidRPr="00A53E72">
          <w:rPr>
            <w:rStyle w:val="ae"/>
            <w:lang w:val="ru-RU"/>
          </w:rPr>
          <w:t>/</w:t>
        </w:r>
        <w:r w:rsidR="00C25C93" w:rsidRPr="00727DB8">
          <w:rPr>
            <w:rStyle w:val="ae"/>
          </w:rPr>
          <w:t>w</w:t>
        </w:r>
        <w:r w:rsidR="00C25C93" w:rsidRPr="00A53E72">
          <w:rPr>
            <w:rStyle w:val="ae"/>
            <w:lang w:val="ru-RU"/>
          </w:rPr>
          <w:t>1/</w:t>
        </w:r>
        <w:r w:rsidR="00C25C93" w:rsidRPr="00727DB8">
          <w:rPr>
            <w:rStyle w:val="ae"/>
          </w:rPr>
          <w:t>efiles</w:t>
        </w:r>
        <w:r w:rsidR="00C25C93" w:rsidRPr="00A53E72">
          <w:rPr>
            <w:rStyle w:val="ae"/>
            <w:lang w:val="ru-RU"/>
          </w:rPr>
          <w:t>/</w:t>
        </w:r>
        <w:r w:rsidR="00C25C93" w:rsidRPr="00727DB8">
          <w:rPr>
            <w:rStyle w:val="ae"/>
          </w:rPr>
          <w:t>feldg</w:t>
        </w:r>
        <w:r w:rsidR="00C25C93" w:rsidRPr="00A53E72">
          <w:rPr>
            <w:rStyle w:val="ae"/>
            <w:lang w:val="ru-RU"/>
          </w:rPr>
          <w:t>/</w:t>
        </w:r>
        <w:r w:rsidR="00C25C93" w:rsidRPr="00727DB8">
          <w:rPr>
            <w:rStyle w:val="ae"/>
          </w:rPr>
          <w:t>files</w:t>
        </w:r>
        <w:r w:rsidR="00C25C93" w:rsidRPr="00A53E72">
          <w:rPr>
            <w:rStyle w:val="ae"/>
            <w:lang w:val="ru-RU"/>
          </w:rPr>
          <w:t>/</w:t>
        </w:r>
        <w:r w:rsidR="00C25C93" w:rsidRPr="00727DB8">
          <w:rPr>
            <w:rStyle w:val="ae"/>
          </w:rPr>
          <w:t>retired</w:t>
        </w:r>
        <w:r w:rsidR="00C25C93" w:rsidRPr="00A53E72">
          <w:rPr>
            <w:rStyle w:val="ae"/>
            <w:lang w:val="ru-RU"/>
          </w:rPr>
          <w:t>_</w:t>
        </w:r>
        <w:r w:rsidR="00C25C93" w:rsidRPr="00727DB8">
          <w:rPr>
            <w:rStyle w:val="ae"/>
          </w:rPr>
          <w:t>product</w:t>
        </w:r>
        <w:r w:rsidR="00C25C93" w:rsidRPr="00A53E72">
          <w:rPr>
            <w:rStyle w:val="ae"/>
            <w:lang w:val="ru-RU"/>
          </w:rPr>
          <w:t>_</w:t>
        </w:r>
        <w:r w:rsidR="00C25C93" w:rsidRPr="00727DB8">
          <w:rPr>
            <w:rStyle w:val="ae"/>
          </w:rPr>
          <w:t>info</w:t>
        </w:r>
        <w:r w:rsidR="00C25C93" w:rsidRPr="00A53E72">
          <w:rPr>
            <w:rStyle w:val="ae"/>
            <w:lang w:val="ru-RU"/>
          </w:rPr>
          <w:t>/</w:t>
        </w:r>
        <w:r w:rsidR="00C25C93" w:rsidRPr="00727DB8">
          <w:rPr>
            <w:rStyle w:val="ae"/>
          </w:rPr>
          <w:t>brochures</w:t>
        </w:r>
        <w:r w:rsidR="00C25C93" w:rsidRPr="00A53E72">
          <w:rPr>
            <w:rStyle w:val="ae"/>
            <w:lang w:val="ru-RU"/>
          </w:rPr>
          <w:t>/</w:t>
        </w:r>
        <w:r w:rsidR="00C25C93" w:rsidRPr="00727DB8">
          <w:rPr>
            <w:rStyle w:val="ae"/>
          </w:rPr>
          <w:t>sitranslr</w:t>
        </w:r>
        <w:r w:rsidR="00C25C93" w:rsidRPr="00A53E72">
          <w:rPr>
            <w:rStyle w:val="ae"/>
            <w:lang w:val="ru-RU"/>
          </w:rPr>
          <w:t>300_</w:t>
        </w:r>
        <w:r w:rsidR="00C25C93" w:rsidRPr="00727DB8">
          <w:rPr>
            <w:rStyle w:val="ae"/>
          </w:rPr>
          <w:t>brochure</w:t>
        </w:r>
        <w:r w:rsidR="00C25C93" w:rsidRPr="00A53E72">
          <w:rPr>
            <w:rStyle w:val="ae"/>
            <w:lang w:val="ru-RU"/>
          </w:rPr>
          <w:t>_</w:t>
        </w:r>
        <w:r w:rsidR="00C25C93" w:rsidRPr="00727DB8">
          <w:rPr>
            <w:rStyle w:val="ae"/>
          </w:rPr>
          <w:t>en</w:t>
        </w:r>
        <w:r w:rsidR="00C25C93" w:rsidRPr="00A53E72">
          <w:rPr>
            <w:rStyle w:val="ae"/>
            <w:lang w:val="ru-RU"/>
          </w:rPr>
          <w:t>.</w:t>
        </w:r>
        <w:r w:rsidR="00C25C93" w:rsidRPr="00727DB8">
          <w:rPr>
            <w:rStyle w:val="ae"/>
          </w:rPr>
          <w:t>pdf</w:t>
        </w:r>
      </w:hyperlink>
      <w:r w:rsidR="00C25C93" w:rsidRPr="00A53E72">
        <w:rPr>
          <w:lang w:val="ru-RU"/>
        </w:rPr>
        <w:t xml:space="preserve"> </w:t>
      </w:r>
      <w:r w:rsidR="00213617" w:rsidRPr="00A53E72">
        <w:rPr>
          <w:lang w:val="ru-RU"/>
        </w:rPr>
        <w:t>.</w:t>
      </w:r>
    </w:p>
    <w:p w:rsidR="009B565E" w:rsidRDefault="009B565E" w:rsidP="009B565E">
      <w:pPr>
        <w:pStyle w:val="a5"/>
        <w:numPr>
          <w:ilvl w:val="0"/>
          <w:numId w:val="1"/>
        </w:numPr>
        <w:ind w:left="0" w:firstLine="709"/>
        <w:rPr>
          <w:lang w:val="ru-RU"/>
        </w:rPr>
      </w:pPr>
      <w:r>
        <w:rPr>
          <w:lang w:val="ru-RU"/>
        </w:rPr>
        <w:t xml:space="preserve">Баранов, В.Ф. </w:t>
      </w:r>
      <w:r w:rsidRPr="007E2A30">
        <w:rPr>
          <w:lang w:val="ru-RU"/>
        </w:rPr>
        <w:t>Справочник по проектированию рудных обогатительных фа</w:t>
      </w:r>
      <w:r>
        <w:rPr>
          <w:lang w:val="ru-RU"/>
        </w:rPr>
        <w:t>брик</w:t>
      </w:r>
      <w:r w:rsidRPr="008A7220">
        <w:rPr>
          <w:lang w:val="ru-RU"/>
        </w:rPr>
        <w:t>:</w:t>
      </w:r>
      <w:r>
        <w:rPr>
          <w:lang w:val="ru-RU"/>
        </w:rPr>
        <w:t xml:space="preserve"> справочник </w:t>
      </w:r>
      <w:r w:rsidRPr="00455CD6">
        <w:rPr>
          <w:lang w:val="ru-RU"/>
        </w:rPr>
        <w:t>/</w:t>
      </w:r>
      <w:r>
        <w:rPr>
          <w:lang w:val="ru-RU"/>
        </w:rPr>
        <w:t xml:space="preserve"> Баранов В.Ф. [и др.]</w:t>
      </w:r>
      <w:r w:rsidRPr="00455CD6">
        <w:rPr>
          <w:lang w:val="ru-RU"/>
        </w:rPr>
        <w:t>.</w:t>
      </w:r>
      <w:r>
        <w:rPr>
          <w:lang w:val="ru-RU"/>
        </w:rPr>
        <w:t xml:space="preserve"> –</w:t>
      </w:r>
      <w:r w:rsidRPr="00247783">
        <w:rPr>
          <w:lang w:val="ru-RU"/>
        </w:rPr>
        <w:t xml:space="preserve"> </w:t>
      </w:r>
      <w:r>
        <w:rPr>
          <w:lang w:val="ru-RU"/>
        </w:rPr>
        <w:t>Москва: Недра,</w:t>
      </w:r>
      <w:r w:rsidRPr="00213617">
        <w:rPr>
          <w:lang w:val="ru-RU"/>
        </w:rPr>
        <w:t xml:space="preserve"> </w:t>
      </w:r>
      <w:r>
        <w:rPr>
          <w:lang w:val="ru-RU"/>
        </w:rPr>
        <w:t>1988. – 374</w:t>
      </w:r>
      <w:r w:rsidRPr="008A7220">
        <w:rPr>
          <w:lang w:val="ru-RU"/>
        </w:rPr>
        <w:t xml:space="preserve"> </w:t>
      </w:r>
      <w:r>
        <w:rPr>
          <w:lang w:val="ru-RU"/>
        </w:rPr>
        <w:t>с.</w:t>
      </w:r>
    </w:p>
    <w:p w:rsidR="009B565E" w:rsidRPr="009B565E" w:rsidRDefault="009B565E" w:rsidP="009B565E">
      <w:pPr>
        <w:pStyle w:val="a5"/>
        <w:numPr>
          <w:ilvl w:val="0"/>
          <w:numId w:val="1"/>
        </w:numPr>
        <w:ind w:left="0" w:firstLine="709"/>
        <w:rPr>
          <w:lang w:val="ru-RU"/>
        </w:rPr>
      </w:pPr>
      <w:r>
        <w:rPr>
          <w:lang w:val="ru-RU"/>
        </w:rPr>
        <w:t>Козин, В.З.</w:t>
      </w:r>
      <w:r w:rsidRPr="007E2A30">
        <w:rPr>
          <w:lang w:val="ru-RU"/>
        </w:rPr>
        <w:t xml:space="preserve"> Автоматизация производственных процессов на обогатительных фабриках</w:t>
      </w:r>
      <w:r>
        <w:rPr>
          <w:lang w:val="ru-RU"/>
        </w:rPr>
        <w:t xml:space="preserve">: </w:t>
      </w:r>
      <w:r w:rsidRPr="00E22764">
        <w:rPr>
          <w:lang w:val="ru-RU"/>
        </w:rPr>
        <w:t>учеб. пособие для вузов</w:t>
      </w:r>
      <w:r>
        <w:rPr>
          <w:lang w:val="ru-RU"/>
        </w:rPr>
        <w:t xml:space="preserve"> </w:t>
      </w:r>
      <w:r w:rsidRPr="00E22764">
        <w:rPr>
          <w:lang w:val="ru-RU"/>
        </w:rPr>
        <w:t>/</w:t>
      </w:r>
      <w:r>
        <w:rPr>
          <w:lang w:val="ru-RU"/>
        </w:rPr>
        <w:t xml:space="preserve"> В.З. Козин, А.Е.</w:t>
      </w:r>
      <w:r w:rsidRPr="007E2A30">
        <w:rPr>
          <w:lang w:val="ru-RU"/>
        </w:rPr>
        <w:t xml:space="preserve"> Троп,</w:t>
      </w:r>
      <w:r w:rsidRPr="00E22764">
        <w:rPr>
          <w:lang w:val="ru-RU"/>
        </w:rPr>
        <w:t xml:space="preserve"> </w:t>
      </w:r>
      <w:r>
        <w:rPr>
          <w:lang w:val="ru-RU"/>
        </w:rPr>
        <w:t>А.Я. Комаров. –</w:t>
      </w:r>
      <w:r w:rsidRPr="00247783">
        <w:rPr>
          <w:lang w:val="ru-RU"/>
        </w:rPr>
        <w:t xml:space="preserve"> </w:t>
      </w:r>
      <w:r>
        <w:rPr>
          <w:lang w:val="ru-RU"/>
        </w:rPr>
        <w:t>Москва: Недра,</w:t>
      </w:r>
      <w:r w:rsidRPr="00213617">
        <w:rPr>
          <w:lang w:val="ru-RU"/>
        </w:rPr>
        <w:t xml:space="preserve"> </w:t>
      </w:r>
      <w:r w:rsidRPr="007E2A30">
        <w:rPr>
          <w:lang w:val="ru-RU"/>
        </w:rPr>
        <w:t>1980</w:t>
      </w:r>
      <w:r>
        <w:rPr>
          <w:lang w:val="ru-RU"/>
        </w:rPr>
        <w:t>. – 336</w:t>
      </w:r>
      <w:r w:rsidRPr="008A7220">
        <w:rPr>
          <w:lang w:val="ru-RU"/>
        </w:rPr>
        <w:t xml:space="preserve"> </w:t>
      </w:r>
      <w:r>
        <w:rPr>
          <w:lang w:val="ru-RU"/>
        </w:rPr>
        <w:t>с.</w:t>
      </w:r>
    </w:p>
    <w:p w:rsidR="007E2A30" w:rsidRPr="009B565E" w:rsidRDefault="00247783" w:rsidP="009B565E">
      <w:pPr>
        <w:pStyle w:val="a5"/>
        <w:numPr>
          <w:ilvl w:val="0"/>
          <w:numId w:val="1"/>
        </w:numPr>
        <w:ind w:left="0" w:firstLine="709"/>
        <w:rPr>
          <w:lang w:val="ru-RU"/>
        </w:rPr>
      </w:pPr>
      <w:r>
        <w:rPr>
          <w:lang w:val="ru-RU"/>
        </w:rPr>
        <w:t xml:space="preserve">Сажин, С.Г. </w:t>
      </w:r>
      <w:r w:rsidR="00213617" w:rsidRPr="00213617">
        <w:rPr>
          <w:lang w:val="ru-RU"/>
        </w:rPr>
        <w:t>Средства автоматического контр</w:t>
      </w:r>
      <w:r w:rsidR="00213617">
        <w:rPr>
          <w:lang w:val="ru-RU"/>
        </w:rPr>
        <w:t>оля технологических параметров: у</w:t>
      </w:r>
      <w:r w:rsidR="00213617" w:rsidRPr="00213617">
        <w:rPr>
          <w:lang w:val="ru-RU"/>
        </w:rPr>
        <w:t>чебник</w:t>
      </w:r>
      <w:r>
        <w:rPr>
          <w:lang w:val="ru-RU"/>
        </w:rPr>
        <w:t xml:space="preserve"> </w:t>
      </w:r>
      <w:r w:rsidRPr="00247783">
        <w:rPr>
          <w:lang w:val="ru-RU"/>
        </w:rPr>
        <w:t>/</w:t>
      </w:r>
      <w:r w:rsidR="00213617">
        <w:rPr>
          <w:lang w:val="ru-RU"/>
        </w:rPr>
        <w:t xml:space="preserve"> С.Г. Сажин</w:t>
      </w:r>
      <w:r>
        <w:rPr>
          <w:lang w:val="ru-RU"/>
        </w:rPr>
        <w:t>. –</w:t>
      </w:r>
      <w:r w:rsidRPr="00247783">
        <w:rPr>
          <w:lang w:val="ru-RU"/>
        </w:rPr>
        <w:t xml:space="preserve"> </w:t>
      </w:r>
      <w:r w:rsidR="00E22764">
        <w:rPr>
          <w:lang w:val="ru-RU"/>
        </w:rPr>
        <w:t>Москва:</w:t>
      </w:r>
      <w:r w:rsidR="00213617" w:rsidRPr="00213617">
        <w:rPr>
          <w:lang w:val="ru-RU"/>
        </w:rPr>
        <w:t xml:space="preserve"> </w:t>
      </w:r>
      <w:r w:rsidR="007E2A30">
        <w:rPr>
          <w:lang w:val="ru-RU"/>
        </w:rPr>
        <w:t>Лань, 2014. – 368</w:t>
      </w:r>
      <w:r w:rsidR="008A7220" w:rsidRPr="008A7220">
        <w:rPr>
          <w:lang w:val="ru-RU"/>
        </w:rPr>
        <w:t xml:space="preserve"> </w:t>
      </w:r>
      <w:r w:rsidR="007E2A30">
        <w:rPr>
          <w:lang w:val="ru-RU"/>
        </w:rPr>
        <w:t>с.</w:t>
      </w:r>
    </w:p>
    <w:sectPr w:rsidR="007E2A30" w:rsidRPr="009B565E" w:rsidSect="002049C8">
      <w:pgSz w:w="11910" w:h="16840"/>
      <w:pgMar w:top="1134" w:right="850" w:bottom="1134" w:left="1701"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64CD" w:rsidRDefault="005A64CD" w:rsidP="00AF1DAC">
      <w:r>
        <w:separator/>
      </w:r>
    </w:p>
  </w:endnote>
  <w:endnote w:type="continuationSeparator" w:id="0">
    <w:p w:rsidR="005A64CD" w:rsidRDefault="005A64CD" w:rsidP="00AF1D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287" w:usb1="00000000" w:usb2="00000000" w:usb3="00000000" w:csb0="0000009F" w:csb1="00000000"/>
  </w:font>
  <w:font w:name="Journal">
    <w:altName w:val="Times New Roman"/>
    <w:charset w:val="00"/>
    <w:family w:val="auto"/>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64CD" w:rsidRDefault="005A64CD" w:rsidP="00AF1DAC">
      <w:r>
        <w:separator/>
      </w:r>
    </w:p>
  </w:footnote>
  <w:footnote w:type="continuationSeparator" w:id="0">
    <w:p w:rsidR="005A64CD" w:rsidRDefault="005A64CD" w:rsidP="00AF1DA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F6E90"/>
    <w:multiLevelType w:val="hybridMultilevel"/>
    <w:tmpl w:val="B76AF694"/>
    <w:lvl w:ilvl="0" w:tplc="838037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10"/>
  <w:displayHorizontalDrawingGridEvery w:val="2"/>
  <w:characterSpacingControl w:val="doNotCompres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4A6D"/>
    <w:rsid w:val="00006278"/>
    <w:rsid w:val="000101AD"/>
    <w:rsid w:val="0001607D"/>
    <w:rsid w:val="000267AE"/>
    <w:rsid w:val="0004434B"/>
    <w:rsid w:val="0004472E"/>
    <w:rsid w:val="000509BF"/>
    <w:rsid w:val="000568F8"/>
    <w:rsid w:val="0006729C"/>
    <w:rsid w:val="00070079"/>
    <w:rsid w:val="0007277F"/>
    <w:rsid w:val="00074D4E"/>
    <w:rsid w:val="0008034F"/>
    <w:rsid w:val="00084ADE"/>
    <w:rsid w:val="000906B9"/>
    <w:rsid w:val="000920AA"/>
    <w:rsid w:val="0009385F"/>
    <w:rsid w:val="000B51F4"/>
    <w:rsid w:val="000B6632"/>
    <w:rsid w:val="000C1CC8"/>
    <w:rsid w:val="000C30EE"/>
    <w:rsid w:val="000C6CD8"/>
    <w:rsid w:val="000C6E90"/>
    <w:rsid w:val="000D66EB"/>
    <w:rsid w:val="000E3E2B"/>
    <w:rsid w:val="00106E1D"/>
    <w:rsid w:val="00107F1C"/>
    <w:rsid w:val="00113FEF"/>
    <w:rsid w:val="00120333"/>
    <w:rsid w:val="00120B6A"/>
    <w:rsid w:val="00122C4F"/>
    <w:rsid w:val="00124A10"/>
    <w:rsid w:val="00133834"/>
    <w:rsid w:val="00135087"/>
    <w:rsid w:val="0013799E"/>
    <w:rsid w:val="00141291"/>
    <w:rsid w:val="00177A3F"/>
    <w:rsid w:val="001956AE"/>
    <w:rsid w:val="001A232E"/>
    <w:rsid w:val="001A3C0D"/>
    <w:rsid w:val="001A5F82"/>
    <w:rsid w:val="001B1B32"/>
    <w:rsid w:val="001B6CD8"/>
    <w:rsid w:val="001C25F3"/>
    <w:rsid w:val="001C4330"/>
    <w:rsid w:val="001C4358"/>
    <w:rsid w:val="001D4542"/>
    <w:rsid w:val="001D5581"/>
    <w:rsid w:val="001E4C8B"/>
    <w:rsid w:val="002028F8"/>
    <w:rsid w:val="002049C8"/>
    <w:rsid w:val="00213617"/>
    <w:rsid w:val="00220C5E"/>
    <w:rsid w:val="002312E9"/>
    <w:rsid w:val="0024033F"/>
    <w:rsid w:val="00247783"/>
    <w:rsid w:val="0027366A"/>
    <w:rsid w:val="0027495E"/>
    <w:rsid w:val="00292E4E"/>
    <w:rsid w:val="002954CA"/>
    <w:rsid w:val="002A11B1"/>
    <w:rsid w:val="002A489F"/>
    <w:rsid w:val="002A6E02"/>
    <w:rsid w:val="002B4493"/>
    <w:rsid w:val="002B7754"/>
    <w:rsid w:val="002D0070"/>
    <w:rsid w:val="002D2E1B"/>
    <w:rsid w:val="002D4A6D"/>
    <w:rsid w:val="002F2CC9"/>
    <w:rsid w:val="00300CE7"/>
    <w:rsid w:val="00305010"/>
    <w:rsid w:val="00307FF9"/>
    <w:rsid w:val="00310770"/>
    <w:rsid w:val="00311DF5"/>
    <w:rsid w:val="00317564"/>
    <w:rsid w:val="00342CFB"/>
    <w:rsid w:val="0035778D"/>
    <w:rsid w:val="00361F2A"/>
    <w:rsid w:val="00370ED1"/>
    <w:rsid w:val="00374963"/>
    <w:rsid w:val="00380DF9"/>
    <w:rsid w:val="00383BF1"/>
    <w:rsid w:val="00383CC4"/>
    <w:rsid w:val="003A1228"/>
    <w:rsid w:val="003A40F2"/>
    <w:rsid w:val="003B18CD"/>
    <w:rsid w:val="003B2042"/>
    <w:rsid w:val="003B7182"/>
    <w:rsid w:val="003C73B3"/>
    <w:rsid w:val="003D5C07"/>
    <w:rsid w:val="003E4E59"/>
    <w:rsid w:val="003E5D2E"/>
    <w:rsid w:val="003F2CAA"/>
    <w:rsid w:val="003F2E54"/>
    <w:rsid w:val="003F3296"/>
    <w:rsid w:val="00400296"/>
    <w:rsid w:val="00411235"/>
    <w:rsid w:val="00414D12"/>
    <w:rsid w:val="004154AD"/>
    <w:rsid w:val="00416FE8"/>
    <w:rsid w:val="00431587"/>
    <w:rsid w:val="0044135E"/>
    <w:rsid w:val="0044643F"/>
    <w:rsid w:val="004508C4"/>
    <w:rsid w:val="00455CD6"/>
    <w:rsid w:val="00471D1F"/>
    <w:rsid w:val="004751E5"/>
    <w:rsid w:val="00481AD4"/>
    <w:rsid w:val="00493D25"/>
    <w:rsid w:val="004C2B6A"/>
    <w:rsid w:val="004C66A2"/>
    <w:rsid w:val="004C683A"/>
    <w:rsid w:val="004C7D59"/>
    <w:rsid w:val="004D6DF2"/>
    <w:rsid w:val="004D7491"/>
    <w:rsid w:val="004E0EBC"/>
    <w:rsid w:val="004F77DE"/>
    <w:rsid w:val="004F7F73"/>
    <w:rsid w:val="0050002D"/>
    <w:rsid w:val="00503710"/>
    <w:rsid w:val="00510E60"/>
    <w:rsid w:val="0052186C"/>
    <w:rsid w:val="005511DC"/>
    <w:rsid w:val="005665AB"/>
    <w:rsid w:val="00566B52"/>
    <w:rsid w:val="00582250"/>
    <w:rsid w:val="00582BED"/>
    <w:rsid w:val="0059506D"/>
    <w:rsid w:val="005963BD"/>
    <w:rsid w:val="00596D74"/>
    <w:rsid w:val="0059780F"/>
    <w:rsid w:val="005A64CD"/>
    <w:rsid w:val="005A7492"/>
    <w:rsid w:val="005B04EF"/>
    <w:rsid w:val="005E3D91"/>
    <w:rsid w:val="005F33C3"/>
    <w:rsid w:val="005F47E1"/>
    <w:rsid w:val="00604ACC"/>
    <w:rsid w:val="00626F1A"/>
    <w:rsid w:val="00632C12"/>
    <w:rsid w:val="00650888"/>
    <w:rsid w:val="00650B10"/>
    <w:rsid w:val="006623DA"/>
    <w:rsid w:val="00662D24"/>
    <w:rsid w:val="00667CE6"/>
    <w:rsid w:val="006706A1"/>
    <w:rsid w:val="00674954"/>
    <w:rsid w:val="006750D7"/>
    <w:rsid w:val="006805AB"/>
    <w:rsid w:val="00694334"/>
    <w:rsid w:val="00695EF2"/>
    <w:rsid w:val="006A35F6"/>
    <w:rsid w:val="006A528C"/>
    <w:rsid w:val="006B087F"/>
    <w:rsid w:val="006B5357"/>
    <w:rsid w:val="006E0087"/>
    <w:rsid w:val="006F0F92"/>
    <w:rsid w:val="006F46F6"/>
    <w:rsid w:val="006F6208"/>
    <w:rsid w:val="006F7C4B"/>
    <w:rsid w:val="00713144"/>
    <w:rsid w:val="00713BC0"/>
    <w:rsid w:val="00732DDA"/>
    <w:rsid w:val="00740135"/>
    <w:rsid w:val="00740B93"/>
    <w:rsid w:val="00743A61"/>
    <w:rsid w:val="007510F3"/>
    <w:rsid w:val="00756F52"/>
    <w:rsid w:val="00763A96"/>
    <w:rsid w:val="00774810"/>
    <w:rsid w:val="007748EC"/>
    <w:rsid w:val="007750A0"/>
    <w:rsid w:val="0078216C"/>
    <w:rsid w:val="007A28C2"/>
    <w:rsid w:val="007A7F19"/>
    <w:rsid w:val="007D3D20"/>
    <w:rsid w:val="007E2A30"/>
    <w:rsid w:val="007E5E50"/>
    <w:rsid w:val="008009A8"/>
    <w:rsid w:val="00802ADD"/>
    <w:rsid w:val="0080335D"/>
    <w:rsid w:val="00805F3E"/>
    <w:rsid w:val="008121AE"/>
    <w:rsid w:val="00814F49"/>
    <w:rsid w:val="00816192"/>
    <w:rsid w:val="00823FAE"/>
    <w:rsid w:val="00826D2D"/>
    <w:rsid w:val="00831F2C"/>
    <w:rsid w:val="00850327"/>
    <w:rsid w:val="0085574D"/>
    <w:rsid w:val="00867A5C"/>
    <w:rsid w:val="00870FC7"/>
    <w:rsid w:val="00877F7D"/>
    <w:rsid w:val="008A7220"/>
    <w:rsid w:val="008B071F"/>
    <w:rsid w:val="008C4920"/>
    <w:rsid w:val="008C4B41"/>
    <w:rsid w:val="008E2E10"/>
    <w:rsid w:val="008E2E7A"/>
    <w:rsid w:val="008E6163"/>
    <w:rsid w:val="008E7227"/>
    <w:rsid w:val="0090233E"/>
    <w:rsid w:val="00903078"/>
    <w:rsid w:val="00927C8E"/>
    <w:rsid w:val="009319FA"/>
    <w:rsid w:val="009620A3"/>
    <w:rsid w:val="00967E01"/>
    <w:rsid w:val="009729D7"/>
    <w:rsid w:val="00973021"/>
    <w:rsid w:val="00980E6F"/>
    <w:rsid w:val="009854A8"/>
    <w:rsid w:val="00996DAF"/>
    <w:rsid w:val="009976BE"/>
    <w:rsid w:val="009A2C1E"/>
    <w:rsid w:val="009B565E"/>
    <w:rsid w:val="009C16E5"/>
    <w:rsid w:val="009D02E6"/>
    <w:rsid w:val="009D23AD"/>
    <w:rsid w:val="009D7AEE"/>
    <w:rsid w:val="009E6400"/>
    <w:rsid w:val="009F13F0"/>
    <w:rsid w:val="00A109A0"/>
    <w:rsid w:val="00A117CA"/>
    <w:rsid w:val="00A12B36"/>
    <w:rsid w:val="00A14DC8"/>
    <w:rsid w:val="00A17E7C"/>
    <w:rsid w:val="00A248D6"/>
    <w:rsid w:val="00A24BD2"/>
    <w:rsid w:val="00A25011"/>
    <w:rsid w:val="00A302D9"/>
    <w:rsid w:val="00A313ED"/>
    <w:rsid w:val="00A32A6B"/>
    <w:rsid w:val="00A35BC0"/>
    <w:rsid w:val="00A35D90"/>
    <w:rsid w:val="00A507C4"/>
    <w:rsid w:val="00A53E72"/>
    <w:rsid w:val="00A56846"/>
    <w:rsid w:val="00A57E87"/>
    <w:rsid w:val="00A60872"/>
    <w:rsid w:val="00A66EE3"/>
    <w:rsid w:val="00A671A4"/>
    <w:rsid w:val="00A732B2"/>
    <w:rsid w:val="00A90E13"/>
    <w:rsid w:val="00A9152B"/>
    <w:rsid w:val="00A915C5"/>
    <w:rsid w:val="00A94B03"/>
    <w:rsid w:val="00A97AAC"/>
    <w:rsid w:val="00AA5912"/>
    <w:rsid w:val="00AB3C7D"/>
    <w:rsid w:val="00AC0153"/>
    <w:rsid w:val="00AE6CB1"/>
    <w:rsid w:val="00AF1DAC"/>
    <w:rsid w:val="00AF33DD"/>
    <w:rsid w:val="00B03698"/>
    <w:rsid w:val="00B10819"/>
    <w:rsid w:val="00B22DFB"/>
    <w:rsid w:val="00B3194B"/>
    <w:rsid w:val="00B31CF3"/>
    <w:rsid w:val="00B4053F"/>
    <w:rsid w:val="00B52C21"/>
    <w:rsid w:val="00B53D88"/>
    <w:rsid w:val="00B57217"/>
    <w:rsid w:val="00B66957"/>
    <w:rsid w:val="00B726BE"/>
    <w:rsid w:val="00B8654D"/>
    <w:rsid w:val="00B91783"/>
    <w:rsid w:val="00B92361"/>
    <w:rsid w:val="00B94DB0"/>
    <w:rsid w:val="00BA1CD6"/>
    <w:rsid w:val="00BA4FBF"/>
    <w:rsid w:val="00BB6A24"/>
    <w:rsid w:val="00BD4679"/>
    <w:rsid w:val="00BF08EF"/>
    <w:rsid w:val="00BF6218"/>
    <w:rsid w:val="00BF7430"/>
    <w:rsid w:val="00C120DF"/>
    <w:rsid w:val="00C24088"/>
    <w:rsid w:val="00C256A0"/>
    <w:rsid w:val="00C25C93"/>
    <w:rsid w:val="00C32007"/>
    <w:rsid w:val="00C37261"/>
    <w:rsid w:val="00C6267A"/>
    <w:rsid w:val="00C65FAD"/>
    <w:rsid w:val="00C80FC1"/>
    <w:rsid w:val="00C84391"/>
    <w:rsid w:val="00CA0D3F"/>
    <w:rsid w:val="00CA1DE1"/>
    <w:rsid w:val="00CB031D"/>
    <w:rsid w:val="00CB4003"/>
    <w:rsid w:val="00CC0E5E"/>
    <w:rsid w:val="00CF1B45"/>
    <w:rsid w:val="00CF27E4"/>
    <w:rsid w:val="00CF43F4"/>
    <w:rsid w:val="00CF6CC4"/>
    <w:rsid w:val="00D01E03"/>
    <w:rsid w:val="00D23B69"/>
    <w:rsid w:val="00D342D4"/>
    <w:rsid w:val="00D37FA6"/>
    <w:rsid w:val="00D449FD"/>
    <w:rsid w:val="00D44ABF"/>
    <w:rsid w:val="00D5428B"/>
    <w:rsid w:val="00D6040C"/>
    <w:rsid w:val="00D65FD3"/>
    <w:rsid w:val="00D70036"/>
    <w:rsid w:val="00D73287"/>
    <w:rsid w:val="00D73309"/>
    <w:rsid w:val="00D74A8F"/>
    <w:rsid w:val="00D928D7"/>
    <w:rsid w:val="00D97799"/>
    <w:rsid w:val="00DA740D"/>
    <w:rsid w:val="00DB0A29"/>
    <w:rsid w:val="00DB3619"/>
    <w:rsid w:val="00DB4963"/>
    <w:rsid w:val="00DC3344"/>
    <w:rsid w:val="00DD04E9"/>
    <w:rsid w:val="00DD50C2"/>
    <w:rsid w:val="00DE1D6F"/>
    <w:rsid w:val="00DF1DA4"/>
    <w:rsid w:val="00DF2A8D"/>
    <w:rsid w:val="00E131E2"/>
    <w:rsid w:val="00E22764"/>
    <w:rsid w:val="00E32A87"/>
    <w:rsid w:val="00E33BC2"/>
    <w:rsid w:val="00E44CD0"/>
    <w:rsid w:val="00E478F5"/>
    <w:rsid w:val="00E50499"/>
    <w:rsid w:val="00E56C62"/>
    <w:rsid w:val="00E658FF"/>
    <w:rsid w:val="00E71063"/>
    <w:rsid w:val="00E74159"/>
    <w:rsid w:val="00E761F5"/>
    <w:rsid w:val="00E7621B"/>
    <w:rsid w:val="00E76BB7"/>
    <w:rsid w:val="00E805CE"/>
    <w:rsid w:val="00EA0D94"/>
    <w:rsid w:val="00EA3B61"/>
    <w:rsid w:val="00EC4D75"/>
    <w:rsid w:val="00EC6DAE"/>
    <w:rsid w:val="00ED1593"/>
    <w:rsid w:val="00ED3504"/>
    <w:rsid w:val="00EE3F7A"/>
    <w:rsid w:val="00F05969"/>
    <w:rsid w:val="00F17662"/>
    <w:rsid w:val="00F21D64"/>
    <w:rsid w:val="00F24F92"/>
    <w:rsid w:val="00F367AD"/>
    <w:rsid w:val="00F4154B"/>
    <w:rsid w:val="00F4231C"/>
    <w:rsid w:val="00F44763"/>
    <w:rsid w:val="00F454BA"/>
    <w:rsid w:val="00F47309"/>
    <w:rsid w:val="00F503E3"/>
    <w:rsid w:val="00F545A3"/>
    <w:rsid w:val="00F64651"/>
    <w:rsid w:val="00F66722"/>
    <w:rsid w:val="00F7621C"/>
    <w:rsid w:val="00F837F9"/>
    <w:rsid w:val="00F83B8C"/>
    <w:rsid w:val="00F92C21"/>
    <w:rsid w:val="00FA0C3D"/>
    <w:rsid w:val="00FA476F"/>
    <w:rsid w:val="00FB1ACB"/>
    <w:rsid w:val="00FC0244"/>
    <w:rsid w:val="00FC033D"/>
    <w:rsid w:val="00FC1AA3"/>
    <w:rsid w:val="00FC7AD4"/>
    <w:rsid w:val="00FE1CBA"/>
    <w:rsid w:val="00FE5A6F"/>
    <w:rsid w:val="00FF3488"/>
    <w:rsid w:val="00FF38FA"/>
    <w:rsid w:val="00FF7B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D4276"/>
  <w15:docId w15:val="{48416335-ED79-41CF-A9FD-FC67638B5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596D74"/>
    <w:pPr>
      <w:ind w:firstLine="709"/>
      <w:contextualSpacing/>
      <w:jc w:val="both"/>
    </w:pPr>
    <w:rPr>
      <w:rFonts w:ascii="Times New Roman" w:hAnsi="Times New Roman"/>
      <w:color w:val="000000" w:themeColor="text1"/>
      <w:sz w:val="28"/>
    </w:rPr>
  </w:style>
  <w:style w:type="paragraph" w:styleId="1">
    <w:name w:val="heading 1"/>
    <w:basedOn w:val="2"/>
    <w:uiPriority w:val="1"/>
    <w:qFormat/>
    <w:rsid w:val="00B91783"/>
    <w:pPr>
      <w:contextualSpacing w:val="0"/>
      <w:outlineLvl w:val="0"/>
    </w:pPr>
  </w:style>
  <w:style w:type="paragraph" w:styleId="2">
    <w:name w:val="heading 2"/>
    <w:basedOn w:val="3"/>
    <w:next w:val="a"/>
    <w:link w:val="20"/>
    <w:uiPriority w:val="9"/>
    <w:unhideWhenUsed/>
    <w:qFormat/>
    <w:rsid w:val="000C6E90"/>
    <w:pPr>
      <w:outlineLvl w:val="1"/>
    </w:pPr>
  </w:style>
  <w:style w:type="paragraph" w:styleId="3">
    <w:name w:val="heading 3"/>
    <w:basedOn w:val="TableParagraph"/>
    <w:next w:val="a"/>
    <w:link w:val="30"/>
    <w:uiPriority w:val="9"/>
    <w:unhideWhenUsed/>
    <w:qFormat/>
    <w:rsid w:val="00BA4FBF"/>
    <w:pPr>
      <w:outlineLvl w:val="2"/>
    </w:pPr>
    <w:rPr>
      <w:b/>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
    <w:uiPriority w:val="39"/>
    <w:pPr>
      <w:ind w:left="466"/>
    </w:pPr>
    <w:rPr>
      <w:rFonts w:eastAsia="Times New Roman"/>
      <w:szCs w:val="28"/>
    </w:rPr>
  </w:style>
  <w:style w:type="paragraph" w:styleId="21">
    <w:name w:val="toc 2"/>
    <w:basedOn w:val="a"/>
    <w:uiPriority w:val="39"/>
    <w:pPr>
      <w:spacing w:before="98"/>
      <w:ind w:left="615"/>
    </w:pPr>
    <w:rPr>
      <w:rFonts w:eastAsia="Times New Roman"/>
      <w:szCs w:val="28"/>
    </w:rPr>
  </w:style>
  <w:style w:type="paragraph" w:styleId="31">
    <w:name w:val="toc 3"/>
    <w:basedOn w:val="a"/>
    <w:uiPriority w:val="39"/>
    <w:pPr>
      <w:spacing w:before="100"/>
      <w:ind w:left="1222" w:hanging="212"/>
    </w:pPr>
    <w:rPr>
      <w:rFonts w:eastAsia="Times New Roman"/>
      <w:szCs w:val="28"/>
    </w:rPr>
  </w:style>
  <w:style w:type="paragraph" w:styleId="4">
    <w:name w:val="toc 4"/>
    <w:basedOn w:val="a"/>
    <w:uiPriority w:val="1"/>
    <w:pPr>
      <w:spacing w:before="100"/>
      <w:ind w:left="1713" w:hanging="422"/>
    </w:pPr>
    <w:rPr>
      <w:rFonts w:eastAsia="Times New Roman"/>
      <w:szCs w:val="28"/>
    </w:rPr>
  </w:style>
  <w:style w:type="paragraph" w:styleId="a3">
    <w:name w:val="Body Text"/>
    <w:basedOn w:val="a"/>
    <w:link w:val="a4"/>
    <w:uiPriority w:val="1"/>
    <w:qFormat/>
    <w:pPr>
      <w:ind w:left="1976" w:hanging="360"/>
    </w:pPr>
    <w:rPr>
      <w:rFonts w:eastAsia="Times New Roman"/>
      <w:szCs w:val="28"/>
    </w:rPr>
  </w:style>
  <w:style w:type="paragraph" w:styleId="a5">
    <w:name w:val="List Paragraph"/>
    <w:basedOn w:val="a"/>
    <w:uiPriority w:val="1"/>
    <w:qFormat/>
  </w:style>
  <w:style w:type="paragraph" w:customStyle="1" w:styleId="TableParagraph">
    <w:name w:val="Table Paragraph"/>
    <w:basedOn w:val="a"/>
    <w:uiPriority w:val="1"/>
    <w:qFormat/>
  </w:style>
  <w:style w:type="paragraph" w:styleId="a6">
    <w:name w:val="header"/>
    <w:basedOn w:val="a"/>
    <w:link w:val="a7"/>
    <w:uiPriority w:val="99"/>
    <w:unhideWhenUsed/>
    <w:rsid w:val="00AF1DAC"/>
    <w:pPr>
      <w:tabs>
        <w:tab w:val="center" w:pos="4677"/>
        <w:tab w:val="right" w:pos="9355"/>
      </w:tabs>
    </w:pPr>
  </w:style>
  <w:style w:type="character" w:customStyle="1" w:styleId="a7">
    <w:name w:val="Верхний колонтитул Знак"/>
    <w:basedOn w:val="a0"/>
    <w:link w:val="a6"/>
    <w:uiPriority w:val="99"/>
    <w:rsid w:val="00AF1DAC"/>
  </w:style>
  <w:style w:type="paragraph" w:styleId="a8">
    <w:name w:val="footer"/>
    <w:basedOn w:val="a"/>
    <w:link w:val="a9"/>
    <w:uiPriority w:val="99"/>
    <w:unhideWhenUsed/>
    <w:rsid w:val="00AF1DAC"/>
    <w:pPr>
      <w:tabs>
        <w:tab w:val="center" w:pos="4677"/>
        <w:tab w:val="right" w:pos="9355"/>
      </w:tabs>
    </w:pPr>
  </w:style>
  <w:style w:type="character" w:customStyle="1" w:styleId="a9">
    <w:name w:val="Нижний колонтитул Знак"/>
    <w:basedOn w:val="a0"/>
    <w:link w:val="a8"/>
    <w:uiPriority w:val="99"/>
    <w:rsid w:val="00AF1DAC"/>
  </w:style>
  <w:style w:type="character" w:customStyle="1" w:styleId="20">
    <w:name w:val="Заголовок 2 Знак"/>
    <w:basedOn w:val="a0"/>
    <w:link w:val="2"/>
    <w:uiPriority w:val="9"/>
    <w:rsid w:val="000C6E90"/>
    <w:rPr>
      <w:rFonts w:ascii="Times New Roman" w:hAnsi="Times New Roman"/>
      <w:b/>
      <w:color w:val="000000" w:themeColor="text1"/>
      <w:sz w:val="28"/>
      <w:lang w:val="ru-RU"/>
    </w:rPr>
  </w:style>
  <w:style w:type="character" w:customStyle="1" w:styleId="30">
    <w:name w:val="Заголовок 3 Знак"/>
    <w:basedOn w:val="a0"/>
    <w:link w:val="3"/>
    <w:uiPriority w:val="9"/>
    <w:rsid w:val="00BA4FBF"/>
    <w:rPr>
      <w:rFonts w:ascii="Times New Roman" w:hAnsi="Times New Roman"/>
      <w:b/>
      <w:color w:val="000000" w:themeColor="text1"/>
      <w:sz w:val="28"/>
      <w:lang w:val="ru-RU"/>
    </w:rPr>
  </w:style>
  <w:style w:type="paragraph" w:styleId="aa">
    <w:name w:val="caption"/>
    <w:basedOn w:val="a"/>
    <w:next w:val="a"/>
    <w:uiPriority w:val="35"/>
    <w:unhideWhenUsed/>
    <w:qFormat/>
    <w:rsid w:val="00FA0C3D"/>
    <w:pPr>
      <w:jc w:val="center"/>
    </w:pPr>
    <w:rPr>
      <w:iCs/>
      <w:szCs w:val="18"/>
    </w:rPr>
  </w:style>
  <w:style w:type="character" w:styleId="ab">
    <w:name w:val="Placeholder Text"/>
    <w:basedOn w:val="a0"/>
    <w:uiPriority w:val="99"/>
    <w:semiHidden/>
    <w:rsid w:val="00220C5E"/>
    <w:rPr>
      <w:color w:val="808080"/>
    </w:rPr>
  </w:style>
  <w:style w:type="table" w:styleId="ac">
    <w:name w:val="Table Grid"/>
    <w:basedOn w:val="a1"/>
    <w:uiPriority w:val="39"/>
    <w:rsid w:val="00B53D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TOC Heading"/>
    <w:basedOn w:val="1"/>
    <w:next w:val="a"/>
    <w:uiPriority w:val="39"/>
    <w:unhideWhenUsed/>
    <w:qFormat/>
    <w:rsid w:val="00BB6A24"/>
    <w:pPr>
      <w:keepNext/>
      <w:keepLines/>
      <w:widowControl/>
      <w:spacing w:before="240" w:line="259" w:lineRule="auto"/>
      <w:ind w:firstLine="0"/>
      <w:jc w:val="left"/>
      <w:outlineLvl w:val="9"/>
    </w:pPr>
    <w:rPr>
      <w:rFonts w:asciiTheme="majorHAnsi" w:eastAsiaTheme="majorEastAsia" w:hAnsiTheme="majorHAnsi" w:cstheme="majorBidi"/>
      <w:b w:val="0"/>
      <w:color w:val="365F91" w:themeColor="accent1" w:themeShade="BF"/>
      <w:sz w:val="32"/>
      <w:szCs w:val="32"/>
      <w:lang w:eastAsia="ru-RU"/>
    </w:rPr>
  </w:style>
  <w:style w:type="character" w:styleId="ae">
    <w:name w:val="Hyperlink"/>
    <w:basedOn w:val="a0"/>
    <w:uiPriority w:val="99"/>
    <w:unhideWhenUsed/>
    <w:rsid w:val="00BB6A24"/>
    <w:rPr>
      <w:color w:val="0000FF" w:themeColor="hyperlink"/>
      <w:u w:val="single"/>
    </w:rPr>
  </w:style>
  <w:style w:type="paragraph" w:customStyle="1" w:styleId="af">
    <w:name w:val="Чертежный"/>
    <w:rsid w:val="0024033F"/>
    <w:pPr>
      <w:widowControl/>
      <w:jc w:val="both"/>
    </w:pPr>
    <w:rPr>
      <w:rFonts w:ascii="ISOCPEUR" w:eastAsia="Times New Roman" w:hAnsi="ISOCPEUR" w:cs="Times New Roman"/>
      <w:i/>
      <w:sz w:val="28"/>
      <w:szCs w:val="20"/>
      <w:lang w:val="uk-UA" w:eastAsia="ru-RU"/>
    </w:rPr>
  </w:style>
  <w:style w:type="paragraph" w:styleId="af0">
    <w:name w:val="Title"/>
    <w:basedOn w:val="1"/>
    <w:next w:val="a"/>
    <w:link w:val="af1"/>
    <w:uiPriority w:val="10"/>
    <w:qFormat/>
    <w:rsid w:val="00141291"/>
  </w:style>
  <w:style w:type="character" w:customStyle="1" w:styleId="af1">
    <w:name w:val="Заголовок Знак"/>
    <w:basedOn w:val="a0"/>
    <w:link w:val="af0"/>
    <w:uiPriority w:val="10"/>
    <w:rsid w:val="00141291"/>
    <w:rPr>
      <w:rFonts w:ascii="Times New Roman" w:hAnsi="Times New Roman"/>
      <w:b/>
      <w:color w:val="000000" w:themeColor="text1"/>
      <w:sz w:val="28"/>
      <w:lang w:val="ru-RU"/>
    </w:rPr>
  </w:style>
  <w:style w:type="character" w:customStyle="1" w:styleId="a4">
    <w:name w:val="Основной текст Знак"/>
    <w:basedOn w:val="a0"/>
    <w:link w:val="a3"/>
    <w:uiPriority w:val="1"/>
    <w:rsid w:val="00596D74"/>
    <w:rPr>
      <w:rFonts w:ascii="Times New Roman" w:eastAsia="Times New Roman" w:hAnsi="Times New Roman"/>
      <w:color w:val="000000" w:themeColor="text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1214590">
      <w:bodyDiv w:val="1"/>
      <w:marLeft w:val="0"/>
      <w:marRight w:val="0"/>
      <w:marTop w:val="0"/>
      <w:marBottom w:val="0"/>
      <w:divBdr>
        <w:top w:val="none" w:sz="0" w:space="0" w:color="auto"/>
        <w:left w:val="none" w:sz="0" w:space="0" w:color="auto"/>
        <w:bottom w:val="none" w:sz="0" w:space="0" w:color="auto"/>
        <w:right w:val="none" w:sz="0" w:space="0" w:color="auto"/>
      </w:divBdr>
    </w:div>
    <w:div w:id="384833574">
      <w:bodyDiv w:val="1"/>
      <w:marLeft w:val="0"/>
      <w:marRight w:val="0"/>
      <w:marTop w:val="0"/>
      <w:marBottom w:val="0"/>
      <w:divBdr>
        <w:top w:val="none" w:sz="0" w:space="0" w:color="auto"/>
        <w:left w:val="none" w:sz="0" w:space="0" w:color="auto"/>
        <w:bottom w:val="none" w:sz="0" w:space="0" w:color="auto"/>
        <w:right w:val="none" w:sz="0" w:space="0" w:color="auto"/>
      </w:divBdr>
      <w:divsChild>
        <w:div w:id="198276155">
          <w:marLeft w:val="0"/>
          <w:marRight w:val="0"/>
          <w:marTop w:val="0"/>
          <w:marBottom w:val="0"/>
          <w:divBdr>
            <w:top w:val="none" w:sz="0" w:space="0" w:color="auto"/>
            <w:left w:val="none" w:sz="0" w:space="0" w:color="auto"/>
            <w:bottom w:val="none" w:sz="0" w:space="0" w:color="auto"/>
            <w:right w:val="none" w:sz="0" w:space="0" w:color="auto"/>
          </w:divBdr>
        </w:div>
      </w:divsChild>
    </w:div>
    <w:div w:id="410202256">
      <w:bodyDiv w:val="1"/>
      <w:marLeft w:val="0"/>
      <w:marRight w:val="0"/>
      <w:marTop w:val="0"/>
      <w:marBottom w:val="0"/>
      <w:divBdr>
        <w:top w:val="none" w:sz="0" w:space="0" w:color="auto"/>
        <w:left w:val="none" w:sz="0" w:space="0" w:color="auto"/>
        <w:bottom w:val="none" w:sz="0" w:space="0" w:color="auto"/>
        <w:right w:val="none" w:sz="0" w:space="0" w:color="auto"/>
      </w:divBdr>
    </w:div>
    <w:div w:id="7900548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image" Target="media/image14.png"/><Relationship Id="rId42" Type="http://schemas.openxmlformats.org/officeDocument/2006/relationships/oleObject" Target="embeddings/oleObject6.bin"/><Relationship Id="rId47" Type="http://schemas.openxmlformats.org/officeDocument/2006/relationships/image" Target="media/image32.wmf"/><Relationship Id="rId63" Type="http://schemas.openxmlformats.org/officeDocument/2006/relationships/image" Target="media/image41.wmf"/><Relationship Id="rId68" Type="http://schemas.openxmlformats.org/officeDocument/2006/relationships/oleObject" Target="embeddings/oleObject18.bin"/><Relationship Id="rId84" Type="http://schemas.openxmlformats.org/officeDocument/2006/relationships/image" Target="media/image52.png"/><Relationship Id="rId89" Type="http://schemas.openxmlformats.org/officeDocument/2006/relationships/oleObject" Target="embeddings/oleObject26.bin"/><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2.wmf"/><Relationship Id="rId37" Type="http://schemas.openxmlformats.org/officeDocument/2006/relationships/image" Target="media/image26.png"/><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9.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7.wmf"/><Relationship Id="rId95" Type="http://schemas.openxmlformats.org/officeDocument/2006/relationships/image" Target="media/image61.png"/><Relationship Id="rId22" Type="http://schemas.openxmlformats.org/officeDocument/2006/relationships/image" Target="media/image15.png"/><Relationship Id="rId27" Type="http://schemas.openxmlformats.org/officeDocument/2006/relationships/oleObject" Target="embeddings/oleObject1.bin"/><Relationship Id="rId43" Type="http://schemas.openxmlformats.org/officeDocument/2006/relationships/image" Target="media/image30.wmf"/><Relationship Id="rId48" Type="http://schemas.openxmlformats.org/officeDocument/2006/relationships/oleObject" Target="embeddings/oleObject9.bin"/><Relationship Id="rId64" Type="http://schemas.openxmlformats.org/officeDocument/2006/relationships/oleObject" Target="embeddings/oleObject16.bin"/><Relationship Id="rId69" Type="http://schemas.openxmlformats.org/officeDocument/2006/relationships/image" Target="media/image44.wmf"/><Relationship Id="rId80" Type="http://schemas.openxmlformats.org/officeDocument/2006/relationships/oleObject" Target="embeddings/oleObject24.bin"/><Relationship Id="rId85" Type="http://schemas.openxmlformats.org/officeDocument/2006/relationships/image" Target="media/image53.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4.bin"/><Relationship Id="rId38" Type="http://schemas.openxmlformats.org/officeDocument/2006/relationships/image" Target="media/image27.png"/><Relationship Id="rId46" Type="http://schemas.openxmlformats.org/officeDocument/2006/relationships/oleObject" Target="embeddings/oleObject8.bin"/><Relationship Id="rId59" Type="http://schemas.openxmlformats.org/officeDocument/2006/relationships/image" Target="media/image39.wmf"/><Relationship Id="rId67" Type="http://schemas.openxmlformats.org/officeDocument/2006/relationships/image" Target="media/image43.wmf"/><Relationship Id="rId103"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9.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7.wmf"/><Relationship Id="rId83" Type="http://schemas.openxmlformats.org/officeDocument/2006/relationships/image" Target="media/image51.png"/><Relationship Id="rId88" Type="http://schemas.openxmlformats.org/officeDocument/2006/relationships/image" Target="media/image56.wmf"/><Relationship Id="rId91" Type="http://schemas.openxmlformats.org/officeDocument/2006/relationships/oleObject" Target="embeddings/oleObject27.bin"/><Relationship Id="rId96"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5.png"/><Relationship Id="rId49" Type="http://schemas.openxmlformats.org/officeDocument/2006/relationships/image" Target="media/image33.wmf"/><Relationship Id="rId57" Type="http://schemas.openxmlformats.org/officeDocument/2006/relationships/image" Target="media/image38.wmf"/><Relationship Id="rId10"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oleObject" Target="embeddings/oleObject7.bin"/><Relationship Id="rId52" Type="http://schemas.openxmlformats.org/officeDocument/2006/relationships/image" Target="media/image35.png"/><Relationship Id="rId60" Type="http://schemas.openxmlformats.org/officeDocument/2006/relationships/oleObject" Target="embeddings/oleObject14.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3.bin"/><Relationship Id="rId81" Type="http://schemas.openxmlformats.org/officeDocument/2006/relationships/image" Target="media/image50.wmf"/><Relationship Id="rId86" Type="http://schemas.openxmlformats.org/officeDocument/2006/relationships/image" Target="media/image54.png"/><Relationship Id="rId94" Type="http://schemas.openxmlformats.org/officeDocument/2006/relationships/image" Target="media/image60.png"/><Relationship Id="rId99" Type="http://schemas.openxmlformats.org/officeDocument/2006/relationships/image" Target="media/image65.jpg"/><Relationship Id="rId101" Type="http://schemas.openxmlformats.org/officeDocument/2006/relationships/hyperlink" Target="https://www.automation.siemens.com/w1/efiles/feldg/files/retired_product_info/brochures/sitranslr300_brochure_en.pdf"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8.wmf"/><Relationship Id="rId34" Type="http://schemas.openxmlformats.org/officeDocument/2006/relationships/image" Target="media/image23.png"/><Relationship Id="rId50" Type="http://schemas.openxmlformats.org/officeDocument/2006/relationships/oleObject" Target="embeddings/oleObject10.bin"/><Relationship Id="rId55" Type="http://schemas.openxmlformats.org/officeDocument/2006/relationships/image" Target="media/image37.wmf"/><Relationship Id="rId76" Type="http://schemas.openxmlformats.org/officeDocument/2006/relationships/oleObject" Target="embeddings/oleObject22.bin"/><Relationship Id="rId97"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image" Target="media/image17.png"/><Relationship Id="rId40" Type="http://schemas.openxmlformats.org/officeDocument/2006/relationships/oleObject" Target="embeddings/oleObject5.bin"/><Relationship Id="rId45" Type="http://schemas.openxmlformats.org/officeDocument/2006/relationships/image" Target="media/image31.wmf"/><Relationship Id="rId66" Type="http://schemas.openxmlformats.org/officeDocument/2006/relationships/oleObject" Target="embeddings/oleObject17.bin"/><Relationship Id="rId87" Type="http://schemas.openxmlformats.org/officeDocument/2006/relationships/image" Target="media/image55.png"/><Relationship Id="rId61" Type="http://schemas.openxmlformats.org/officeDocument/2006/relationships/image" Target="media/image40.wmf"/><Relationship Id="rId82" Type="http://schemas.openxmlformats.org/officeDocument/2006/relationships/oleObject" Target="embeddings/oleObject25.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wmf"/><Relationship Id="rId35" Type="http://schemas.openxmlformats.org/officeDocument/2006/relationships/image" Target="media/image24.png"/><Relationship Id="rId56" Type="http://schemas.openxmlformats.org/officeDocument/2006/relationships/oleObject" Target="embeddings/oleObject12.bin"/><Relationship Id="rId77" Type="http://schemas.openxmlformats.org/officeDocument/2006/relationships/image" Target="media/image48.wmf"/><Relationship Id="rId100" Type="http://schemas.openxmlformats.org/officeDocument/2006/relationships/hyperlink" Target="http://w5.siemens.com/web/ua/ru/iadt/ia/fapa/plc/pages/simatic-s7-200.aspx" TargetMode="External"/><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oleObject" Target="embeddings/oleObject20.bin"/><Relationship Id="rId93" Type="http://schemas.openxmlformats.org/officeDocument/2006/relationships/image" Target="media/image59.png"/><Relationship Id="rId98" Type="http://schemas.openxmlformats.org/officeDocument/2006/relationships/image" Target="media/image64.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tt</b:Tag>
    <b:SourceType>InternetSite</b:SourceType>
    <b:Guid>{5EF1932E-84F6-4A6A-8445-44245D1B71DD}</b:Guid>
    <b:URL>http://w5.siemens.com/web/ua/ru/iadt/ia/fapa/plc/pages/simatic-s7-200.aspx</b:URL>
    <b:RefOrder>1</b:RefOrder>
  </b:Source>
</b:Sources>
</file>

<file path=customXml/itemProps1.xml><?xml version="1.0" encoding="utf-8"?>
<ds:datastoreItem xmlns:ds="http://schemas.openxmlformats.org/officeDocument/2006/customXml" ds:itemID="{8E116D6C-548A-4CD7-9252-85F960C84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2371</Words>
  <Characters>70520</Characters>
  <Application>Microsoft Office Word</Application>
  <DocSecurity>0</DocSecurity>
  <Lines>587</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82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na</dc:creator>
  <cp:lastModifiedBy>Alina</cp:lastModifiedBy>
  <cp:revision>4</cp:revision>
  <cp:lastPrinted>2016-11-13T18:04:00Z</cp:lastPrinted>
  <dcterms:created xsi:type="dcterms:W3CDTF">2016-12-06T13:09:00Z</dcterms:created>
  <dcterms:modified xsi:type="dcterms:W3CDTF">2016-12-06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9-29T00:00:00Z</vt:filetime>
  </property>
  <property fmtid="{D5CDD505-2E9C-101B-9397-08002B2CF9AE}" pid="3" name="LastSaved">
    <vt:filetime>2016-11-06T00:00:00Z</vt:filetime>
  </property>
</Properties>
</file>